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theme/themeOverride3.xml" ContentType="application/vnd.openxmlformats-officedocument.themeOverrid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theme/themeOverride4.xml" ContentType="application/vnd.openxmlformats-officedocument.themeOverrid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theme/themeOverride5.xml" ContentType="application/vnd.openxmlformats-officedocument.themeOverride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drawings/drawing2.xml" ContentType="application/vnd.openxmlformats-officedocument.drawingml.chartshapes+xml"/>
  <Override PartName="/word/charts/chart8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theme/themeOverride6.xml" ContentType="application/vnd.openxmlformats-officedocument.themeOverride+xml"/>
  <Override PartName="/word/charts/chart9.xml" ContentType="application/vnd.openxmlformats-officedocument.drawingml.chart+xml"/>
  <Override PartName="/word/charts/style9.xml" ContentType="application/vnd.ms-office.chartstyle+xml"/>
  <Override PartName="/word/charts/colors9.xml" ContentType="application/vnd.ms-office.chartcolorstyle+xml"/>
  <Override PartName="/word/charts/chart10.xml" ContentType="application/vnd.openxmlformats-officedocument.drawingml.chart+xml"/>
  <Override PartName="/word/charts/style10.xml" ContentType="application/vnd.ms-office.chartstyle+xml"/>
  <Override PartName="/word/charts/colors10.xml" ContentType="application/vnd.ms-office.chartcolorstyle+xml"/>
  <Override PartName="/word/theme/themeOverride7.xml" ContentType="application/vnd.openxmlformats-officedocument.themeOverride+xml"/>
  <Override PartName="/word/charts/chart11.xml" ContentType="application/vnd.openxmlformats-officedocument.drawingml.chart+xml"/>
  <Override PartName="/word/charts/style11.xml" ContentType="application/vnd.ms-office.chartstyle+xml"/>
  <Override PartName="/word/charts/colors11.xml" ContentType="application/vnd.ms-office.chartcolorstyle+xml"/>
  <Override PartName="/word/theme/themeOverride8.xml" ContentType="application/vnd.openxmlformats-officedocument.themeOverride+xml"/>
  <Override PartName="/word/charts/chart12.xml" ContentType="application/vnd.openxmlformats-officedocument.drawingml.chart+xml"/>
  <Override PartName="/word/charts/style12.xml" ContentType="application/vnd.ms-office.chartstyle+xml"/>
  <Override PartName="/word/charts/colors12.xml" ContentType="application/vnd.ms-office.chartcolorstyle+xml"/>
  <Override PartName="/word/theme/themeOverride9.xml" ContentType="application/vnd.openxmlformats-officedocument.themeOverride+xml"/>
  <Override PartName="/word/charts/chart13.xml" ContentType="application/vnd.openxmlformats-officedocument.drawingml.chart+xml"/>
  <Override PartName="/word/charts/style13.xml" ContentType="application/vnd.ms-office.chartstyle+xml"/>
  <Override PartName="/word/charts/colors13.xml" ContentType="application/vnd.ms-office.chartcolorstyle+xml"/>
  <Override PartName="/word/theme/themeOverride10.xml" ContentType="application/vnd.openxmlformats-officedocument.themeOverride+xml"/>
  <Override PartName="/word/charts/chart14.xml" ContentType="application/vnd.openxmlformats-officedocument.drawingml.chart+xml"/>
  <Override PartName="/word/charts/style14.xml" ContentType="application/vnd.ms-office.chartstyle+xml"/>
  <Override PartName="/word/charts/colors14.xml" ContentType="application/vnd.ms-office.chartcolorstyle+xml"/>
  <Override PartName="/word/theme/themeOverride11.xml" ContentType="application/vnd.openxmlformats-officedocument.themeOverride+xml"/>
  <Override PartName="/word/charts/chart15.xml" ContentType="application/vnd.openxmlformats-officedocument.drawingml.chart+xml"/>
  <Override PartName="/word/charts/style15.xml" ContentType="application/vnd.ms-office.chartstyle+xml"/>
  <Override PartName="/word/charts/colors15.xml" ContentType="application/vnd.ms-office.chartcolorstyle+xml"/>
  <Override PartName="/word/theme/themeOverride12.xml" ContentType="application/vnd.openxmlformats-officedocument.themeOverride+xml"/>
  <Override PartName="/word/charts/chart16.xml" ContentType="application/vnd.openxmlformats-officedocument.drawingml.chart+xml"/>
  <Override PartName="/word/charts/style16.xml" ContentType="application/vnd.ms-office.chartstyle+xml"/>
  <Override PartName="/word/charts/colors16.xml" ContentType="application/vnd.ms-office.chartcolorstyle+xml"/>
  <Override PartName="/word/theme/themeOverride13.xml" ContentType="application/vnd.openxmlformats-officedocument.themeOverride+xml"/>
  <Override PartName="/word/charts/chart17.xml" ContentType="application/vnd.openxmlformats-officedocument.drawingml.chart+xml"/>
  <Override PartName="/word/charts/style17.xml" ContentType="application/vnd.ms-office.chartstyle+xml"/>
  <Override PartName="/word/charts/colors17.xml" ContentType="application/vnd.ms-office.chartcolorstyle+xml"/>
  <Override PartName="/word/theme/themeOverride14.xml" ContentType="application/vnd.openxmlformats-officedocument.themeOverride+xml"/>
  <Override PartName="/word/charts/chart18.xml" ContentType="application/vnd.openxmlformats-officedocument.drawingml.chart+xml"/>
  <Override PartName="/word/charts/style18.xml" ContentType="application/vnd.ms-office.chartstyle+xml"/>
  <Override PartName="/word/charts/colors18.xml" ContentType="application/vnd.ms-office.chartcolorstyle+xml"/>
  <Override PartName="/word/theme/themeOverride15.xml" ContentType="application/vnd.openxmlformats-officedocument.themeOverride+xml"/>
  <Override PartName="/word/charts/chart19.xml" ContentType="application/vnd.openxmlformats-officedocument.drawingml.chart+xml"/>
  <Override PartName="/word/charts/style19.xml" ContentType="application/vnd.ms-office.chartstyle+xml"/>
  <Override PartName="/word/charts/colors19.xml" ContentType="application/vnd.ms-office.chartcolorstyle+xml"/>
  <Override PartName="/word/theme/themeOverride16.xml" ContentType="application/vnd.openxmlformats-officedocument.themeOverride+xml"/>
  <Override PartName="/word/charts/chart20.xml" ContentType="application/vnd.openxmlformats-officedocument.drawingml.chart+xml"/>
  <Override PartName="/word/charts/style20.xml" ContentType="application/vnd.ms-office.chartstyle+xml"/>
  <Override PartName="/word/charts/colors20.xml" ContentType="application/vnd.ms-office.chartcolorstyle+xml"/>
  <Override PartName="/word/theme/themeOverride17.xml" ContentType="application/vnd.openxmlformats-officedocument.themeOverride+xml"/>
  <Override PartName="/word/charts/chart21.xml" ContentType="application/vnd.openxmlformats-officedocument.drawingml.chart+xml"/>
  <Override PartName="/word/charts/style21.xml" ContentType="application/vnd.ms-office.chartstyle+xml"/>
  <Override PartName="/word/charts/colors21.xml" ContentType="application/vnd.ms-office.chartcolorstyle+xml"/>
  <Override PartName="/word/theme/themeOverride18.xml" ContentType="application/vnd.openxmlformats-officedocument.themeOverride+xml"/>
  <Override PartName="/word/charts/chart22.xml" ContentType="application/vnd.openxmlformats-officedocument.drawingml.chart+xml"/>
  <Override PartName="/word/charts/style22.xml" ContentType="application/vnd.ms-office.chartstyle+xml"/>
  <Override PartName="/word/charts/colors22.xml" ContentType="application/vnd.ms-office.chartcolorstyle+xml"/>
  <Override PartName="/word/theme/themeOverride19.xml" ContentType="application/vnd.openxmlformats-officedocument.themeOverride+xml"/>
  <Override PartName="/word/charts/chart23.xml" ContentType="application/vnd.openxmlformats-officedocument.drawingml.chart+xml"/>
  <Override PartName="/word/charts/style23.xml" ContentType="application/vnd.ms-office.chartstyle+xml"/>
  <Override PartName="/word/charts/colors23.xml" ContentType="application/vnd.ms-office.chartcolorstyle+xml"/>
  <Override PartName="/word/theme/themeOverride20.xml" ContentType="application/vnd.openxmlformats-officedocument.themeOverride+xml"/>
  <Override PartName="/word/charts/chart24.xml" ContentType="application/vnd.openxmlformats-officedocument.drawingml.chart+xml"/>
  <Override PartName="/word/charts/style24.xml" ContentType="application/vnd.ms-office.chartstyle+xml"/>
  <Override PartName="/word/charts/colors24.xml" ContentType="application/vnd.ms-office.chartcolorstyle+xml"/>
  <Override PartName="/word/theme/themeOverride21.xml" ContentType="application/vnd.openxmlformats-officedocument.themeOverride+xml"/>
  <Override PartName="/word/charts/chart25.xml" ContentType="application/vnd.openxmlformats-officedocument.drawingml.chart+xml"/>
  <Override PartName="/word/charts/style25.xml" ContentType="application/vnd.ms-office.chartstyle+xml"/>
  <Override PartName="/word/charts/colors25.xml" ContentType="application/vnd.ms-office.chartcolorstyle+xml"/>
  <Override PartName="/word/theme/themeOverride22.xml" ContentType="application/vnd.openxmlformats-officedocument.themeOverride+xml"/>
  <Override PartName="/word/charts/chart26.xml" ContentType="application/vnd.openxmlformats-officedocument.drawingml.chart+xml"/>
  <Override PartName="/word/charts/style26.xml" ContentType="application/vnd.ms-office.chartstyle+xml"/>
  <Override PartName="/word/charts/colors26.xml" ContentType="application/vnd.ms-office.chartcolorstyle+xml"/>
  <Override PartName="/word/theme/themeOverride23.xml" ContentType="application/vnd.openxmlformats-officedocument.themeOverride+xml"/>
  <Override PartName="/word/charts/chart27.xml" ContentType="application/vnd.openxmlformats-officedocument.drawingml.chart+xml"/>
  <Override PartName="/word/charts/style27.xml" ContentType="application/vnd.ms-office.chartstyle+xml"/>
  <Override PartName="/word/charts/colors27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AAA8E2" w14:textId="77777777" w:rsidR="00AB2478" w:rsidRDefault="00AB2478">
      <w:pPr>
        <w:rPr>
          <w:sz w:val="28"/>
          <w:szCs w:val="28"/>
        </w:rPr>
      </w:pPr>
    </w:p>
    <w:p w14:paraId="52DA2B38" w14:textId="77777777" w:rsidR="00AB2478" w:rsidRDefault="00AB2478" w:rsidP="00AB2478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March 10/2021 RDE meeting material </w:t>
      </w:r>
    </w:p>
    <w:p w14:paraId="6D365966" w14:textId="49C299FD" w:rsidR="00AB2478" w:rsidRDefault="00AB2478" w:rsidP="00AB2478">
      <w:pPr>
        <w:jc w:val="center"/>
        <w:rPr>
          <w:sz w:val="28"/>
          <w:szCs w:val="28"/>
        </w:rPr>
      </w:pPr>
      <w:r>
        <w:rPr>
          <w:sz w:val="28"/>
          <w:szCs w:val="28"/>
        </w:rPr>
        <w:t>part II</w:t>
      </w:r>
      <w:r w:rsidR="00271B0F">
        <w:rPr>
          <w:sz w:val="28"/>
          <w:szCs w:val="28"/>
        </w:rPr>
        <w:t>: Results</w:t>
      </w:r>
    </w:p>
    <w:p w14:paraId="2AAF0F3E" w14:textId="77777777" w:rsidR="00AB2478" w:rsidRDefault="00AB2478" w:rsidP="00AB2478">
      <w:pPr>
        <w:jc w:val="center"/>
        <w:rPr>
          <w:sz w:val="28"/>
          <w:szCs w:val="28"/>
        </w:rPr>
      </w:pPr>
      <w:r>
        <w:rPr>
          <w:sz w:val="28"/>
          <w:szCs w:val="28"/>
        </w:rPr>
        <w:t>Mitsuru Kurosaka</w:t>
      </w:r>
    </w:p>
    <w:p w14:paraId="378EB7D6" w14:textId="273686BC" w:rsidR="00AB2478" w:rsidRDefault="00AB2478" w:rsidP="00AB2478">
      <w:pPr>
        <w:jc w:val="center"/>
        <w:rPr>
          <w:sz w:val="28"/>
          <w:szCs w:val="28"/>
        </w:rPr>
      </w:pPr>
      <w:r>
        <w:rPr>
          <w:sz w:val="28"/>
          <w:szCs w:val="28"/>
        </w:rPr>
        <w:t>distribution limited to UW RDE group</w:t>
      </w:r>
      <w:r>
        <w:rPr>
          <w:sz w:val="28"/>
          <w:szCs w:val="28"/>
        </w:rPr>
        <w:br w:type="page"/>
      </w:r>
    </w:p>
    <w:p w14:paraId="7B9FDE14" w14:textId="49E4C5E3" w:rsidR="00D4068E" w:rsidRPr="00D4068E" w:rsidRDefault="00D4068E" w:rsidP="00D4068E">
      <w:pPr>
        <w:rPr>
          <w:sz w:val="28"/>
          <w:szCs w:val="28"/>
        </w:rPr>
      </w:pPr>
      <w:r w:rsidRPr="00D4068E">
        <w:rPr>
          <w:sz w:val="28"/>
          <w:szCs w:val="28"/>
        </w:rPr>
        <w:lastRenderedPageBreak/>
        <w:t xml:space="preserve">3” RDE </w:t>
      </w:r>
      <w:proofErr w:type="spellStart"/>
      <w:r w:rsidRPr="00D4068E">
        <w:rPr>
          <w:sz w:val="28"/>
          <w:szCs w:val="28"/>
        </w:rPr>
        <w:t>Distr</w:t>
      </w:r>
      <w:proofErr w:type="spellEnd"/>
      <w:r w:rsidR="00AB2478">
        <w:rPr>
          <w:sz w:val="28"/>
          <w:szCs w:val="28"/>
        </w:rPr>
        <w:t xml:space="preserve"> </w:t>
      </w:r>
      <w:r w:rsidRPr="00D4068E">
        <w:rPr>
          <w:sz w:val="28"/>
          <w:szCs w:val="28"/>
        </w:rPr>
        <w:t xml:space="preserve"> A</w:t>
      </w:r>
    </w:p>
    <w:p w14:paraId="0B0E08EE" w14:textId="72B27204" w:rsidR="00D4068E" w:rsidRPr="00D84595" w:rsidRDefault="00D4068E" w:rsidP="00D84595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D84595">
        <w:rPr>
          <w:sz w:val="28"/>
          <w:szCs w:val="28"/>
        </w:rPr>
        <w:t>Results of internal flow structure analysis</w:t>
      </w:r>
      <w:r w:rsidR="00AB2478">
        <w:rPr>
          <w:sz w:val="28"/>
          <w:szCs w:val="28"/>
        </w:rPr>
        <w:t xml:space="preserve"> part 1;</w:t>
      </w:r>
      <w:r w:rsidR="00AB2478" w:rsidRPr="00AB2478">
        <w:rPr>
          <w:rFonts w:ascii="Symbol" w:hAnsi="Symbol"/>
          <w:i/>
          <w:iCs/>
          <w:sz w:val="28"/>
          <w:szCs w:val="28"/>
        </w:rPr>
        <w:t>b</w:t>
      </w:r>
      <w:r w:rsidR="00AB2478">
        <w:rPr>
          <w:sz w:val="28"/>
          <w:szCs w:val="28"/>
        </w:rPr>
        <w:t xml:space="preserve"> =0, </w:t>
      </w:r>
      <w:r w:rsidR="00AB2478" w:rsidRPr="00AB2478">
        <w:rPr>
          <w:rFonts w:ascii="Symbol" w:hAnsi="Symbol"/>
          <w:sz w:val="28"/>
          <w:szCs w:val="28"/>
        </w:rPr>
        <w:t>g</w:t>
      </w:r>
      <w:r w:rsidR="00AB2478">
        <w:rPr>
          <w:sz w:val="28"/>
          <w:szCs w:val="28"/>
        </w:rPr>
        <w:t>=1.2.</w:t>
      </w:r>
    </w:p>
    <w:p w14:paraId="3479500E" w14:textId="6008E798" w:rsidR="00D4068E" w:rsidRPr="00D84595" w:rsidRDefault="00D4068E" w:rsidP="00D84595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D84595">
        <w:rPr>
          <w:sz w:val="28"/>
          <w:szCs w:val="28"/>
        </w:rPr>
        <w:t xml:space="preserve">Two types </w:t>
      </w:r>
      <w:r w:rsidR="00AB2478">
        <w:rPr>
          <w:sz w:val="28"/>
          <w:szCs w:val="28"/>
        </w:rPr>
        <w:t>found</w:t>
      </w:r>
      <w:r w:rsidRPr="00D84595">
        <w:rPr>
          <w:sz w:val="28"/>
          <w:szCs w:val="28"/>
        </w:rPr>
        <w:t xml:space="preserve"> among </w:t>
      </w:r>
      <w:proofErr w:type="spellStart"/>
      <w:r w:rsidRPr="00D84595">
        <w:rPr>
          <w:sz w:val="28"/>
          <w:szCs w:val="28"/>
        </w:rPr>
        <w:t>b.p.</w:t>
      </w:r>
      <w:proofErr w:type="spellEnd"/>
      <w:r w:rsidRPr="00D84595">
        <w:rPr>
          <w:sz w:val="28"/>
          <w:szCs w:val="28"/>
        </w:rPr>
        <w:t xml:space="preserve"> insensitive </w:t>
      </w:r>
      <w:proofErr w:type="gramStart"/>
      <w:r w:rsidRPr="00D84595">
        <w:rPr>
          <w:sz w:val="28"/>
          <w:szCs w:val="28"/>
        </w:rPr>
        <w:t>runs</w:t>
      </w:r>
      <w:proofErr w:type="gramEnd"/>
    </w:p>
    <w:p w14:paraId="2D00E867" w14:textId="77777777" w:rsidR="00D4068E" w:rsidRPr="00D84595" w:rsidRDefault="00D4068E" w:rsidP="00AB2478">
      <w:pPr>
        <w:pStyle w:val="ListParagraph"/>
        <w:numPr>
          <w:ilvl w:val="1"/>
          <w:numId w:val="5"/>
        </w:numPr>
        <w:rPr>
          <w:sz w:val="28"/>
          <w:szCs w:val="28"/>
        </w:rPr>
      </w:pPr>
      <w:r w:rsidRPr="00D84595">
        <w:rPr>
          <w:sz w:val="28"/>
          <w:szCs w:val="28"/>
        </w:rPr>
        <w:t xml:space="preserve">19 out of 40 </w:t>
      </w:r>
      <w:proofErr w:type="spellStart"/>
      <w:r w:rsidRPr="00D84595">
        <w:rPr>
          <w:sz w:val="28"/>
          <w:szCs w:val="28"/>
        </w:rPr>
        <w:t>b.p.</w:t>
      </w:r>
      <w:proofErr w:type="spellEnd"/>
      <w:r w:rsidRPr="00D84595">
        <w:rPr>
          <w:sz w:val="28"/>
          <w:szCs w:val="28"/>
        </w:rPr>
        <w:t xml:space="preserve"> insensitive runs </w:t>
      </w:r>
      <w:proofErr w:type="spellStart"/>
      <w:r w:rsidRPr="00D84595">
        <w:rPr>
          <w:sz w:val="28"/>
          <w:szCs w:val="28"/>
        </w:rPr>
        <w:t>pt</w:t>
      </w:r>
      <w:proofErr w:type="spellEnd"/>
      <w:r w:rsidRPr="00D84595">
        <w:rPr>
          <w:sz w:val="28"/>
          <w:szCs w:val="28"/>
        </w:rPr>
        <w:t xml:space="preserve"> up-up type; </w:t>
      </w:r>
      <w:proofErr w:type="spellStart"/>
      <w:r w:rsidRPr="00D84595">
        <w:rPr>
          <w:sz w:val="28"/>
          <w:szCs w:val="28"/>
        </w:rPr>
        <w:t>pt</w:t>
      </w:r>
      <w:proofErr w:type="spellEnd"/>
      <w:r w:rsidRPr="00D84595">
        <w:rPr>
          <w:sz w:val="28"/>
          <w:szCs w:val="28"/>
        </w:rPr>
        <w:t xml:space="preserve"> decreases from front end to z=0.073, </w:t>
      </w:r>
      <w:r w:rsidRPr="00D84595">
        <w:rPr>
          <w:b/>
          <w:bCs/>
          <w:sz w:val="28"/>
          <w:szCs w:val="28"/>
        </w:rPr>
        <w:t>increase</w:t>
      </w:r>
      <w:r w:rsidRPr="00D84595">
        <w:rPr>
          <w:sz w:val="28"/>
          <w:szCs w:val="28"/>
        </w:rPr>
        <w:t xml:space="preserve">s from z=0.073 (m )to 0.086, </w:t>
      </w:r>
      <w:r w:rsidRPr="00D84595">
        <w:rPr>
          <w:b/>
          <w:bCs/>
          <w:sz w:val="28"/>
          <w:szCs w:val="28"/>
        </w:rPr>
        <w:t>increase</w:t>
      </w:r>
      <w:r w:rsidRPr="00D84595">
        <w:rPr>
          <w:sz w:val="28"/>
          <w:szCs w:val="28"/>
        </w:rPr>
        <w:t>s from 0.086 to 0.098</w:t>
      </w:r>
    </w:p>
    <w:p w14:paraId="16E07D8E" w14:textId="77777777" w:rsidR="00D4068E" w:rsidRPr="00D84595" w:rsidRDefault="00D4068E" w:rsidP="00AB2478">
      <w:pPr>
        <w:pStyle w:val="ListParagraph"/>
        <w:numPr>
          <w:ilvl w:val="1"/>
          <w:numId w:val="5"/>
        </w:numPr>
        <w:rPr>
          <w:sz w:val="28"/>
          <w:szCs w:val="28"/>
        </w:rPr>
      </w:pPr>
      <w:r w:rsidRPr="00D84595">
        <w:rPr>
          <w:sz w:val="28"/>
          <w:szCs w:val="28"/>
        </w:rPr>
        <w:t xml:space="preserve">21 out of 40 </w:t>
      </w:r>
      <w:proofErr w:type="spellStart"/>
      <w:r w:rsidRPr="00D84595">
        <w:rPr>
          <w:sz w:val="28"/>
          <w:szCs w:val="28"/>
        </w:rPr>
        <w:t>b.p.</w:t>
      </w:r>
      <w:proofErr w:type="spellEnd"/>
      <w:r w:rsidRPr="00D84595">
        <w:rPr>
          <w:sz w:val="28"/>
          <w:szCs w:val="28"/>
        </w:rPr>
        <w:t xml:space="preserve"> insensitive runs </w:t>
      </w:r>
      <w:proofErr w:type="spellStart"/>
      <w:r w:rsidRPr="00D84595">
        <w:rPr>
          <w:sz w:val="28"/>
          <w:szCs w:val="28"/>
        </w:rPr>
        <w:t>pt</w:t>
      </w:r>
      <w:proofErr w:type="spellEnd"/>
      <w:r w:rsidRPr="00D84595">
        <w:rPr>
          <w:sz w:val="28"/>
          <w:szCs w:val="28"/>
        </w:rPr>
        <w:t xml:space="preserve"> up-down type; </w:t>
      </w:r>
      <w:proofErr w:type="spellStart"/>
      <w:r w:rsidRPr="00D84595">
        <w:rPr>
          <w:sz w:val="28"/>
          <w:szCs w:val="28"/>
        </w:rPr>
        <w:t>pt</w:t>
      </w:r>
      <w:proofErr w:type="spellEnd"/>
      <w:r w:rsidRPr="00D84595">
        <w:rPr>
          <w:sz w:val="28"/>
          <w:szCs w:val="28"/>
        </w:rPr>
        <w:t xml:space="preserve"> decreases from front end to z=0.073, </w:t>
      </w:r>
      <w:r w:rsidRPr="00D84595">
        <w:rPr>
          <w:b/>
          <w:bCs/>
          <w:sz w:val="28"/>
          <w:szCs w:val="28"/>
        </w:rPr>
        <w:t>increase</w:t>
      </w:r>
      <w:r w:rsidRPr="00D84595">
        <w:rPr>
          <w:sz w:val="28"/>
          <w:szCs w:val="28"/>
        </w:rPr>
        <w:t xml:space="preserve">s from z=0.073 (m )to 0.086, </w:t>
      </w:r>
      <w:r w:rsidRPr="00D84595">
        <w:rPr>
          <w:b/>
          <w:bCs/>
          <w:sz w:val="28"/>
          <w:szCs w:val="28"/>
        </w:rPr>
        <w:t>decrease</w:t>
      </w:r>
      <w:r w:rsidRPr="00D84595">
        <w:rPr>
          <w:sz w:val="28"/>
          <w:szCs w:val="28"/>
        </w:rPr>
        <w:t>s from 0.086 to 0.098</w:t>
      </w:r>
    </w:p>
    <w:p w14:paraId="3D3D64A9" w14:textId="26CC2DB6" w:rsidR="00D4068E" w:rsidRDefault="00D4068E" w:rsidP="00D4068E"/>
    <w:p w14:paraId="774B8A72" w14:textId="77777777" w:rsidR="00D4068E" w:rsidRPr="00D84595" w:rsidRDefault="00D4068E" w:rsidP="00D84595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D84595">
        <w:rPr>
          <w:sz w:val="28"/>
          <w:szCs w:val="28"/>
        </w:rPr>
        <w:t xml:space="preserve">Pt increase/decrease is quantitively agree with the 1D  cooling/heating </w:t>
      </w:r>
      <w:proofErr w:type="gramStart"/>
      <w:r w:rsidRPr="00D84595">
        <w:rPr>
          <w:sz w:val="28"/>
          <w:szCs w:val="28"/>
        </w:rPr>
        <w:t>effect;</w:t>
      </w:r>
      <w:proofErr w:type="gramEnd"/>
      <w:r w:rsidRPr="00D84595">
        <w:rPr>
          <w:sz w:val="28"/>
          <w:szCs w:val="28"/>
        </w:rPr>
        <w:t xml:space="preserve"> cooling pushes through the thermally choked flow to supersonic in both types. Up- up types have higher supersonic exit velocity (M=2.2 )than up-down types (M=1.9).</w:t>
      </w:r>
    </w:p>
    <w:p w14:paraId="280B3C90" w14:textId="77777777" w:rsidR="00D4068E" w:rsidRPr="00D4068E" w:rsidRDefault="00D4068E" w:rsidP="00D4068E">
      <w:pPr>
        <w:ind w:firstLine="720"/>
        <w:rPr>
          <w:sz w:val="28"/>
          <w:szCs w:val="28"/>
        </w:rPr>
      </w:pPr>
    </w:p>
    <w:p w14:paraId="521F319C" w14:textId="77777777" w:rsidR="00D4068E" w:rsidRPr="00D84595" w:rsidRDefault="00D4068E" w:rsidP="00D84595">
      <w:pPr>
        <w:pStyle w:val="ListParagraph"/>
        <w:numPr>
          <w:ilvl w:val="0"/>
          <w:numId w:val="7"/>
        </w:numPr>
        <w:rPr>
          <w:sz w:val="28"/>
          <w:szCs w:val="28"/>
        </w:rPr>
      </w:pPr>
      <w:proofErr w:type="spellStart"/>
      <w:r w:rsidRPr="00D84595">
        <w:rPr>
          <w:sz w:val="28"/>
          <w:szCs w:val="28"/>
        </w:rPr>
        <w:t>pt</w:t>
      </w:r>
      <w:proofErr w:type="spellEnd"/>
      <w:r w:rsidRPr="00D84595">
        <w:rPr>
          <w:sz w:val="28"/>
          <w:szCs w:val="28"/>
        </w:rPr>
        <w:t xml:space="preserve"> up-up type average ISP 172 sec</w:t>
      </w:r>
    </w:p>
    <w:p w14:paraId="11BF0A96" w14:textId="77777777" w:rsidR="00D4068E" w:rsidRPr="00D4068E" w:rsidRDefault="00D4068E" w:rsidP="00D4068E">
      <w:pPr>
        <w:ind w:firstLine="720"/>
        <w:rPr>
          <w:sz w:val="28"/>
          <w:szCs w:val="28"/>
        </w:rPr>
      </w:pPr>
      <w:r w:rsidRPr="00D4068E">
        <w:rPr>
          <w:sz w:val="28"/>
          <w:szCs w:val="28"/>
        </w:rPr>
        <w:t>pt. up-down type average 160 sec</w:t>
      </w:r>
    </w:p>
    <w:p w14:paraId="6905D8F5" w14:textId="46FDF2D9" w:rsidR="00D4068E" w:rsidRDefault="00D4068E" w:rsidP="00D4068E">
      <w:pPr>
        <w:ind w:firstLine="720"/>
        <w:rPr>
          <w:sz w:val="28"/>
          <w:szCs w:val="28"/>
        </w:rPr>
      </w:pPr>
      <w:proofErr w:type="spellStart"/>
      <w:r w:rsidRPr="00D4068E">
        <w:rPr>
          <w:sz w:val="28"/>
          <w:szCs w:val="28"/>
        </w:rPr>
        <w:t>b.p</w:t>
      </w:r>
      <w:proofErr w:type="spellEnd"/>
      <w:r w:rsidRPr="00D4068E">
        <w:rPr>
          <w:sz w:val="28"/>
          <w:szCs w:val="28"/>
        </w:rPr>
        <w:t xml:space="preserve"> sensitive average ISP 160 sec</w:t>
      </w:r>
    </w:p>
    <w:p w14:paraId="175A3F15" w14:textId="6A1632E4" w:rsidR="002C510F" w:rsidRPr="00D4068E" w:rsidRDefault="002C510F" w:rsidP="00D84595">
      <w:pPr>
        <w:ind w:firstLine="720"/>
        <w:rPr>
          <w:sz w:val="28"/>
          <w:szCs w:val="28"/>
        </w:rPr>
      </w:pPr>
      <w:r>
        <w:rPr>
          <w:sz w:val="28"/>
          <w:szCs w:val="28"/>
        </w:rPr>
        <w:t>The</w:t>
      </w:r>
      <w:r w:rsidR="001F642B">
        <w:rPr>
          <w:sz w:val="28"/>
          <w:szCs w:val="28"/>
        </w:rPr>
        <w:t>se</w:t>
      </w:r>
      <w:r>
        <w:rPr>
          <w:sz w:val="28"/>
          <w:szCs w:val="28"/>
        </w:rPr>
        <w:t xml:space="preserve"> </w:t>
      </w:r>
      <w:r w:rsidR="001F642B">
        <w:rPr>
          <w:sz w:val="28"/>
          <w:szCs w:val="28"/>
        </w:rPr>
        <w:t>are</w:t>
      </w:r>
      <w:r>
        <w:rPr>
          <w:sz w:val="28"/>
          <w:szCs w:val="28"/>
        </w:rPr>
        <w:t xml:space="preserve"> under investigation.</w:t>
      </w:r>
    </w:p>
    <w:p w14:paraId="00F506D5" w14:textId="0C086721" w:rsidR="00BA60EE" w:rsidRDefault="00D4068E" w:rsidP="00D84595">
      <w:pPr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2C510F">
        <w:rPr>
          <w:sz w:val="28"/>
          <w:szCs w:val="28"/>
        </w:rPr>
        <w:lastRenderedPageBreak/>
        <w:t xml:space="preserve">Comparison between all runs and exclusion of bp sensitive runs for </w:t>
      </w:r>
      <w:r w:rsidR="00BA60EE" w:rsidRPr="007E7129">
        <w:rPr>
          <w:sz w:val="28"/>
          <w:szCs w:val="28"/>
        </w:rPr>
        <w:t>3 “ RDE</w:t>
      </w:r>
      <w:r w:rsidR="00A14835">
        <w:rPr>
          <w:sz w:val="28"/>
          <w:szCs w:val="28"/>
        </w:rPr>
        <w:t xml:space="preserve"> </w:t>
      </w:r>
      <w:r w:rsidR="002C510F">
        <w:rPr>
          <w:sz w:val="28"/>
          <w:szCs w:val="28"/>
        </w:rPr>
        <w:t xml:space="preserve"> </w:t>
      </w:r>
      <w:proofErr w:type="spellStart"/>
      <w:r w:rsidR="002C510F">
        <w:rPr>
          <w:sz w:val="28"/>
          <w:szCs w:val="28"/>
        </w:rPr>
        <w:t>Dist</w:t>
      </w:r>
      <w:proofErr w:type="spellEnd"/>
      <w:r w:rsidR="002C510F">
        <w:rPr>
          <w:sz w:val="28"/>
          <w:szCs w:val="28"/>
        </w:rPr>
        <w:t xml:space="preserve"> 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8"/>
        <w:gridCol w:w="4532"/>
      </w:tblGrid>
      <w:tr w:rsidR="0004494A" w14:paraId="39767F7A" w14:textId="77777777" w:rsidTr="0004494A">
        <w:tc>
          <w:tcPr>
            <w:tcW w:w="4818" w:type="dxa"/>
          </w:tcPr>
          <w:p w14:paraId="448DEA78" w14:textId="1BE8FA18" w:rsidR="00A14835" w:rsidRDefault="00A14835" w:rsidP="00A14835">
            <w:pPr>
              <w:jc w:val="center"/>
              <w:rPr>
                <w:noProof/>
              </w:rPr>
            </w:pPr>
            <w:r>
              <w:rPr>
                <w:noProof/>
              </w:rPr>
              <w:t>All 42 runs</w:t>
            </w:r>
          </w:p>
        </w:tc>
        <w:tc>
          <w:tcPr>
            <w:tcW w:w="4532" w:type="dxa"/>
          </w:tcPr>
          <w:p w14:paraId="1368E06D" w14:textId="4FC711F3" w:rsidR="00A14835" w:rsidRDefault="00A14835" w:rsidP="00A14835">
            <w:pPr>
              <w:jc w:val="center"/>
              <w:rPr>
                <w:noProof/>
              </w:rPr>
            </w:pPr>
            <w:r>
              <w:rPr>
                <w:noProof/>
              </w:rPr>
              <w:t>Excluding back pressure sensitive runs</w:t>
            </w:r>
          </w:p>
        </w:tc>
      </w:tr>
      <w:tr w:rsidR="0004494A" w14:paraId="310BA5EF" w14:textId="77777777" w:rsidTr="0004494A">
        <w:tc>
          <w:tcPr>
            <w:tcW w:w="4818" w:type="dxa"/>
          </w:tcPr>
          <w:p w14:paraId="0AD52B6B" w14:textId="4C0F9227" w:rsidR="005538A4" w:rsidRDefault="00936CFB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E9304E2" wp14:editId="041A9EAF">
                      <wp:simplePos x="0" y="0"/>
                      <wp:positionH relativeFrom="column">
                        <wp:posOffset>1940578</wp:posOffset>
                      </wp:positionH>
                      <wp:positionV relativeFrom="paragraph">
                        <wp:posOffset>1112793</wp:posOffset>
                      </wp:positionV>
                      <wp:extent cx="1362561" cy="284695"/>
                      <wp:effectExtent l="5398" t="0" r="0" b="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6200000">
                                <a:off x="0" y="0"/>
                                <a:ext cx="1362561" cy="2846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AED6663" w14:textId="187EC352" w:rsidR="006B798C" w:rsidRDefault="006B798C">
                                  <w:r>
                                    <w:t>dump tank pressur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E9304E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margin-left:152.8pt;margin-top:87.6pt;width:107.3pt;height:22.4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" filled="f" stroked="f" strokeweight=".5pt">
                      <v:textbox>
                        <w:txbxContent>
                          <w:p w14:paraId="0AED6663" w14:textId="187EC352" w:rsidR="006B798C" w:rsidRDefault="006B798C">
                            <w:r>
                              <w:t>dump tank pressur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14835">
              <w:rPr>
                <w:noProof/>
              </w:rPr>
              <w:drawing>
                <wp:inline distT="0" distB="0" distL="0" distR="0" wp14:anchorId="59FC9DBC" wp14:editId="659D76E2">
                  <wp:extent cx="3013075" cy="2485045"/>
                  <wp:effectExtent l="0" t="0" r="15875" b="10795"/>
                  <wp:docPr id="1" name="Chart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D79E5492-43B3-443C-863E-DC578BA0206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"/>
                    </a:graphicData>
                  </a:graphic>
                </wp:inline>
              </w:drawing>
            </w:r>
          </w:p>
        </w:tc>
        <w:tc>
          <w:tcPr>
            <w:tcW w:w="4532" w:type="dxa"/>
          </w:tcPr>
          <w:p w14:paraId="2EEF653D" w14:textId="3B8E8457" w:rsidR="005538A4" w:rsidRDefault="005259F9">
            <w:pPr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577E3A8" wp14:editId="72814E15">
                  <wp:extent cx="2625090" cy="2504210"/>
                  <wp:effectExtent l="0" t="0" r="3810" b="10795"/>
                  <wp:docPr id="14" name="Chart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145B6F1-2F38-46FA-8069-6D98366B9107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"/>
                    </a:graphicData>
                  </a:graphic>
                </wp:inline>
              </w:drawing>
            </w:r>
          </w:p>
        </w:tc>
      </w:tr>
      <w:tr w:rsidR="0004494A" w14:paraId="1A0DBE11" w14:textId="77777777" w:rsidTr="0004494A">
        <w:tc>
          <w:tcPr>
            <w:tcW w:w="4818" w:type="dxa"/>
          </w:tcPr>
          <w:p w14:paraId="26E99452" w14:textId="1613350A" w:rsidR="005538A4" w:rsidRDefault="00552EBF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9E66BAC" wp14:editId="3DC4AD48">
                      <wp:simplePos x="0" y="0"/>
                      <wp:positionH relativeFrom="column">
                        <wp:posOffset>2075323</wp:posOffset>
                      </wp:positionH>
                      <wp:positionV relativeFrom="paragraph">
                        <wp:posOffset>562812</wp:posOffset>
                      </wp:positionV>
                      <wp:extent cx="1225261" cy="471747"/>
                      <wp:effectExtent l="0" t="0" r="0" b="0"/>
                      <wp:wrapNone/>
                      <wp:docPr id="67" name="Text Box 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6200000">
                                <a:off x="0" y="0"/>
                                <a:ext cx="1225261" cy="4717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F8CA1A0" w14:textId="094F3C58" w:rsidR="006B798C" w:rsidRDefault="006B798C">
                                  <w:r>
                                    <w:t>Mix of up/</w:t>
                                  </w:r>
                                  <w:r>
                                    <w:t>dow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E66BAC" id="Text Box 67" o:spid="_x0000_s1027" type="#_x0000_t202" style="position:absolute;margin-left:163.4pt;margin-top:44.3pt;width:96.5pt;height:37.15pt;rotation:-9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" filled="f" stroked="f" strokeweight=".5pt">
                      <v:textbox>
                        <w:txbxContent>
                          <w:p w14:paraId="5F8CA1A0" w14:textId="094F3C58" w:rsidR="006B798C" w:rsidRDefault="006B798C">
                            <w:r>
                              <w:t>Mix of up/dow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B81C1F9" wp14:editId="00A2F11E">
                      <wp:simplePos x="0" y="0"/>
                      <wp:positionH relativeFrom="column">
                        <wp:posOffset>2206741</wp:posOffset>
                      </wp:positionH>
                      <wp:positionV relativeFrom="paragraph">
                        <wp:posOffset>409575</wp:posOffset>
                      </wp:positionV>
                      <wp:extent cx="146685" cy="727075"/>
                      <wp:effectExtent l="38100" t="0" r="24765" b="15875"/>
                      <wp:wrapNone/>
                      <wp:docPr id="66" name="Left Brace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 flipH="1">
                                <a:off x="0" y="0"/>
                                <a:ext cx="146685" cy="727075"/>
                              </a:xfrm>
                              <a:prstGeom prst="leftBrace">
                                <a:avLst>
                                  <a:gd name="adj1" fmla="val 8333"/>
                                  <a:gd name="adj2" fmla="val 51429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55B835E9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66" o:spid="_x0000_s1026" type="#_x0000_t87" style="position:absolute;margin-left:173.75pt;margin-top:32.25pt;width:11.55pt;height:57.25pt;rotation:180;flip:x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" adj="363,11109" strokecolor="#4472c4 [3204]" strokeweight=".5pt">
                      <v:stroke joinstyle="miter"/>
                    </v:shape>
                  </w:pict>
                </mc:Fallback>
              </mc:AlternateContent>
            </w:r>
            <w:r w:rsidR="00CE741E">
              <w:rPr>
                <w:noProof/>
              </w:rPr>
              <w:drawing>
                <wp:inline distT="0" distB="0" distL="0" distR="0" wp14:anchorId="6492A662" wp14:editId="01AD9B34">
                  <wp:extent cx="3034030" cy="2933700"/>
                  <wp:effectExtent l="0" t="0" r="13970" b="0"/>
                  <wp:docPr id="15" name="Chart 1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DEE67AC-80C2-4538-9277-B3FC92E4CC38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"/>
                    </a:graphicData>
                  </a:graphic>
                </wp:inline>
              </w:drawing>
            </w:r>
          </w:p>
        </w:tc>
        <w:tc>
          <w:tcPr>
            <w:tcW w:w="4532" w:type="dxa"/>
          </w:tcPr>
          <w:p w14:paraId="69EBE71A" w14:textId="6B6F8C7D" w:rsidR="005538A4" w:rsidRDefault="00B55D89">
            <w:pPr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16D8794" wp14:editId="2EFC40ED">
                  <wp:extent cx="2642755" cy="3042054"/>
                  <wp:effectExtent l="0" t="0" r="5715" b="6350"/>
                  <wp:docPr id="16" name="Chart 1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3EFD953-6B10-4BED-82F6-7300666C9E47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"/>
                    </a:graphicData>
                  </a:graphic>
                </wp:inline>
              </w:drawing>
            </w:r>
          </w:p>
        </w:tc>
      </w:tr>
      <w:tr w:rsidR="0004494A" w14:paraId="11393497" w14:textId="77777777" w:rsidTr="0004494A">
        <w:trPr>
          <w:trHeight w:val="3312"/>
        </w:trPr>
        <w:tc>
          <w:tcPr>
            <w:tcW w:w="4818" w:type="dxa"/>
          </w:tcPr>
          <w:p w14:paraId="2BA9FB4B" w14:textId="613C0570" w:rsidR="0004494A" w:rsidRDefault="00552EBF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6A980CA" wp14:editId="4D938011">
                      <wp:simplePos x="0" y="0"/>
                      <wp:positionH relativeFrom="column">
                        <wp:posOffset>1943822</wp:posOffset>
                      </wp:positionH>
                      <wp:positionV relativeFrom="paragraph">
                        <wp:posOffset>1141240</wp:posOffset>
                      </wp:positionV>
                      <wp:extent cx="1125105" cy="349827"/>
                      <wp:effectExtent l="0" t="0" r="0" b="0"/>
                      <wp:wrapNone/>
                      <wp:docPr id="69" name="Text Box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6200000">
                                <a:off x="0" y="0"/>
                                <a:ext cx="1125105" cy="349827"/>
                              </a:xfrm>
                              <a:prstGeom prst="rightBrace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DC66921" w14:textId="0626BE53" w:rsidR="006B798C" w:rsidRDefault="006B798C">
                                  <w:r>
                                    <w:t>Mix of up/</w:t>
                                  </w:r>
                                  <w:r>
                                    <w:t>dow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56A980CA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Text Box 69" o:spid="_x0000_s1028" type="#_x0000_t88" style="position:absolute;margin-left:153.05pt;margin-top:89.85pt;width:88.6pt;height:27.55pt;rotation:-90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" stroked="f" strokeweight=".5pt">
                      <v:textbox>
                        <w:txbxContent>
                          <w:p w14:paraId="3DC66921" w14:textId="0626BE53" w:rsidR="006B798C" w:rsidRDefault="006B798C">
                            <w:r>
                              <w:t>Mix of up/dow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B354EE2" wp14:editId="739E4077">
                      <wp:simplePos x="0" y="0"/>
                      <wp:positionH relativeFrom="column">
                        <wp:posOffset>2061556</wp:posOffset>
                      </wp:positionH>
                      <wp:positionV relativeFrom="paragraph">
                        <wp:posOffset>1123950</wp:posOffset>
                      </wp:positionV>
                      <wp:extent cx="193963" cy="491837"/>
                      <wp:effectExtent l="0" t="0" r="34925" b="22860"/>
                      <wp:wrapNone/>
                      <wp:docPr id="68" name="Left Brace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193963" cy="491837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1885DABE" id="Left Brace 68" o:spid="_x0000_s1026" type="#_x0000_t87" style="position:absolute;margin-left:162.35pt;margin-top:88.5pt;width:15.25pt;height:38.75pt;rotation:180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" adj="710" strokecolor="#4472c4 [3204]" strokeweight=".5pt">
                      <v:stroke joinstyle="miter"/>
                    </v:shape>
                  </w:pict>
                </mc:Fallback>
              </mc:AlternateContent>
            </w:r>
            <w:r w:rsidR="0004494A">
              <w:rPr>
                <w:noProof/>
              </w:rPr>
              <w:drawing>
                <wp:inline distT="0" distB="0" distL="0" distR="0" wp14:anchorId="05B246BF" wp14:editId="0C6C2B47">
                  <wp:extent cx="3054350" cy="2085109"/>
                  <wp:effectExtent l="0" t="0" r="12700" b="10795"/>
                  <wp:docPr id="49" name="Chart 4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274D7AD-0BAD-4C7C-9216-9E800B872BB1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2"/>
                    </a:graphicData>
                  </a:graphic>
                </wp:inline>
              </w:drawing>
            </w:r>
          </w:p>
        </w:tc>
        <w:tc>
          <w:tcPr>
            <w:tcW w:w="4532" w:type="dxa"/>
          </w:tcPr>
          <w:p w14:paraId="331A40EB" w14:textId="2FEC3748" w:rsidR="0004494A" w:rsidRDefault="0004494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4118E24" wp14:editId="3FCA1B0B">
                  <wp:extent cx="2860675" cy="2064328"/>
                  <wp:effectExtent l="0" t="0" r="15875" b="12700"/>
                  <wp:docPr id="50" name="Chart 5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F09B332D-9928-4DBE-95CC-6487A69B5A4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3"/>
                    </a:graphicData>
                  </a:graphic>
                </wp:inline>
              </w:drawing>
            </w:r>
          </w:p>
        </w:tc>
      </w:tr>
      <w:tr w:rsidR="0004494A" w14:paraId="32584C8F" w14:textId="77777777" w:rsidTr="0004494A">
        <w:tc>
          <w:tcPr>
            <w:tcW w:w="4818" w:type="dxa"/>
          </w:tcPr>
          <w:p w14:paraId="1C41620D" w14:textId="0F31ABDD" w:rsidR="005538A4" w:rsidRDefault="00AB6BBD">
            <w:pPr>
              <w:rPr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855C283" wp14:editId="618961A7">
                  <wp:extent cx="3013075" cy="2895600"/>
                  <wp:effectExtent l="0" t="0" r="15875" b="0"/>
                  <wp:docPr id="19" name="Chart 1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53BC5E66-A56F-4803-BE99-57585EC89289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4"/>
                    </a:graphicData>
                  </a:graphic>
                </wp:inline>
              </w:drawing>
            </w:r>
          </w:p>
        </w:tc>
        <w:tc>
          <w:tcPr>
            <w:tcW w:w="4532" w:type="dxa"/>
          </w:tcPr>
          <w:p w14:paraId="135B5854" w14:textId="368F09B4" w:rsidR="005538A4" w:rsidRDefault="008A0F2E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8191909" wp14:editId="2874122A">
                      <wp:simplePos x="0" y="0"/>
                      <wp:positionH relativeFrom="column">
                        <wp:posOffset>1445838</wp:posOffset>
                      </wp:positionH>
                      <wp:positionV relativeFrom="paragraph">
                        <wp:posOffset>1732395</wp:posOffset>
                      </wp:positionV>
                      <wp:extent cx="1262438" cy="622935"/>
                      <wp:effectExtent l="0" t="0" r="0" b="5715"/>
                      <wp:wrapNone/>
                      <wp:docPr id="27" name="Text 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62438" cy="6229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6C9B6C3" w14:textId="3EBCC140" w:rsidR="006B798C" w:rsidRDefault="006B798C" w:rsidP="00C650E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19190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7" o:spid="_x0000_s1029" type="#_x0000_t202" style="position:absolute;margin-left:113.85pt;margin-top:136.4pt;width:99.4pt;height:49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" filled="f" stroked="f" strokeweight=".5pt">
                      <v:textbox>
                        <w:txbxContent>
                          <w:p w14:paraId="56C9B6C3" w14:textId="3EBCC140" w:rsidR="006B798C" w:rsidRDefault="006B798C" w:rsidP="00C650E8"/>
                        </w:txbxContent>
                      </v:textbox>
                    </v:shape>
                  </w:pict>
                </mc:Fallback>
              </mc:AlternateContent>
            </w:r>
            <w:r w:rsidR="00AB6BBD">
              <w:rPr>
                <w:noProof/>
              </w:rPr>
              <w:drawing>
                <wp:inline distT="0" distB="0" distL="0" distR="0" wp14:anchorId="5FAE666C" wp14:editId="1FE6BDFD">
                  <wp:extent cx="2694305" cy="2916382"/>
                  <wp:effectExtent l="0" t="0" r="10795" b="17780"/>
                  <wp:docPr id="21" name="Chart 2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B5B1653-9553-48CA-B8E3-83FCDA46CA4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5"/>
                    </a:graphicData>
                  </a:graphic>
                </wp:inline>
              </w:drawing>
            </w:r>
          </w:p>
        </w:tc>
      </w:tr>
    </w:tbl>
    <w:p w14:paraId="7C57EF8C" w14:textId="793C24B5" w:rsidR="00D17883" w:rsidRPr="00753C25" w:rsidRDefault="00D17883" w:rsidP="00753C25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71"/>
        <w:gridCol w:w="4879"/>
      </w:tblGrid>
      <w:tr w:rsidR="009F5BD9" w14:paraId="48A69AF5" w14:textId="77777777" w:rsidTr="009F5BD9">
        <w:tc>
          <w:tcPr>
            <w:tcW w:w="4585" w:type="dxa"/>
          </w:tcPr>
          <w:p w14:paraId="1910B328" w14:textId="2B053EDA" w:rsidR="003E261A" w:rsidRDefault="003E261A" w:rsidP="003E261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ll 42 runs</w:t>
            </w:r>
          </w:p>
        </w:tc>
        <w:tc>
          <w:tcPr>
            <w:tcW w:w="4765" w:type="dxa"/>
          </w:tcPr>
          <w:p w14:paraId="30B5C72B" w14:textId="00396E0C" w:rsidR="003E261A" w:rsidRDefault="003E261A" w:rsidP="003E261A">
            <w:pPr>
              <w:jc w:val="center"/>
              <w:rPr>
                <w:noProof/>
              </w:rPr>
            </w:pPr>
            <w:r>
              <w:rPr>
                <w:noProof/>
              </w:rPr>
              <w:t>Excluding back pressure sensitive runs</w:t>
            </w:r>
          </w:p>
        </w:tc>
      </w:tr>
      <w:tr w:rsidR="009F5BD9" w14:paraId="4FAA5152" w14:textId="77777777" w:rsidTr="009F5BD9">
        <w:tc>
          <w:tcPr>
            <w:tcW w:w="4585" w:type="dxa"/>
          </w:tcPr>
          <w:p w14:paraId="5A279C9E" w14:textId="1EFA0B09" w:rsidR="005B07DF" w:rsidRDefault="003E261A" w:rsidP="005B07DF">
            <w:pPr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9860CB7" wp14:editId="1F87E24D">
                  <wp:extent cx="2774315" cy="2315672"/>
                  <wp:effectExtent l="0" t="0" r="6985" b="8890"/>
                  <wp:docPr id="22" name="Chart 2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D5BF586D-D380-4DC0-8BFA-0D5CE300989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6"/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14:paraId="3CB039E8" w14:textId="14307708" w:rsidR="005B07DF" w:rsidRDefault="008A0F2E" w:rsidP="005B07DF">
            <w:pPr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25317F1" wp14:editId="44A29250">
                  <wp:extent cx="2895600" cy="2178628"/>
                  <wp:effectExtent l="0" t="0" r="0" b="12700"/>
                  <wp:docPr id="24" name="Chart 2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B3866821-6FB3-4211-AF09-940901ED8E23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7"/>
                    </a:graphicData>
                  </a:graphic>
                </wp:inline>
              </w:drawing>
            </w:r>
          </w:p>
        </w:tc>
      </w:tr>
      <w:tr w:rsidR="009F5BD9" w14:paraId="1CD68E57" w14:textId="77777777" w:rsidTr="009F5BD9">
        <w:tc>
          <w:tcPr>
            <w:tcW w:w="4585" w:type="dxa"/>
          </w:tcPr>
          <w:p w14:paraId="53FEA109" w14:textId="08CB560D" w:rsidR="005B07DF" w:rsidRDefault="00753C25" w:rsidP="005B07DF">
            <w:pPr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BB0E206" wp14:editId="0353C057">
                  <wp:extent cx="2711450" cy="2504209"/>
                  <wp:effectExtent l="0" t="0" r="12700" b="10795"/>
                  <wp:docPr id="37" name="Chart 3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E447FD8-2BF7-4B83-8D1C-16B38956248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8"/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14:paraId="6A74C5D6" w14:textId="08537879" w:rsidR="005B07DF" w:rsidRDefault="009114B9" w:rsidP="005B07DF">
            <w:pPr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5415FA6" wp14:editId="62FE6D73">
                  <wp:extent cx="2763577" cy="2482850"/>
                  <wp:effectExtent l="0" t="0" r="17780" b="12700"/>
                  <wp:docPr id="39" name="Chart 3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6DB52E9-D796-4BD4-AFD0-F5DEB58F849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"/>
                    </a:graphicData>
                  </a:graphic>
                </wp:inline>
              </w:drawing>
            </w:r>
          </w:p>
        </w:tc>
      </w:tr>
      <w:tr w:rsidR="009F5BD9" w14:paraId="6D209D9C" w14:textId="77777777" w:rsidTr="009F5BD9">
        <w:trPr>
          <w:trHeight w:val="144"/>
        </w:trPr>
        <w:tc>
          <w:tcPr>
            <w:tcW w:w="4585" w:type="dxa"/>
          </w:tcPr>
          <w:p w14:paraId="5A21EDAF" w14:textId="5BB60A69" w:rsidR="009F5BD9" w:rsidRDefault="009F5BD9" w:rsidP="009F5BD9">
            <w:pPr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t>For all runs</w:t>
            </w:r>
          </w:p>
        </w:tc>
        <w:tc>
          <w:tcPr>
            <w:tcW w:w="4765" w:type="dxa"/>
          </w:tcPr>
          <w:p w14:paraId="62A849B5" w14:textId="0B4BBAD0" w:rsidR="009F5BD9" w:rsidRDefault="009F5BD9" w:rsidP="009F5BD9">
            <w:pPr>
              <w:jc w:val="center"/>
              <w:rPr>
                <w:noProof/>
              </w:rPr>
            </w:pPr>
            <w:r>
              <w:rPr>
                <w:noProof/>
              </w:rPr>
              <w:t>Excluding back pressure sensitive</w:t>
            </w:r>
          </w:p>
        </w:tc>
      </w:tr>
      <w:tr w:rsidR="009F5BD9" w14:paraId="302752B8" w14:textId="77777777" w:rsidTr="009F5BD9">
        <w:trPr>
          <w:trHeight w:val="4464"/>
        </w:trPr>
        <w:tc>
          <w:tcPr>
            <w:tcW w:w="4585" w:type="dxa"/>
          </w:tcPr>
          <w:p w14:paraId="6E1F7326" w14:textId="728212FD" w:rsidR="005B07DF" w:rsidRDefault="009F5BD9" w:rsidP="005B07DF">
            <w:pPr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31F5DF0" wp14:editId="2EA904E6">
                  <wp:extent cx="2711450" cy="3259282"/>
                  <wp:effectExtent l="0" t="0" r="12700" b="17780"/>
                  <wp:docPr id="41" name="Chart 4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B2F11AC-9D73-464C-B66A-FAE0D676A38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0"/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14:paraId="479166F3" w14:textId="44608EB3" w:rsidR="005B07DF" w:rsidRDefault="009F5BD9" w:rsidP="005B07DF">
            <w:pPr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74F433E" wp14:editId="0CEF45F8">
                  <wp:extent cx="3048000" cy="3325091"/>
                  <wp:effectExtent l="0" t="0" r="0" b="8890"/>
                  <wp:docPr id="45" name="Chart 4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F77BE49-A7CC-40DC-A9D1-D24028E8AD78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1"/>
                    </a:graphicData>
                  </a:graphic>
                </wp:inline>
              </w:drawing>
            </w:r>
          </w:p>
        </w:tc>
      </w:tr>
    </w:tbl>
    <w:p w14:paraId="16F6008F" w14:textId="77777777" w:rsidR="005B07DF" w:rsidRPr="00131591" w:rsidRDefault="005B07DF" w:rsidP="00131591">
      <w:pPr>
        <w:spacing w:after="0"/>
        <w:rPr>
          <w:sz w:val="18"/>
          <w:szCs w:val="1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29"/>
        <w:gridCol w:w="4821"/>
      </w:tblGrid>
      <w:tr w:rsidR="00131591" w14:paraId="141F1D7C" w14:textId="77777777" w:rsidTr="0004494A">
        <w:trPr>
          <w:trHeight w:val="5904"/>
        </w:trPr>
        <w:tc>
          <w:tcPr>
            <w:tcW w:w="4529" w:type="dxa"/>
          </w:tcPr>
          <w:p w14:paraId="3FADB8FE" w14:textId="3436C438" w:rsidR="00973187" w:rsidRDefault="00131591">
            <w:pPr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22A0A8A" wp14:editId="4106FA04">
                  <wp:extent cx="2801620" cy="2762250"/>
                  <wp:effectExtent l="0" t="0" r="17780" b="0"/>
                  <wp:docPr id="46" name="Chart 4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C1F8F81-4726-4185-902E-BB8BC83B0885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2"/>
                    </a:graphicData>
                  </a:graphic>
                </wp:inline>
              </w:drawing>
            </w:r>
          </w:p>
        </w:tc>
        <w:tc>
          <w:tcPr>
            <w:tcW w:w="4821" w:type="dxa"/>
          </w:tcPr>
          <w:p w14:paraId="069EC603" w14:textId="34126705" w:rsidR="00973187" w:rsidRDefault="00F50661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681E961" wp14:editId="00AF4ADD">
                      <wp:simplePos x="0" y="0"/>
                      <wp:positionH relativeFrom="column">
                        <wp:posOffset>478963</wp:posOffset>
                      </wp:positionH>
                      <wp:positionV relativeFrom="paragraph">
                        <wp:posOffset>2619837</wp:posOffset>
                      </wp:positionV>
                      <wp:extent cx="1922318" cy="1118754"/>
                      <wp:effectExtent l="0" t="0" r="20955" b="24765"/>
                      <wp:wrapNone/>
                      <wp:docPr id="48" name="Text Box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22318" cy="111875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C3E881E" w14:textId="26066D13" w:rsidR="006B798C" w:rsidRDefault="006B798C">
                                  <w:r w:rsidRPr="00F50661">
                                    <w:rPr>
                                      <w:position w:val="-80"/>
                                    </w:rPr>
                                    <w:object w:dxaOrig="2422" w:dyaOrig="1478" w14:anchorId="3171C05A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21.25pt;height:73.75pt" o:ole="">
                                        <v:imagedata r:id="rId23" o:title=""/>
                                      </v:shape>
                                      <o:OLEObject Type="Embed" ProgID="Equation.DSMT4" ShapeID="_x0000_i1026" DrawAspect="Content" ObjectID="_1680243388" r:id="rId2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81E961" id="Text Box 48" o:spid="_x0000_s1030" type="#_x0000_t202" style="position:absolute;margin-left:37.7pt;margin-top:206.3pt;width:151.35pt;height:88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" fillcolor="white [3201]" strokeweight=".5pt">
                      <v:textbox>
                        <w:txbxContent>
                          <w:p w14:paraId="7C3E881E" w14:textId="26066D13" w:rsidR="006B798C" w:rsidRDefault="006B798C">
                            <w:r w:rsidRPr="00F50661">
                              <w:rPr>
                                <w:position w:val="-80"/>
                              </w:rPr>
                              <w:object w:dxaOrig="2422" w:dyaOrig="1478" w14:anchorId="3171C05A">
                                <v:shape id="_x0000_i1028" type="#_x0000_t75" style="width:121.2pt;height:73.8pt" o:ole="">
                                  <v:imagedata r:id="rId26" o:title=""/>
                                </v:shape>
                                <o:OLEObject Type="Embed" ProgID="Equation.DSMT4" ShapeID="_x0000_i1028" DrawAspect="Content" ObjectID="_1676902787" r:id="rId2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31591">
              <w:rPr>
                <w:noProof/>
              </w:rPr>
              <w:drawing>
                <wp:inline distT="0" distB="0" distL="0" distR="0" wp14:anchorId="1060F851" wp14:editId="44624102">
                  <wp:extent cx="3006090" cy="2736273"/>
                  <wp:effectExtent l="0" t="0" r="3810" b="6985"/>
                  <wp:docPr id="47" name="Chart 4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EAA3297-6170-4069-A952-2E02CAEA2258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9"/>
                    </a:graphicData>
                  </a:graphic>
                </wp:inline>
              </w:drawing>
            </w:r>
          </w:p>
        </w:tc>
      </w:tr>
    </w:tbl>
    <w:p w14:paraId="2FC36E0E" w14:textId="43A2D60B" w:rsidR="0004494A" w:rsidRPr="007E7129" w:rsidRDefault="0004494A">
      <w:pPr>
        <w:rPr>
          <w:sz w:val="28"/>
          <w:szCs w:val="28"/>
        </w:rPr>
      </w:pPr>
    </w:p>
    <w:p w14:paraId="12DB2FA6" w14:textId="77777777" w:rsidR="00D84595" w:rsidRDefault="00D84595">
      <w:pPr>
        <w:rPr>
          <w:sz w:val="28"/>
          <w:szCs w:val="28"/>
        </w:rPr>
      </w:pPr>
    </w:p>
    <w:p w14:paraId="24ED48E2" w14:textId="58FA3BF6" w:rsidR="007E2028" w:rsidRPr="002C510F" w:rsidRDefault="002C510F">
      <w:pPr>
        <w:rPr>
          <w:sz w:val="28"/>
          <w:szCs w:val="28"/>
        </w:rPr>
      </w:pPr>
      <w:r w:rsidRPr="002C510F">
        <w:rPr>
          <w:sz w:val="28"/>
          <w:szCs w:val="28"/>
        </w:rPr>
        <w:lastRenderedPageBreak/>
        <w:t>N</w:t>
      </w:r>
      <w:r w:rsidR="007E2028" w:rsidRPr="002C510F">
        <w:rPr>
          <w:sz w:val="28"/>
          <w:szCs w:val="28"/>
        </w:rPr>
        <w:t>ear the annular end</w:t>
      </w:r>
      <w:r w:rsidR="002417BD" w:rsidRPr="002C510F">
        <w:rPr>
          <w:sz w:val="28"/>
          <w:szCs w:val="28"/>
        </w:rPr>
        <w:t>, two types of bp insensitive</w:t>
      </w:r>
      <w:r w:rsidR="0006049A" w:rsidRPr="002C510F">
        <w:rPr>
          <w:sz w:val="28"/>
          <w:szCs w:val="28"/>
        </w:rPr>
        <w:t xml:space="preserve"> runs found</w:t>
      </w:r>
      <w:r w:rsidR="002417BD" w:rsidRPr="002C510F">
        <w:rPr>
          <w:sz w:val="28"/>
          <w:szCs w:val="28"/>
        </w:rPr>
        <w:t>:19 runs belonging to pt up / up, 21 runs belonging to pt up / down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585"/>
        <w:gridCol w:w="4765"/>
      </w:tblGrid>
      <w:tr w:rsidR="003F7A1D" w14:paraId="4967EF4C" w14:textId="77777777" w:rsidTr="003F7A1D">
        <w:tc>
          <w:tcPr>
            <w:tcW w:w="4585" w:type="dxa"/>
          </w:tcPr>
          <w:p w14:paraId="5A7957AE" w14:textId="12E9B0D3" w:rsidR="007E2028" w:rsidRDefault="00D8543A" w:rsidP="007E2028">
            <w:pPr>
              <w:jc w:val="center"/>
            </w:pPr>
            <w:bookmarkStart w:id="0" w:name="_Hlk66201669"/>
            <w:bookmarkStart w:id="1" w:name="_Hlk66019855"/>
            <w:r>
              <w:t xml:space="preserve">Pt </w:t>
            </w:r>
            <w:r w:rsidR="007E2028">
              <w:t>Up-up</w:t>
            </w:r>
            <w:r w:rsidR="0006049A">
              <w:t xml:space="preserve"> type</w:t>
            </w:r>
            <w:r w:rsidR="0055057D">
              <w:t>, excluding bp sensitive</w:t>
            </w:r>
          </w:p>
        </w:tc>
        <w:tc>
          <w:tcPr>
            <w:tcW w:w="4765" w:type="dxa"/>
          </w:tcPr>
          <w:p w14:paraId="7C2598E8" w14:textId="3643352A" w:rsidR="007E2028" w:rsidRDefault="00D8543A" w:rsidP="007E2028">
            <w:pPr>
              <w:jc w:val="center"/>
            </w:pPr>
            <w:r>
              <w:t xml:space="preserve">Pt </w:t>
            </w:r>
            <w:r w:rsidR="0006049A">
              <w:t>u</w:t>
            </w:r>
            <w:r w:rsidR="007E2028">
              <w:t>p down</w:t>
            </w:r>
            <w:r w:rsidR="0006049A">
              <w:t xml:space="preserve"> type</w:t>
            </w:r>
            <w:r w:rsidR="0055057D">
              <w:t>,</w:t>
            </w:r>
            <w:r w:rsidR="0055057D" w:rsidRPr="0055057D">
              <w:t xml:space="preserve"> excluding bp sensitive</w:t>
            </w:r>
          </w:p>
        </w:tc>
      </w:tr>
      <w:tr w:rsidR="003F7A1D" w14:paraId="1679503B" w14:textId="77777777" w:rsidTr="003F7A1D">
        <w:trPr>
          <w:trHeight w:val="3888"/>
        </w:trPr>
        <w:tc>
          <w:tcPr>
            <w:tcW w:w="4585" w:type="dxa"/>
          </w:tcPr>
          <w:p w14:paraId="3354098E" w14:textId="0B2ADF46" w:rsidR="007E2028" w:rsidRDefault="007E2028">
            <w:r>
              <w:rPr>
                <w:noProof/>
              </w:rPr>
              <w:drawing>
                <wp:inline distT="0" distB="0" distL="0" distR="0" wp14:anchorId="06C4340F" wp14:editId="78A2D315">
                  <wp:extent cx="2995930" cy="2653145"/>
                  <wp:effectExtent l="0" t="0" r="13970" b="13970"/>
                  <wp:docPr id="6" name="Chart 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C149EC8-34E2-469B-BCB8-3FB4690312A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0"/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14:paraId="39FF6959" w14:textId="4137539C" w:rsidR="007E2028" w:rsidRDefault="002C2531">
            <w:r>
              <w:rPr>
                <w:noProof/>
              </w:rPr>
              <w:drawing>
                <wp:inline distT="0" distB="0" distL="0" distR="0" wp14:anchorId="028F5C6B" wp14:editId="1988BADA">
                  <wp:extent cx="2514600" cy="2642235"/>
                  <wp:effectExtent l="0" t="0" r="0" b="5715"/>
                  <wp:docPr id="9" name="Chart 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B5D57850-1BF2-4B95-B2F8-A27D7CDC827B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1"/>
                    </a:graphicData>
                  </a:graphic>
                </wp:inline>
              </w:drawing>
            </w:r>
          </w:p>
        </w:tc>
      </w:tr>
      <w:tr w:rsidR="003F7A1D" w14:paraId="7AAD9813" w14:textId="77777777" w:rsidTr="003F7A1D">
        <w:trPr>
          <w:trHeight w:val="3888"/>
        </w:trPr>
        <w:tc>
          <w:tcPr>
            <w:tcW w:w="4585" w:type="dxa"/>
          </w:tcPr>
          <w:p w14:paraId="47079331" w14:textId="4C4615A5" w:rsidR="007E2028" w:rsidRDefault="00D8543A">
            <w:r>
              <w:rPr>
                <w:noProof/>
              </w:rPr>
              <w:drawing>
                <wp:inline distT="0" distB="0" distL="0" distR="0" wp14:anchorId="37B9312F" wp14:editId="741314F1">
                  <wp:extent cx="2527935" cy="2195945"/>
                  <wp:effectExtent l="0" t="0" r="5715" b="13970"/>
                  <wp:docPr id="12" name="Chart 1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A7E92F9-FF6C-4572-A65F-AD3020C1BF5D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2"/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14:paraId="08A69BA4" w14:textId="3A4BDA06" w:rsidR="007E2028" w:rsidRDefault="003F7A1D">
            <w:r>
              <w:rPr>
                <w:noProof/>
              </w:rPr>
              <w:drawing>
                <wp:inline distT="0" distB="0" distL="0" distR="0" wp14:anchorId="0AF7E1D6" wp14:editId="0C8464C7">
                  <wp:extent cx="2677160" cy="2230582"/>
                  <wp:effectExtent l="0" t="0" r="8890" b="17780"/>
                  <wp:docPr id="13" name="Chart 1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3FA52375-567A-479E-B407-A42A0C392D07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3"/>
                    </a:graphicData>
                  </a:graphic>
                </wp:inline>
              </w:drawing>
            </w:r>
          </w:p>
        </w:tc>
      </w:tr>
      <w:bookmarkEnd w:id="0"/>
      <w:tr w:rsidR="003F7A1D" w14:paraId="32E1AE63" w14:textId="77777777" w:rsidTr="00EF47E6">
        <w:trPr>
          <w:trHeight w:val="3600"/>
        </w:trPr>
        <w:tc>
          <w:tcPr>
            <w:tcW w:w="4585" w:type="dxa"/>
          </w:tcPr>
          <w:p w14:paraId="574B9CB7" w14:textId="1BCDB071" w:rsidR="007E2028" w:rsidRDefault="00EF47E6">
            <w:r>
              <w:rPr>
                <w:noProof/>
              </w:rPr>
              <w:drawing>
                <wp:inline distT="0" distB="0" distL="0" distR="0" wp14:anchorId="3CF69034" wp14:editId="70AB57A6">
                  <wp:extent cx="2327564" cy="2163560"/>
                  <wp:effectExtent l="0" t="0" r="15875" b="8255"/>
                  <wp:docPr id="17" name="Chart 1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FF56C339-E3DF-40FD-88B6-B2A76ACCC4F7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4"/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14:paraId="0AC7ED27" w14:textId="34A174EB" w:rsidR="007E2028" w:rsidRDefault="00EF47E6">
            <w:r>
              <w:rPr>
                <w:noProof/>
              </w:rPr>
              <w:drawing>
                <wp:inline distT="0" distB="0" distL="0" distR="0" wp14:anchorId="310F1943" wp14:editId="52A1531C">
                  <wp:extent cx="2628265" cy="2163445"/>
                  <wp:effectExtent l="0" t="0" r="635" b="8255"/>
                  <wp:docPr id="18" name="Chart 18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BC2AEFE7-6DB8-432A-9503-A2228524E96B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5"/>
                    </a:graphicData>
                  </a:graphic>
                </wp:inline>
              </w:drawing>
            </w:r>
          </w:p>
        </w:tc>
      </w:tr>
    </w:tbl>
    <w:bookmarkEnd w:id="1"/>
    <w:p w14:paraId="0CE3D314" w14:textId="354E1C3C" w:rsidR="006B798C" w:rsidRDefault="006B798C" w:rsidP="006B798C">
      <w:r w:rsidRPr="003F68B6">
        <w:lastRenderedPageBreak/>
        <w:t>Observation</w:t>
      </w:r>
      <w:r>
        <w:t>s</w:t>
      </w:r>
      <w:r w:rsidRPr="003F68B6">
        <w:t xml:space="preserve">; </w:t>
      </w:r>
      <w:r w:rsidR="003F3EBB">
        <w:t>between z=0.086 and 0.098</w:t>
      </w:r>
    </w:p>
    <w:p w14:paraId="77DFF340" w14:textId="0934BEF8" w:rsidR="0052782E" w:rsidRDefault="0052782E" w:rsidP="006B798C">
      <w:pPr>
        <w:pStyle w:val="ListParagraph"/>
        <w:numPr>
          <w:ilvl w:val="0"/>
          <w:numId w:val="1"/>
        </w:numPr>
      </w:pPr>
      <w:r>
        <w:t>sonic between z=0.073 and 0.086</w:t>
      </w:r>
    </w:p>
    <w:p w14:paraId="1B254E81" w14:textId="0794F0A1" w:rsidR="006B798C" w:rsidRDefault="0052782E" w:rsidP="006B798C">
      <w:pPr>
        <w:pStyle w:val="ListParagraph"/>
        <w:numPr>
          <w:ilvl w:val="0"/>
          <w:numId w:val="1"/>
        </w:numPr>
      </w:pPr>
      <w:r>
        <w:t>between z=0.086 and 0.098,</w:t>
      </w:r>
      <w:r w:rsidR="006B798C" w:rsidRPr="003F68B6">
        <w:t>sign of gradients of pt is opposite to th</w:t>
      </w:r>
      <w:r w:rsidR="006B798C">
        <w:t>ose</w:t>
      </w:r>
      <w:r w:rsidR="006B798C" w:rsidRPr="003F68B6">
        <w:t xml:space="preserve"> of Tt</w:t>
      </w:r>
      <w:r w:rsidR="006B798C">
        <w:t>.</w:t>
      </w:r>
      <w:r w:rsidR="006B798C" w:rsidRPr="003F68B6">
        <w:t xml:space="preserve"> </w:t>
      </w:r>
    </w:p>
    <w:p w14:paraId="01417319" w14:textId="65F0B838" w:rsidR="006B798C" w:rsidRDefault="0052782E" w:rsidP="006B798C">
      <w:pPr>
        <w:pStyle w:val="ListParagraph"/>
        <w:numPr>
          <w:ilvl w:val="0"/>
          <w:numId w:val="1"/>
        </w:numPr>
      </w:pPr>
      <w:r>
        <w:t xml:space="preserve">between z=0.086 and 0.098, </w:t>
      </w:r>
      <w:r w:rsidR="006B798C">
        <w:t>M is supersonic and the sign of its gradients is opposite to those of Tt.</w:t>
      </w:r>
    </w:p>
    <w:p w14:paraId="46E93D74" w14:textId="784E810C" w:rsidR="006B798C" w:rsidRDefault="006B798C" w:rsidP="006B798C">
      <w:r>
        <w:t>The</w:t>
      </w:r>
      <w:r w:rsidR="00A240E5">
        <w:t>se</w:t>
      </w:r>
      <w:r>
        <w:t xml:space="preserve"> are consistent with the following influence coefficient</w:t>
      </w:r>
      <w:r w:rsidR="001F642B">
        <w:t>s</w:t>
      </w:r>
      <w:r>
        <w:t>:</w:t>
      </w:r>
    </w:p>
    <w:p w14:paraId="7CE76DE5" w14:textId="77777777" w:rsidR="006B798C" w:rsidRDefault="006B798C" w:rsidP="006B798C">
      <w:pPr>
        <w:rPr>
          <w:sz w:val="28"/>
          <w:szCs w:val="28"/>
        </w:rPr>
      </w:pPr>
      <w:r>
        <w:tab/>
      </w:r>
      <w:bookmarkStart w:id="2" w:name="_Hlk64908695"/>
      <w:r w:rsidRPr="00455525">
        <w:rPr>
          <w:position w:val="-56"/>
          <w:sz w:val="28"/>
          <w:szCs w:val="28"/>
        </w:rPr>
        <w:object w:dxaOrig="4200" w:dyaOrig="999" w14:anchorId="0B89C5BC">
          <v:shape id="_x0000_i1027" type="#_x0000_t75" style="width:210pt;height:49.75pt" o:ole="">
            <v:imagedata r:id="rId36" o:title=""/>
          </v:shape>
          <o:OLEObject Type="Embed" ProgID="Equation.DSMT4" ShapeID="_x0000_i1027" DrawAspect="Content" ObjectID="_1680243371" r:id="rId37"/>
        </w:object>
      </w:r>
      <w:bookmarkEnd w:id="2"/>
    </w:p>
    <w:p w14:paraId="556FDEEE" w14:textId="408914D3" w:rsidR="006B798C" w:rsidRDefault="006B798C" w:rsidP="006B798C">
      <w:pPr>
        <w:rPr>
          <w:sz w:val="28"/>
          <w:szCs w:val="28"/>
        </w:rPr>
      </w:pPr>
      <w:r>
        <w:rPr>
          <w:sz w:val="28"/>
          <w:szCs w:val="28"/>
        </w:rPr>
        <w:tab/>
      </w:r>
      <w:bookmarkStart w:id="3" w:name="_Hlk34384340"/>
      <w:r w:rsidR="0052782E" w:rsidRPr="0052782E">
        <w:rPr>
          <w:position w:val="-38"/>
          <w:sz w:val="28"/>
          <w:szCs w:val="28"/>
        </w:rPr>
        <w:object w:dxaOrig="5820" w:dyaOrig="1200" w14:anchorId="49719D6C">
          <v:shape id="_x0000_i1028" type="#_x0000_t75" style="width:291pt;height:60pt" o:ole="">
            <v:imagedata r:id="rId38" o:title=""/>
          </v:shape>
          <o:OLEObject Type="Embed" ProgID="Equation.DSMT4" ShapeID="_x0000_i1028" DrawAspect="Content" ObjectID="_1680243372" r:id="rId39"/>
        </w:object>
      </w:r>
      <w:r w:rsidR="0052782E">
        <w:rPr>
          <w:sz w:val="28"/>
          <w:szCs w:val="28"/>
        </w:rPr>
        <w:tab/>
      </w:r>
      <w:bookmarkEnd w:id="3"/>
    </w:p>
    <w:p w14:paraId="0D316656" w14:textId="77777777" w:rsidR="003F3EBB" w:rsidRDefault="003F3EBB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FC82A4D" w14:textId="1D3173BA" w:rsidR="006B798C" w:rsidRDefault="006B798C" w:rsidP="006B798C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Quantitative comparison: </w:t>
      </w:r>
    </w:p>
    <w:p w14:paraId="7D0B9DA4" w14:textId="77777777" w:rsidR="006B798C" w:rsidRDefault="006B798C" w:rsidP="006B798C">
      <w:pPr>
        <w:ind w:firstLine="720"/>
        <w:rPr>
          <w:sz w:val="28"/>
          <w:szCs w:val="28"/>
        </w:rPr>
      </w:pPr>
      <w:r w:rsidRPr="00364547">
        <w:rPr>
          <w:position w:val="-30"/>
          <w:sz w:val="28"/>
          <w:szCs w:val="28"/>
        </w:rPr>
        <w:object w:dxaOrig="1960" w:dyaOrig="740" w14:anchorId="48F6E1E8">
          <v:shape id="_x0000_i1029" type="#_x0000_t75" style="width:97.75pt;height:37.25pt" o:ole="">
            <v:imagedata r:id="rId40" o:title=""/>
          </v:shape>
          <o:OLEObject Type="Embed" ProgID="Equation.DSMT4" ShapeID="_x0000_i1029" DrawAspect="Content" ObjectID="_1680243373" r:id="rId41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1"/>
        <w:gridCol w:w="1558"/>
        <w:gridCol w:w="1559"/>
        <w:gridCol w:w="1558"/>
        <w:gridCol w:w="1559"/>
      </w:tblGrid>
      <w:tr w:rsidR="006B798C" w14:paraId="2458142F" w14:textId="77777777" w:rsidTr="003F3EBB">
        <w:trPr>
          <w:trHeight w:val="156"/>
        </w:trPr>
        <w:tc>
          <w:tcPr>
            <w:tcW w:w="3111" w:type="dxa"/>
            <w:vMerge w:val="restart"/>
          </w:tcPr>
          <w:p w14:paraId="41AB9C55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117" w:type="dxa"/>
            <w:gridSpan w:val="2"/>
            <w:tcBorders>
              <w:bottom w:val="single" w:sz="4" w:space="0" w:color="auto"/>
              <w:right w:val="single" w:sz="8" w:space="0" w:color="auto"/>
            </w:tcBorders>
          </w:tcPr>
          <w:p w14:paraId="6F99372D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t up-up</w:t>
            </w:r>
          </w:p>
        </w:tc>
        <w:tc>
          <w:tcPr>
            <w:tcW w:w="3117" w:type="dxa"/>
            <w:gridSpan w:val="2"/>
            <w:tcBorders>
              <w:left w:val="single" w:sz="8" w:space="0" w:color="auto"/>
              <w:right w:val="single" w:sz="8" w:space="0" w:color="auto"/>
            </w:tcBorders>
          </w:tcPr>
          <w:p w14:paraId="63E6B26E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t up-down</w:t>
            </w:r>
          </w:p>
        </w:tc>
      </w:tr>
      <w:tr w:rsidR="006B798C" w14:paraId="2D33A53B" w14:textId="77777777" w:rsidTr="003F3EBB">
        <w:trPr>
          <w:trHeight w:val="155"/>
        </w:trPr>
        <w:tc>
          <w:tcPr>
            <w:tcW w:w="3111" w:type="dxa"/>
            <w:vMerge/>
            <w:tcBorders>
              <w:right w:val="single" w:sz="8" w:space="0" w:color="auto"/>
            </w:tcBorders>
          </w:tcPr>
          <w:p w14:paraId="620B09F7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</w:tcPr>
          <w:p w14:paraId="5C8A4017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 w:rsidRPr="003E4B93">
              <w:rPr>
                <w:position w:val="-30"/>
                <w:sz w:val="28"/>
                <w:szCs w:val="28"/>
              </w:rPr>
              <w:object w:dxaOrig="420" w:dyaOrig="700" w14:anchorId="42455580">
                <v:shape id="_x0000_i1030" type="#_x0000_t75" style="width:21pt;height:34.75pt" o:ole="">
                  <v:imagedata r:id="rId42" o:title=""/>
                </v:shape>
                <o:OLEObject Type="Embed" ProgID="Equation.DSMT4" ShapeID="_x0000_i1030" DrawAspect="Content" ObjectID="_1680243374" r:id="rId43"/>
              </w:object>
            </w:r>
          </w:p>
          <w:p w14:paraId="3EC999C2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alculated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</w:tcPr>
          <w:p w14:paraId="571C746D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 w:rsidRPr="003E4B93">
              <w:rPr>
                <w:position w:val="-30"/>
                <w:sz w:val="28"/>
                <w:szCs w:val="28"/>
              </w:rPr>
              <w:object w:dxaOrig="420" w:dyaOrig="700" w14:anchorId="78EDEFA1">
                <v:shape id="_x0000_i1031" type="#_x0000_t75" style="width:21pt;height:34.75pt" o:ole="">
                  <v:imagedata r:id="rId42" o:title=""/>
                </v:shape>
                <o:OLEObject Type="Embed" ProgID="Equation.DSMT4" ShapeID="_x0000_i1031" DrawAspect="Content" ObjectID="_1680243375" r:id="rId44"/>
              </w:object>
            </w:r>
            <w:r>
              <w:rPr>
                <w:sz w:val="28"/>
                <w:szCs w:val="28"/>
              </w:rPr>
              <w:t>measured</w:t>
            </w: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</w:tcPr>
          <w:p w14:paraId="79AB6857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 w:rsidRPr="003E4B93">
              <w:rPr>
                <w:position w:val="-30"/>
                <w:sz w:val="28"/>
                <w:szCs w:val="28"/>
              </w:rPr>
              <w:object w:dxaOrig="420" w:dyaOrig="700" w14:anchorId="5B0EF56A">
                <v:shape id="_x0000_i1032" type="#_x0000_t75" style="width:21pt;height:34.75pt" o:ole="">
                  <v:imagedata r:id="rId42" o:title=""/>
                </v:shape>
                <o:OLEObject Type="Embed" ProgID="Equation.DSMT4" ShapeID="_x0000_i1032" DrawAspect="Content" ObjectID="_1680243376" r:id="rId45"/>
              </w:object>
            </w:r>
            <w:r>
              <w:rPr>
                <w:sz w:val="28"/>
                <w:szCs w:val="28"/>
              </w:rPr>
              <w:t xml:space="preserve"> calculated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</w:tcPr>
          <w:p w14:paraId="3FCEBD47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 w:rsidRPr="003E4B93">
              <w:rPr>
                <w:position w:val="-30"/>
                <w:sz w:val="28"/>
                <w:szCs w:val="28"/>
              </w:rPr>
              <w:object w:dxaOrig="420" w:dyaOrig="700" w14:anchorId="67E9BC25">
                <v:shape id="_x0000_i1033" type="#_x0000_t75" style="width:21pt;height:34.75pt" o:ole="">
                  <v:imagedata r:id="rId42" o:title=""/>
                </v:shape>
                <o:OLEObject Type="Embed" ProgID="Equation.DSMT4" ShapeID="_x0000_i1033" DrawAspect="Content" ObjectID="_1680243377" r:id="rId46"/>
              </w:object>
            </w:r>
          </w:p>
          <w:p w14:paraId="79402761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easured</w:t>
            </w:r>
          </w:p>
        </w:tc>
      </w:tr>
      <w:tr w:rsidR="006B798C" w14:paraId="49BC1800" w14:textId="77777777" w:rsidTr="003F3EBB">
        <w:tc>
          <w:tcPr>
            <w:tcW w:w="3111" w:type="dxa"/>
            <w:tcBorders>
              <w:right w:val="single" w:sz="8" w:space="0" w:color="auto"/>
            </w:tcBorders>
          </w:tcPr>
          <w:p w14:paraId="31569EFA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tween z=0.073 and 0.086</w:t>
            </w:r>
          </w:p>
        </w:tc>
        <w:tc>
          <w:tcPr>
            <w:tcW w:w="1558" w:type="dxa"/>
            <w:tcBorders>
              <w:top w:val="single" w:sz="8" w:space="0" w:color="auto"/>
              <w:left w:val="single" w:sz="8" w:space="0" w:color="auto"/>
            </w:tcBorders>
            <w:shd w:val="clear" w:color="auto" w:fill="FFF2CC" w:themeFill="accent4" w:themeFillTint="33"/>
          </w:tcPr>
          <w:p w14:paraId="631DAECA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35</w:t>
            </w:r>
          </w:p>
        </w:tc>
        <w:tc>
          <w:tcPr>
            <w:tcW w:w="1559" w:type="dxa"/>
            <w:tcBorders>
              <w:top w:val="single" w:sz="8" w:space="0" w:color="auto"/>
              <w:right w:val="single" w:sz="8" w:space="0" w:color="auto"/>
            </w:tcBorders>
            <w:shd w:val="clear" w:color="auto" w:fill="FFF2CC" w:themeFill="accent4" w:themeFillTint="33"/>
          </w:tcPr>
          <w:p w14:paraId="04C770A6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1</w:t>
            </w:r>
          </w:p>
        </w:tc>
        <w:tc>
          <w:tcPr>
            <w:tcW w:w="1558" w:type="dxa"/>
            <w:tcBorders>
              <w:top w:val="single" w:sz="8" w:space="0" w:color="auto"/>
              <w:left w:val="single" w:sz="8" w:space="0" w:color="auto"/>
            </w:tcBorders>
            <w:shd w:val="clear" w:color="auto" w:fill="BDD6EE" w:themeFill="accent5" w:themeFillTint="66"/>
          </w:tcPr>
          <w:p w14:paraId="72394E0B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32</w:t>
            </w:r>
          </w:p>
        </w:tc>
        <w:tc>
          <w:tcPr>
            <w:tcW w:w="1559" w:type="dxa"/>
            <w:tcBorders>
              <w:top w:val="single" w:sz="8" w:space="0" w:color="auto"/>
              <w:right w:val="single" w:sz="8" w:space="0" w:color="auto"/>
            </w:tcBorders>
            <w:shd w:val="clear" w:color="auto" w:fill="BDD6EE" w:themeFill="accent5" w:themeFillTint="66"/>
          </w:tcPr>
          <w:p w14:paraId="1B73EF9D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49</w:t>
            </w:r>
          </w:p>
        </w:tc>
      </w:tr>
      <w:tr w:rsidR="006B798C" w14:paraId="660557F5" w14:textId="77777777" w:rsidTr="003F3EBB">
        <w:tc>
          <w:tcPr>
            <w:tcW w:w="3111" w:type="dxa"/>
            <w:tcBorders>
              <w:right w:val="single" w:sz="8" w:space="0" w:color="auto"/>
            </w:tcBorders>
          </w:tcPr>
          <w:p w14:paraId="4FF19A28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tween z=0.086 and 0.098</w:t>
            </w: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  <w:shd w:val="clear" w:color="auto" w:fill="E2EFD9" w:themeFill="accent6" w:themeFillTint="33"/>
          </w:tcPr>
          <w:p w14:paraId="02B3C86D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7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  <w:shd w:val="clear" w:color="auto" w:fill="E2EFD9" w:themeFill="accent6" w:themeFillTint="33"/>
          </w:tcPr>
          <w:p w14:paraId="461CB38C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31</w:t>
            </w: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  <w:shd w:val="clear" w:color="auto" w:fill="EDEDED" w:themeFill="accent3" w:themeFillTint="33"/>
          </w:tcPr>
          <w:p w14:paraId="5620D34F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12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  <w:shd w:val="clear" w:color="auto" w:fill="EDEDED" w:themeFill="accent3" w:themeFillTint="33"/>
          </w:tcPr>
          <w:p w14:paraId="44575930" w14:textId="77777777" w:rsidR="006B798C" w:rsidRDefault="006B798C" w:rsidP="006B798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12</w:t>
            </w:r>
          </w:p>
        </w:tc>
      </w:tr>
    </w:tbl>
    <w:p w14:paraId="0DC64A26" w14:textId="77777777" w:rsidR="003F3EBB" w:rsidRDefault="003F3EBB" w:rsidP="003F3EBB">
      <w:pPr>
        <w:rPr>
          <w:sz w:val="28"/>
          <w:szCs w:val="28"/>
        </w:rPr>
      </w:pPr>
    </w:p>
    <w:p w14:paraId="0B175BF7" w14:textId="77777777" w:rsidR="003F3EBB" w:rsidRDefault="003F3EBB" w:rsidP="003F3EBB">
      <w:pPr>
        <w:ind w:firstLine="720"/>
        <w:rPr>
          <w:sz w:val="28"/>
          <w:szCs w:val="28"/>
        </w:rPr>
      </w:pPr>
      <w:r w:rsidRPr="00737B87">
        <w:rPr>
          <w:position w:val="-38"/>
          <w:sz w:val="28"/>
          <w:szCs w:val="28"/>
        </w:rPr>
        <w:object w:dxaOrig="5820" w:dyaOrig="1200" w14:anchorId="2749EAA2">
          <v:shape id="_x0000_i1034" type="#_x0000_t75" style="width:291pt;height:60pt" o:ole="">
            <v:imagedata r:id="rId47" o:title=""/>
          </v:shape>
          <o:OLEObject Type="Embed" ProgID="Equation.DSMT4" ShapeID="_x0000_i1034" DrawAspect="Content" ObjectID="_1680243378" r:id="rId48"/>
        </w:object>
      </w:r>
    </w:p>
    <w:p w14:paraId="1A2FC323" w14:textId="77777777" w:rsidR="003F3EBB" w:rsidRDefault="003F3EBB" w:rsidP="003F3EBB">
      <w:pPr>
        <w:ind w:firstLine="720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1"/>
        <w:gridCol w:w="1558"/>
        <w:gridCol w:w="1559"/>
        <w:gridCol w:w="1558"/>
        <w:gridCol w:w="1559"/>
      </w:tblGrid>
      <w:tr w:rsidR="003F3EBB" w14:paraId="0371F4EB" w14:textId="77777777" w:rsidTr="003F3EBB">
        <w:trPr>
          <w:trHeight w:val="156"/>
        </w:trPr>
        <w:tc>
          <w:tcPr>
            <w:tcW w:w="3111" w:type="dxa"/>
            <w:vMerge w:val="restart"/>
          </w:tcPr>
          <w:p w14:paraId="355DD63B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117" w:type="dxa"/>
            <w:gridSpan w:val="2"/>
            <w:tcBorders>
              <w:bottom w:val="single" w:sz="4" w:space="0" w:color="auto"/>
              <w:right w:val="single" w:sz="8" w:space="0" w:color="auto"/>
            </w:tcBorders>
          </w:tcPr>
          <w:p w14:paraId="6BF057F8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t up-up</w:t>
            </w:r>
          </w:p>
        </w:tc>
        <w:tc>
          <w:tcPr>
            <w:tcW w:w="3117" w:type="dxa"/>
            <w:gridSpan w:val="2"/>
            <w:tcBorders>
              <w:left w:val="single" w:sz="8" w:space="0" w:color="auto"/>
              <w:right w:val="single" w:sz="8" w:space="0" w:color="auto"/>
            </w:tcBorders>
          </w:tcPr>
          <w:p w14:paraId="7E6BAA52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t up-down</w:t>
            </w:r>
          </w:p>
        </w:tc>
      </w:tr>
      <w:tr w:rsidR="003F3EBB" w14:paraId="30838F49" w14:textId="77777777" w:rsidTr="003F3EBB">
        <w:trPr>
          <w:trHeight w:val="155"/>
        </w:trPr>
        <w:tc>
          <w:tcPr>
            <w:tcW w:w="3111" w:type="dxa"/>
            <w:vMerge/>
            <w:tcBorders>
              <w:right w:val="single" w:sz="8" w:space="0" w:color="auto"/>
            </w:tcBorders>
          </w:tcPr>
          <w:p w14:paraId="45CD88DA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</w:tcPr>
          <w:p w14:paraId="7907F6D9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 w:rsidRPr="00364547">
              <w:rPr>
                <w:position w:val="-24"/>
                <w:sz w:val="28"/>
                <w:szCs w:val="28"/>
              </w:rPr>
              <w:object w:dxaOrig="480" w:dyaOrig="620" w14:anchorId="59BB1EA5">
                <v:shape id="_x0000_i1035" type="#_x0000_t75" style="width:24pt;height:31.25pt" o:ole="">
                  <v:imagedata r:id="rId49" o:title=""/>
                </v:shape>
                <o:OLEObject Type="Embed" ProgID="Equation.DSMT4" ShapeID="_x0000_i1035" DrawAspect="Content" ObjectID="_1680243379" r:id="rId50"/>
              </w:object>
            </w:r>
          </w:p>
          <w:p w14:paraId="4195D300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alculated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</w:tcPr>
          <w:p w14:paraId="2BCC7DB2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 w:rsidRPr="00364547">
              <w:rPr>
                <w:position w:val="-24"/>
                <w:sz w:val="28"/>
                <w:szCs w:val="28"/>
              </w:rPr>
              <w:object w:dxaOrig="480" w:dyaOrig="620" w14:anchorId="7A9378F4">
                <v:shape id="_x0000_i1036" type="#_x0000_t75" style="width:24pt;height:31.25pt" o:ole="">
                  <v:imagedata r:id="rId49" o:title=""/>
                </v:shape>
                <o:OLEObject Type="Embed" ProgID="Equation.DSMT4" ShapeID="_x0000_i1036" DrawAspect="Content" ObjectID="_1680243380" r:id="rId51"/>
              </w:object>
            </w:r>
            <w:r>
              <w:rPr>
                <w:sz w:val="28"/>
                <w:szCs w:val="28"/>
              </w:rPr>
              <w:t>measured</w:t>
            </w: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</w:tcPr>
          <w:p w14:paraId="5EFECF35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 w:rsidRPr="00364547">
              <w:rPr>
                <w:position w:val="-24"/>
                <w:sz w:val="28"/>
                <w:szCs w:val="28"/>
              </w:rPr>
              <w:object w:dxaOrig="480" w:dyaOrig="620" w14:anchorId="069420C1">
                <v:shape id="_x0000_i1037" type="#_x0000_t75" style="width:24pt;height:31.25pt" o:ole="">
                  <v:imagedata r:id="rId49" o:title=""/>
                </v:shape>
                <o:OLEObject Type="Embed" ProgID="Equation.DSMT4" ShapeID="_x0000_i1037" DrawAspect="Content" ObjectID="_1680243381" r:id="rId52"/>
              </w:object>
            </w:r>
            <w:r>
              <w:rPr>
                <w:sz w:val="28"/>
                <w:szCs w:val="28"/>
              </w:rPr>
              <w:t>calculated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</w:tcPr>
          <w:p w14:paraId="70601146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 w:rsidRPr="00364547">
              <w:rPr>
                <w:position w:val="-24"/>
                <w:sz w:val="28"/>
                <w:szCs w:val="28"/>
              </w:rPr>
              <w:object w:dxaOrig="480" w:dyaOrig="620" w14:anchorId="7BB9462E">
                <v:shape id="_x0000_i1038" type="#_x0000_t75" style="width:24pt;height:31.25pt" o:ole="">
                  <v:imagedata r:id="rId49" o:title=""/>
                </v:shape>
                <o:OLEObject Type="Embed" ProgID="Equation.DSMT4" ShapeID="_x0000_i1038" DrawAspect="Content" ObjectID="_1680243382" r:id="rId53"/>
              </w:object>
            </w:r>
            <w:r>
              <w:rPr>
                <w:sz w:val="28"/>
                <w:szCs w:val="28"/>
              </w:rPr>
              <w:t>measured</w:t>
            </w:r>
          </w:p>
        </w:tc>
      </w:tr>
      <w:tr w:rsidR="003F3EBB" w14:paraId="35B2DF81" w14:textId="77777777" w:rsidTr="003F3EBB">
        <w:tc>
          <w:tcPr>
            <w:tcW w:w="3111" w:type="dxa"/>
            <w:tcBorders>
              <w:right w:val="single" w:sz="8" w:space="0" w:color="auto"/>
            </w:tcBorders>
          </w:tcPr>
          <w:p w14:paraId="421CA9E1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tween z=0.073 and 0.086</w:t>
            </w:r>
          </w:p>
        </w:tc>
        <w:tc>
          <w:tcPr>
            <w:tcW w:w="1558" w:type="dxa"/>
            <w:tcBorders>
              <w:top w:val="single" w:sz="8" w:space="0" w:color="auto"/>
              <w:left w:val="single" w:sz="8" w:space="0" w:color="auto"/>
            </w:tcBorders>
            <w:shd w:val="clear" w:color="auto" w:fill="EDEDED" w:themeFill="accent3" w:themeFillTint="33"/>
          </w:tcPr>
          <w:p w14:paraId="60ADE5B7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8</w:t>
            </w:r>
          </w:p>
        </w:tc>
        <w:tc>
          <w:tcPr>
            <w:tcW w:w="1559" w:type="dxa"/>
            <w:tcBorders>
              <w:top w:val="single" w:sz="8" w:space="0" w:color="auto"/>
              <w:right w:val="single" w:sz="8" w:space="0" w:color="auto"/>
            </w:tcBorders>
            <w:shd w:val="clear" w:color="auto" w:fill="EDEDED" w:themeFill="accent3" w:themeFillTint="33"/>
          </w:tcPr>
          <w:p w14:paraId="0A529A8A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42</w:t>
            </w:r>
          </w:p>
        </w:tc>
        <w:tc>
          <w:tcPr>
            <w:tcW w:w="1558" w:type="dxa"/>
            <w:tcBorders>
              <w:top w:val="single" w:sz="8" w:space="0" w:color="auto"/>
              <w:left w:val="single" w:sz="8" w:space="0" w:color="auto"/>
            </w:tcBorders>
            <w:shd w:val="clear" w:color="auto" w:fill="E2EFD9" w:themeFill="accent6" w:themeFillTint="33"/>
          </w:tcPr>
          <w:p w14:paraId="1DFF59AE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6</w:t>
            </w:r>
          </w:p>
        </w:tc>
        <w:tc>
          <w:tcPr>
            <w:tcW w:w="1559" w:type="dxa"/>
            <w:tcBorders>
              <w:top w:val="single" w:sz="8" w:space="0" w:color="auto"/>
              <w:right w:val="single" w:sz="8" w:space="0" w:color="auto"/>
            </w:tcBorders>
            <w:shd w:val="clear" w:color="auto" w:fill="E2EFD9" w:themeFill="accent6" w:themeFillTint="33"/>
          </w:tcPr>
          <w:p w14:paraId="68202EDE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87</w:t>
            </w:r>
          </w:p>
        </w:tc>
      </w:tr>
      <w:tr w:rsidR="003F3EBB" w14:paraId="64D06EE6" w14:textId="77777777" w:rsidTr="003F3EBB">
        <w:tc>
          <w:tcPr>
            <w:tcW w:w="3111" w:type="dxa"/>
            <w:tcBorders>
              <w:right w:val="single" w:sz="8" w:space="0" w:color="auto"/>
            </w:tcBorders>
          </w:tcPr>
          <w:p w14:paraId="2A351E13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tween z=0.086 and 0.098</w:t>
            </w: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  <w:shd w:val="clear" w:color="auto" w:fill="FFF2CC" w:themeFill="accent4" w:themeFillTint="33"/>
          </w:tcPr>
          <w:p w14:paraId="52CF79F2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2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  <w:shd w:val="clear" w:color="auto" w:fill="FFF2CC" w:themeFill="accent4" w:themeFillTint="33"/>
          </w:tcPr>
          <w:p w14:paraId="7C8617D8" w14:textId="150CA2C0" w:rsidR="003F3EBB" w:rsidRDefault="001026FF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  <w:r w:rsidR="003F3EBB">
              <w:rPr>
                <w:sz w:val="28"/>
                <w:szCs w:val="28"/>
              </w:rPr>
              <w:t>.92</w:t>
            </w: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  <w:shd w:val="clear" w:color="auto" w:fill="9CC2E5" w:themeFill="accent5" w:themeFillTint="99"/>
          </w:tcPr>
          <w:p w14:paraId="3F4DBEFE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7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  <w:shd w:val="clear" w:color="auto" w:fill="9CC2E5" w:themeFill="accent5" w:themeFillTint="99"/>
          </w:tcPr>
          <w:p w14:paraId="24A4E420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8</w:t>
            </w:r>
          </w:p>
        </w:tc>
      </w:tr>
    </w:tbl>
    <w:p w14:paraId="7CD3244D" w14:textId="77777777" w:rsidR="003F3EBB" w:rsidRDefault="003F3EBB" w:rsidP="003F3EBB"/>
    <w:p w14:paraId="56173EA1" w14:textId="77777777" w:rsidR="003F3EBB" w:rsidRDefault="003F3EBB">
      <w:r>
        <w:br w:type="page"/>
      </w:r>
    </w:p>
    <w:p w14:paraId="3CB14C38" w14:textId="4B24993B" w:rsidR="003F3EBB" w:rsidRDefault="003F3EBB" w:rsidP="003F3EBB">
      <w:r w:rsidRPr="00974D86">
        <w:rPr>
          <w:position w:val="-38"/>
        </w:rPr>
        <w:object w:dxaOrig="4000" w:dyaOrig="1120" w14:anchorId="0DE05419">
          <v:shape id="_x0000_i1039" type="#_x0000_t75" style="width:200.5pt;height:56.25pt" o:ole="">
            <v:imagedata r:id="rId54" o:title=""/>
          </v:shape>
          <o:OLEObject Type="Embed" ProgID="Equation.DSMT4" ShapeID="_x0000_i1039" DrawAspect="Content" ObjectID="_1680243383" r:id="rId55"/>
        </w:object>
      </w:r>
      <w:r>
        <w:br/>
      </w:r>
    </w:p>
    <w:p w14:paraId="78C5C413" w14:textId="77777777" w:rsidR="003F3EBB" w:rsidRDefault="003F3EBB" w:rsidP="003F3EBB">
      <w:pPr>
        <w:ind w:firstLine="720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1"/>
        <w:gridCol w:w="1558"/>
        <w:gridCol w:w="1559"/>
        <w:gridCol w:w="1558"/>
        <w:gridCol w:w="1559"/>
      </w:tblGrid>
      <w:tr w:rsidR="003F3EBB" w14:paraId="64F2941B" w14:textId="77777777" w:rsidTr="00592D84">
        <w:trPr>
          <w:trHeight w:val="156"/>
        </w:trPr>
        <w:tc>
          <w:tcPr>
            <w:tcW w:w="3116" w:type="dxa"/>
            <w:vMerge w:val="restart"/>
          </w:tcPr>
          <w:p w14:paraId="560014E5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117" w:type="dxa"/>
            <w:gridSpan w:val="2"/>
            <w:tcBorders>
              <w:bottom w:val="single" w:sz="4" w:space="0" w:color="auto"/>
              <w:right w:val="single" w:sz="8" w:space="0" w:color="auto"/>
            </w:tcBorders>
          </w:tcPr>
          <w:p w14:paraId="5C2E891B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t up-up</w:t>
            </w:r>
          </w:p>
        </w:tc>
        <w:tc>
          <w:tcPr>
            <w:tcW w:w="3117" w:type="dxa"/>
            <w:gridSpan w:val="2"/>
            <w:tcBorders>
              <w:left w:val="single" w:sz="8" w:space="0" w:color="auto"/>
              <w:right w:val="single" w:sz="8" w:space="0" w:color="auto"/>
            </w:tcBorders>
          </w:tcPr>
          <w:p w14:paraId="004EAA94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t up-down</w:t>
            </w:r>
          </w:p>
        </w:tc>
      </w:tr>
      <w:tr w:rsidR="003F3EBB" w14:paraId="218B6F10" w14:textId="77777777" w:rsidTr="00592D84">
        <w:trPr>
          <w:trHeight w:val="155"/>
        </w:trPr>
        <w:tc>
          <w:tcPr>
            <w:tcW w:w="3116" w:type="dxa"/>
            <w:vMerge/>
            <w:tcBorders>
              <w:right w:val="single" w:sz="8" w:space="0" w:color="auto"/>
            </w:tcBorders>
          </w:tcPr>
          <w:p w14:paraId="4928AD52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</w:tcPr>
          <w:p w14:paraId="388DFF07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 w:rsidRPr="00114ECD">
              <w:rPr>
                <w:position w:val="-28"/>
              </w:rPr>
              <w:object w:dxaOrig="420" w:dyaOrig="660" w14:anchorId="72070325">
                <v:shape id="_x0000_i1040" type="#_x0000_t75" style="width:21pt;height:33pt" o:ole="">
                  <v:imagedata r:id="rId56" o:title=""/>
                </v:shape>
                <o:OLEObject Type="Embed" ProgID="Equation.DSMT4" ShapeID="_x0000_i1040" DrawAspect="Content" ObjectID="_1680243384" r:id="rId57"/>
              </w:object>
            </w:r>
          </w:p>
          <w:p w14:paraId="3A7D7A06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alculated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</w:tcPr>
          <w:p w14:paraId="7ABF00C8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 w:rsidRPr="00114ECD">
              <w:rPr>
                <w:position w:val="-28"/>
              </w:rPr>
              <w:object w:dxaOrig="420" w:dyaOrig="660" w14:anchorId="121087E6">
                <v:shape id="_x0000_i1041" type="#_x0000_t75" style="width:21pt;height:33pt" o:ole="">
                  <v:imagedata r:id="rId58" o:title=""/>
                </v:shape>
                <o:OLEObject Type="Embed" ProgID="Equation.DSMT4" ShapeID="_x0000_i1041" DrawAspect="Content" ObjectID="_1680243385" r:id="rId59"/>
              </w:object>
            </w:r>
            <w:r>
              <w:rPr>
                <w:sz w:val="28"/>
                <w:szCs w:val="28"/>
              </w:rPr>
              <w:t>measured</w:t>
            </w: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</w:tcPr>
          <w:p w14:paraId="0C8DF93D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 w:rsidRPr="00114ECD">
              <w:rPr>
                <w:position w:val="-28"/>
              </w:rPr>
              <w:object w:dxaOrig="420" w:dyaOrig="660" w14:anchorId="1F3A33EF">
                <v:shape id="_x0000_i1042" type="#_x0000_t75" style="width:21pt;height:33pt" o:ole="">
                  <v:imagedata r:id="rId60" o:title=""/>
                </v:shape>
                <o:OLEObject Type="Embed" ProgID="Equation.DSMT4" ShapeID="_x0000_i1042" DrawAspect="Content" ObjectID="_1680243386" r:id="rId61"/>
              </w:object>
            </w:r>
            <w:r>
              <w:rPr>
                <w:sz w:val="28"/>
                <w:szCs w:val="28"/>
              </w:rPr>
              <w:t>calculated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</w:tcPr>
          <w:p w14:paraId="3D9F40F3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 w:rsidRPr="0086361E">
              <w:rPr>
                <w:position w:val="-28"/>
                <w:sz w:val="28"/>
                <w:szCs w:val="28"/>
              </w:rPr>
              <w:object w:dxaOrig="420" w:dyaOrig="660" w14:anchorId="16E72634">
                <v:shape id="_x0000_i1043" type="#_x0000_t75" style="width:21pt;height:33pt" o:ole="">
                  <v:imagedata r:id="rId62" o:title=""/>
                </v:shape>
                <o:OLEObject Type="Embed" ProgID="Equation.DSMT4" ShapeID="_x0000_i1043" DrawAspect="Content" ObjectID="_1680243387" r:id="rId63"/>
              </w:object>
            </w:r>
            <w:r>
              <w:rPr>
                <w:sz w:val="28"/>
                <w:szCs w:val="28"/>
              </w:rPr>
              <w:t>measured</w:t>
            </w:r>
          </w:p>
        </w:tc>
      </w:tr>
      <w:tr w:rsidR="003F3EBB" w14:paraId="3F9A63C6" w14:textId="77777777" w:rsidTr="0052782E">
        <w:tc>
          <w:tcPr>
            <w:tcW w:w="3116" w:type="dxa"/>
            <w:tcBorders>
              <w:right w:val="single" w:sz="8" w:space="0" w:color="auto"/>
            </w:tcBorders>
          </w:tcPr>
          <w:p w14:paraId="7D3088E8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tween z=0.073 and 0.086</w:t>
            </w:r>
          </w:p>
        </w:tc>
        <w:tc>
          <w:tcPr>
            <w:tcW w:w="1558" w:type="dxa"/>
            <w:tcBorders>
              <w:top w:val="single" w:sz="8" w:space="0" w:color="auto"/>
              <w:left w:val="single" w:sz="8" w:space="0" w:color="auto"/>
            </w:tcBorders>
            <w:shd w:val="clear" w:color="auto" w:fill="E2EFD9" w:themeFill="accent6" w:themeFillTint="33"/>
          </w:tcPr>
          <w:p w14:paraId="4A013327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340</w:t>
            </w:r>
          </w:p>
        </w:tc>
        <w:tc>
          <w:tcPr>
            <w:tcW w:w="1559" w:type="dxa"/>
            <w:tcBorders>
              <w:top w:val="single" w:sz="8" w:space="0" w:color="auto"/>
              <w:right w:val="single" w:sz="8" w:space="0" w:color="auto"/>
            </w:tcBorders>
            <w:shd w:val="clear" w:color="auto" w:fill="E2EFD9" w:themeFill="accent6" w:themeFillTint="33"/>
          </w:tcPr>
          <w:p w14:paraId="2B143736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63</w:t>
            </w:r>
          </w:p>
        </w:tc>
        <w:tc>
          <w:tcPr>
            <w:tcW w:w="1558" w:type="dxa"/>
            <w:tcBorders>
              <w:top w:val="single" w:sz="8" w:space="0" w:color="auto"/>
              <w:left w:val="single" w:sz="8" w:space="0" w:color="auto"/>
            </w:tcBorders>
            <w:shd w:val="clear" w:color="auto" w:fill="FFF2CC" w:themeFill="accent4" w:themeFillTint="33"/>
          </w:tcPr>
          <w:p w14:paraId="4196D681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33</w:t>
            </w:r>
          </w:p>
        </w:tc>
        <w:tc>
          <w:tcPr>
            <w:tcW w:w="1559" w:type="dxa"/>
            <w:tcBorders>
              <w:top w:val="single" w:sz="8" w:space="0" w:color="auto"/>
              <w:right w:val="single" w:sz="8" w:space="0" w:color="auto"/>
            </w:tcBorders>
            <w:shd w:val="clear" w:color="auto" w:fill="FFF2CC" w:themeFill="accent4" w:themeFillTint="33"/>
          </w:tcPr>
          <w:p w14:paraId="52AFDC11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615</w:t>
            </w:r>
          </w:p>
        </w:tc>
      </w:tr>
      <w:tr w:rsidR="003F3EBB" w14:paraId="02D22F3F" w14:textId="77777777" w:rsidTr="0052782E">
        <w:tc>
          <w:tcPr>
            <w:tcW w:w="3116" w:type="dxa"/>
            <w:tcBorders>
              <w:right w:val="single" w:sz="8" w:space="0" w:color="auto"/>
            </w:tcBorders>
          </w:tcPr>
          <w:p w14:paraId="20F2767A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tween z=0.086 and 0.098</w:t>
            </w: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  <w:shd w:val="clear" w:color="auto" w:fill="DEEAF6" w:themeFill="accent5" w:themeFillTint="33"/>
          </w:tcPr>
          <w:p w14:paraId="10B7EE1B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36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  <w:shd w:val="clear" w:color="auto" w:fill="DEEAF6" w:themeFill="accent5" w:themeFillTint="33"/>
          </w:tcPr>
          <w:p w14:paraId="7B3635BB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061</w:t>
            </w:r>
          </w:p>
        </w:tc>
        <w:tc>
          <w:tcPr>
            <w:tcW w:w="1558" w:type="dxa"/>
            <w:tcBorders>
              <w:left w:val="single" w:sz="8" w:space="0" w:color="auto"/>
              <w:bottom w:val="single" w:sz="8" w:space="0" w:color="auto"/>
            </w:tcBorders>
            <w:shd w:val="clear" w:color="auto" w:fill="FBE4D5" w:themeFill="accent2" w:themeFillTint="33"/>
          </w:tcPr>
          <w:p w14:paraId="69B8426A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26</w:t>
            </w:r>
          </w:p>
        </w:tc>
        <w:tc>
          <w:tcPr>
            <w:tcW w:w="1559" w:type="dxa"/>
            <w:tcBorders>
              <w:bottom w:val="single" w:sz="8" w:space="0" w:color="auto"/>
              <w:right w:val="single" w:sz="8" w:space="0" w:color="auto"/>
            </w:tcBorders>
            <w:shd w:val="clear" w:color="auto" w:fill="FBE4D5" w:themeFill="accent2" w:themeFillTint="33"/>
          </w:tcPr>
          <w:p w14:paraId="5CD8C388" w14:textId="77777777" w:rsidR="003F3EBB" w:rsidRDefault="003F3EBB" w:rsidP="00592D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37</w:t>
            </w:r>
          </w:p>
        </w:tc>
      </w:tr>
    </w:tbl>
    <w:p w14:paraId="546B3A82" w14:textId="77777777" w:rsidR="003F3EBB" w:rsidRDefault="003F3EBB" w:rsidP="003F3EBB">
      <w:pPr>
        <w:rPr>
          <w:sz w:val="28"/>
          <w:szCs w:val="28"/>
        </w:rPr>
      </w:pPr>
    </w:p>
    <w:p w14:paraId="2B3B4E24" w14:textId="77777777" w:rsidR="003F3EBB" w:rsidRDefault="003F3EBB" w:rsidP="003F3EBB">
      <w:pPr>
        <w:rPr>
          <w:sz w:val="28"/>
          <w:szCs w:val="28"/>
        </w:rPr>
      </w:pPr>
    </w:p>
    <w:p w14:paraId="760C43D1" w14:textId="77777777" w:rsidR="006B798C" w:rsidRDefault="006B798C" w:rsidP="006B798C">
      <w:pPr>
        <w:jc w:val="center"/>
        <w:rPr>
          <w:sz w:val="28"/>
          <w:szCs w:val="28"/>
        </w:rPr>
      </w:pPr>
    </w:p>
    <w:p w14:paraId="4CA529CC" w14:textId="77777777" w:rsidR="006B798C" w:rsidRDefault="006B798C"/>
    <w:p w14:paraId="1E7DDAF4" w14:textId="77777777" w:rsidR="006B798C" w:rsidRDefault="006B798C">
      <w:r>
        <w:br w:type="page"/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585"/>
        <w:gridCol w:w="4765"/>
      </w:tblGrid>
      <w:tr w:rsidR="006B798C" w:rsidRPr="006B798C" w14:paraId="2605395E" w14:textId="77777777" w:rsidTr="006B798C">
        <w:tc>
          <w:tcPr>
            <w:tcW w:w="4585" w:type="dxa"/>
          </w:tcPr>
          <w:p w14:paraId="75FCBD45" w14:textId="77777777" w:rsidR="006B798C" w:rsidRPr="006B798C" w:rsidRDefault="006B798C" w:rsidP="006B798C">
            <w:pPr>
              <w:spacing w:after="160" w:line="259" w:lineRule="auto"/>
            </w:pPr>
            <w:r w:rsidRPr="006B798C">
              <w:lastRenderedPageBreak/>
              <w:t>P for pt up-up type, excluding bp sensitive</w:t>
            </w:r>
          </w:p>
        </w:tc>
        <w:tc>
          <w:tcPr>
            <w:tcW w:w="4765" w:type="dxa"/>
          </w:tcPr>
          <w:p w14:paraId="7BF5F6AD" w14:textId="77777777" w:rsidR="006B798C" w:rsidRPr="006B798C" w:rsidRDefault="006B798C" w:rsidP="006B798C">
            <w:pPr>
              <w:spacing w:after="160" w:line="259" w:lineRule="auto"/>
            </w:pPr>
            <w:r w:rsidRPr="006B798C">
              <w:t>P for pt up down type, excluding bp sensitive</w:t>
            </w:r>
          </w:p>
        </w:tc>
      </w:tr>
      <w:tr w:rsidR="006B798C" w:rsidRPr="006B798C" w14:paraId="128D54E5" w14:textId="77777777" w:rsidTr="006B798C">
        <w:trPr>
          <w:trHeight w:val="3888"/>
        </w:trPr>
        <w:tc>
          <w:tcPr>
            <w:tcW w:w="4585" w:type="dxa"/>
          </w:tcPr>
          <w:p w14:paraId="3176A1FE" w14:textId="77777777" w:rsidR="006B798C" w:rsidRPr="006B798C" w:rsidRDefault="006B798C" w:rsidP="006B798C">
            <w:pPr>
              <w:spacing w:after="160" w:line="259" w:lineRule="auto"/>
            </w:pPr>
            <w:r w:rsidRPr="006B798C">
              <w:rPr>
                <w:noProof/>
              </w:rPr>
              <w:drawing>
                <wp:inline distT="0" distB="0" distL="0" distR="0" wp14:anchorId="4EA2C43C" wp14:editId="554F17A0">
                  <wp:extent cx="2774315" cy="2441575"/>
                  <wp:effectExtent l="0" t="0" r="6985" b="15875"/>
                  <wp:docPr id="171" name="Chart 17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3C418822-8D9F-443A-A6D6-3EDEFDE4290D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4"/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14:paraId="2F3154C2" w14:textId="77777777" w:rsidR="006B798C" w:rsidRPr="006B798C" w:rsidRDefault="006B798C" w:rsidP="006B798C">
            <w:pPr>
              <w:spacing w:after="160" w:line="259" w:lineRule="auto"/>
            </w:pPr>
            <w:r w:rsidRPr="006B798C">
              <w:rPr>
                <w:noProof/>
              </w:rPr>
              <w:drawing>
                <wp:inline distT="0" distB="0" distL="0" distR="0" wp14:anchorId="564A2932" wp14:editId="761B355C">
                  <wp:extent cx="2888615" cy="2541905"/>
                  <wp:effectExtent l="0" t="0" r="6985" b="10795"/>
                  <wp:docPr id="172" name="Chart 17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50801260-4272-4BEE-A07A-AA2E381915DF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5"/>
                    </a:graphicData>
                  </a:graphic>
                </wp:inline>
              </w:drawing>
            </w:r>
          </w:p>
        </w:tc>
      </w:tr>
      <w:tr w:rsidR="006B798C" w:rsidRPr="006B798C" w14:paraId="5A580AF8" w14:textId="77777777" w:rsidTr="006B798C">
        <w:trPr>
          <w:trHeight w:val="3888"/>
        </w:trPr>
        <w:tc>
          <w:tcPr>
            <w:tcW w:w="4585" w:type="dxa"/>
          </w:tcPr>
          <w:p w14:paraId="52FE946E" w14:textId="77777777" w:rsidR="006B798C" w:rsidRPr="006B798C" w:rsidRDefault="006B798C" w:rsidP="006B798C">
            <w:pPr>
              <w:spacing w:after="160" w:line="259" w:lineRule="auto"/>
            </w:pPr>
            <w:r w:rsidRPr="006B798C">
              <w:rPr>
                <w:noProof/>
              </w:rPr>
              <w:drawing>
                <wp:inline distT="0" distB="0" distL="0" distR="0" wp14:anchorId="0CDAEE3B" wp14:editId="45F1FED0">
                  <wp:extent cx="2774315" cy="2785110"/>
                  <wp:effectExtent l="0" t="0" r="6985" b="15240"/>
                  <wp:docPr id="173" name="Chart 17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77A1C33-5DAA-4E6F-AC47-5A0C46164006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6"/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14:paraId="0B91257E" w14:textId="77777777" w:rsidR="006B798C" w:rsidRPr="006B798C" w:rsidRDefault="006B798C" w:rsidP="006B798C">
            <w:pPr>
              <w:spacing w:after="160" w:line="259" w:lineRule="auto"/>
            </w:pPr>
            <w:r w:rsidRPr="006B798C">
              <w:rPr>
                <w:noProof/>
              </w:rPr>
              <w:drawing>
                <wp:inline distT="0" distB="0" distL="0" distR="0" wp14:anchorId="6FC93FEF" wp14:editId="16A6B3E1">
                  <wp:extent cx="2888615" cy="2907030"/>
                  <wp:effectExtent l="0" t="0" r="6985" b="7620"/>
                  <wp:docPr id="174" name="Chart 17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D053C066-8ADE-4007-A87D-EC48F6DD7CF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7"/>
                    </a:graphicData>
                  </a:graphic>
                </wp:inline>
              </w:drawing>
            </w:r>
          </w:p>
        </w:tc>
      </w:tr>
    </w:tbl>
    <w:p w14:paraId="7EA9AEC5" w14:textId="77777777" w:rsidR="006B798C" w:rsidRPr="006B798C" w:rsidRDefault="006B798C" w:rsidP="006B798C">
      <w:r w:rsidRPr="006B798C">
        <w:br w:type="page"/>
      </w:r>
    </w:p>
    <w:p w14:paraId="174DC000" w14:textId="3BFA9D46" w:rsidR="00662E6D" w:rsidRDefault="00662E6D">
      <w:r>
        <w:rPr>
          <w:noProof/>
        </w:rPr>
        <w:lastRenderedPageBreak/>
        <w:drawing>
          <wp:inline distT="0" distB="0" distL="0" distR="0" wp14:anchorId="7355A613" wp14:editId="37D120BD">
            <wp:extent cx="4572000" cy="2743200"/>
            <wp:effectExtent l="0" t="0" r="0" b="0"/>
            <wp:docPr id="65" name="Chart 65">
              <a:extLst xmlns:a="http://schemas.openxmlformats.org/drawingml/2006/main">
                <a:ext uri="{FF2B5EF4-FFF2-40B4-BE49-F238E27FC236}">
                  <a16:creationId xmlns:a16="http://schemas.microsoft.com/office/drawing/2014/main" id="{CCC70774-A910-49F7-A14D-EC9522479AD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"/>
              </a:graphicData>
            </a:graphic>
          </wp:inline>
        </w:drawing>
      </w:r>
    </w:p>
    <w:p w14:paraId="68CF7FDC" w14:textId="007550AA" w:rsidR="00662E6D" w:rsidRDefault="00662E6D">
      <w:r>
        <w:t>b.p. insenitive:</w:t>
      </w:r>
    </w:p>
    <w:p w14:paraId="451F7539" w14:textId="4A160333" w:rsidR="00662E6D" w:rsidRDefault="00662E6D" w:rsidP="00662E6D">
      <w:pPr>
        <w:ind w:firstLine="720"/>
      </w:pPr>
      <w:bookmarkStart w:id="4" w:name="_Hlk66221800"/>
      <w:r>
        <w:t>pt up-up type average ISP 172 sec</w:t>
      </w:r>
    </w:p>
    <w:p w14:paraId="605DFDC5" w14:textId="77777777" w:rsidR="001A7D68" w:rsidRDefault="001A7D68" w:rsidP="001A7D68">
      <w:pPr>
        <w:ind w:firstLine="720"/>
      </w:pPr>
      <w:r>
        <w:t>pt.</w:t>
      </w:r>
      <w:r w:rsidR="00662E6D">
        <w:t xml:space="preserve"> up-down type average 160 se</w:t>
      </w:r>
    </w:p>
    <w:p w14:paraId="7B5B1405" w14:textId="5F565177" w:rsidR="00BA60EE" w:rsidRDefault="00662E6D" w:rsidP="001A7D68">
      <w:pPr>
        <w:ind w:firstLine="720"/>
      </w:pPr>
      <w:r>
        <w:t>b.p sensitive average ISP 16</w:t>
      </w:r>
      <w:r w:rsidR="001A7D68">
        <w:t>0 sec</w:t>
      </w:r>
      <w:bookmarkEnd w:id="4"/>
      <w:r w:rsidR="005E1399">
        <w:rPr>
          <w:noProof/>
        </w:rPr>
        <mc:AlternateContent>
          <mc:Choice Requires="wpc">
            <w:drawing>
              <wp:inline distT="0" distB="0" distL="0" distR="0" wp14:anchorId="422C65DF" wp14:editId="12A8B98B">
                <wp:extent cx="5486400" cy="4218132"/>
                <wp:effectExtent l="0" t="0" r="0" b="0"/>
                <wp:docPr id="23" name="Canvas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26" name="Picture 26"/>
                          <pic:cNvPicPr/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70423"/>
                            <a:ext cx="5486400" cy="3608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Text Box 7"/>
                        <wps:cNvSpPr txBox="1"/>
                        <wps:spPr>
                          <a:xfrm>
                            <a:off x="3045071" y="522573"/>
                            <a:ext cx="1304192" cy="33134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5EE02B31" w14:textId="6ECA67EE" w:rsidR="006B798C" w:rsidRDefault="006B798C">
                              <w:r>
                                <w:t>Smith &amp; Stanle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22C65DF" id="Canvas 23" o:spid="_x0000_s1031" editas="canvas" style="width:6in;height:332.15pt;mso-position-horizontal-relative:char;mso-position-vertical-relative:line" coordsize="54864,42176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">
                <v:shape id="_x0000_s1032" type="#_x0000_t75" style="position:absolute;width:54864;height:42176;visibility:visible;mso-wrap-style:square" filled="t">
                  <v:fill o:detectmouseclick="t"/>
                  <v:path o:connecttype="none"/>
                </v:shape>
                <v:shape id="Picture 26" o:spid="_x0000_s1033" type="#_x0000_t75" style="position:absolute;top:2704;width:54864;height:360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">
                  <v:imagedata r:id="rId70" o:title=""/>
                </v:shape>
                <v:shape id="Text Box 7" o:spid="_x0000_s1034" type="#_x0000_t202" style="position:absolute;left:30450;top:5225;width:13042;height:3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" fillcolor="white [3201]" strokeweight=".5pt">
                  <v:textbox>
                    <w:txbxContent>
                      <w:p w14:paraId="5EE02B31" w14:textId="6ECA67EE" w:rsidR="006B798C" w:rsidRDefault="006B798C">
                        <w:r>
                          <w:t>Smith &amp; Stanle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63D2E7D" w14:textId="1F0AB688" w:rsidR="00A240E5" w:rsidRPr="001F642B" w:rsidRDefault="00A240E5" w:rsidP="00A240E5">
      <w:pPr>
        <w:jc w:val="center"/>
        <w:rPr>
          <w:b/>
          <w:bCs/>
        </w:rPr>
      </w:pPr>
      <w:r w:rsidRPr="001F642B">
        <w:rPr>
          <w:b/>
          <w:bCs/>
        </w:rPr>
        <w:lastRenderedPageBreak/>
        <w:t>3” RDE Distr A SUMMARY</w:t>
      </w:r>
    </w:p>
    <w:p w14:paraId="242D603B" w14:textId="77777777" w:rsidR="00A240E5" w:rsidRDefault="00A240E5" w:rsidP="00A240E5">
      <w:r>
        <w:t>All internal flow variables can be determined from mdot and CTAPS. No info for internal T is needed.</w:t>
      </w:r>
    </w:p>
    <w:p w14:paraId="7BD183C8" w14:textId="77777777" w:rsidR="00A240E5" w:rsidRDefault="00A240E5" w:rsidP="00271B0F">
      <w:pPr>
        <w:pStyle w:val="ListParagraph"/>
        <w:numPr>
          <w:ilvl w:val="0"/>
          <w:numId w:val="11"/>
        </w:numPr>
      </w:pPr>
      <w:r>
        <w:t>Results of internal flow structure analysis</w:t>
      </w:r>
    </w:p>
    <w:p w14:paraId="2FB99362" w14:textId="77777777" w:rsidR="00A240E5" w:rsidRDefault="00A240E5" w:rsidP="00271B0F">
      <w:pPr>
        <w:pStyle w:val="ListParagraph"/>
        <w:numPr>
          <w:ilvl w:val="0"/>
          <w:numId w:val="11"/>
        </w:numPr>
      </w:pPr>
      <w:r>
        <w:t>Two types present among b.p. insensitive runs</w:t>
      </w:r>
    </w:p>
    <w:p w14:paraId="7D57D6A9" w14:textId="77777777" w:rsidR="00A240E5" w:rsidRDefault="00A240E5" w:rsidP="00271B0F">
      <w:pPr>
        <w:pStyle w:val="ListParagraph"/>
        <w:numPr>
          <w:ilvl w:val="0"/>
          <w:numId w:val="12"/>
        </w:numPr>
      </w:pPr>
      <w:r>
        <w:t xml:space="preserve">19 out of </w:t>
      </w:r>
      <w:bookmarkStart w:id="5" w:name="_Hlk66221526"/>
      <w:r>
        <w:t xml:space="preserve">40 b.p. insensitive runs pt up-up type; </w:t>
      </w:r>
      <w:bookmarkEnd w:id="5"/>
      <w:r>
        <w:t xml:space="preserve">pt decreases from front end to z=0.073, </w:t>
      </w:r>
      <w:r w:rsidRPr="00271B0F">
        <w:rPr>
          <w:b/>
          <w:bCs/>
        </w:rPr>
        <w:t>increase</w:t>
      </w:r>
      <w:r>
        <w:t xml:space="preserve">s from z=0.073 (m )to 0.086, </w:t>
      </w:r>
      <w:r w:rsidRPr="00271B0F">
        <w:rPr>
          <w:b/>
          <w:bCs/>
        </w:rPr>
        <w:t>increase</w:t>
      </w:r>
      <w:r>
        <w:t>s from 0.086 to 0.098</w:t>
      </w:r>
    </w:p>
    <w:p w14:paraId="2DD31D36" w14:textId="77777777" w:rsidR="00A240E5" w:rsidRDefault="00A240E5" w:rsidP="00271B0F">
      <w:pPr>
        <w:pStyle w:val="ListParagraph"/>
        <w:numPr>
          <w:ilvl w:val="0"/>
          <w:numId w:val="12"/>
        </w:numPr>
      </w:pPr>
      <w:r>
        <w:t xml:space="preserve">21 out of 40 b.p. insensitive runs pt up-down type; pt decreases from front end to z=0.073, </w:t>
      </w:r>
      <w:r w:rsidRPr="00271B0F">
        <w:rPr>
          <w:b/>
          <w:bCs/>
        </w:rPr>
        <w:t>increase</w:t>
      </w:r>
      <w:r>
        <w:t xml:space="preserve">s from z=0.073 (m )to 0.086, </w:t>
      </w:r>
      <w:r w:rsidRPr="00271B0F">
        <w:rPr>
          <w:b/>
          <w:bCs/>
        </w:rPr>
        <w:t>decrease</w:t>
      </w:r>
      <w:r>
        <w:t>s from 0.086 to 0.098</w:t>
      </w:r>
    </w:p>
    <w:p w14:paraId="1714785C" w14:textId="298B22A3" w:rsidR="00A240E5" w:rsidRDefault="00A240E5" w:rsidP="00A240E5"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CEF5A2C" wp14:editId="21F8BE2C">
                <wp:simplePos x="0" y="0"/>
                <wp:positionH relativeFrom="column">
                  <wp:posOffset>2738425</wp:posOffset>
                </wp:positionH>
                <wp:positionV relativeFrom="paragraph">
                  <wp:posOffset>501015</wp:posOffset>
                </wp:positionV>
                <wp:extent cx="508954" cy="293370"/>
                <wp:effectExtent l="0" t="0" r="5715" b="0"/>
                <wp:wrapNone/>
                <wp:docPr id="139" name="Text Box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954" cy="29337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DE86E1A" w14:textId="77777777" w:rsidR="00A240E5" w:rsidRDefault="00A240E5" w:rsidP="00A240E5">
                            <w:r>
                              <w:t>pt</w:t>
                            </w:r>
                            <w:r>
                              <w:rPr>
                                <w:rFonts w:cstheme="minorHAnsi"/>
                              </w:rPr>
                              <w:t>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EF5A2C" id="Text Box 139" o:spid="_x0000_s1035" type="#_x0000_t202" style="position:absolute;margin-left:215.6pt;margin-top:39.45pt;width:40.1pt;height:23.1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" fillcolor="window" stroked="f" strokeweight=".5pt">
                <v:textbox>
                  <w:txbxContent>
                    <w:p w14:paraId="5DE86E1A" w14:textId="77777777" w:rsidR="00A240E5" w:rsidRDefault="00A240E5" w:rsidP="00A240E5">
                      <w:r>
                        <w:t>pt</w:t>
                      </w:r>
                      <w:r>
                        <w:rPr>
                          <w:rFonts w:cstheme="minorHAnsi"/>
                        </w:rPr>
                        <w:t>↓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7CC828B" wp14:editId="1427A241">
                <wp:simplePos x="0" y="0"/>
                <wp:positionH relativeFrom="column">
                  <wp:posOffset>3459480</wp:posOffset>
                </wp:positionH>
                <wp:positionV relativeFrom="paragraph">
                  <wp:posOffset>518160</wp:posOffset>
                </wp:positionV>
                <wp:extent cx="590550" cy="274320"/>
                <wp:effectExtent l="0" t="0" r="0" b="0"/>
                <wp:wrapNone/>
                <wp:docPr id="137" name="Text Box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8D4CA91" w14:textId="77777777" w:rsidR="00A240E5" w:rsidRDefault="00A240E5" w:rsidP="00A240E5">
                            <w:r>
                              <w:t>pt</w:t>
                            </w:r>
                            <w:r>
                              <w:rPr>
                                <w:rFonts w:cstheme="minorHAnsi"/>
                              </w:rPr>
                              <w:t>↑↑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CC828B" id="Text Box 137" o:spid="_x0000_s1036" type="#_x0000_t202" style="position:absolute;margin-left:272.4pt;margin-top:40.8pt;width:46.5pt;height:21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" filled="f" stroked="f" strokeweight=".5pt">
                <v:textbox>
                  <w:txbxContent>
                    <w:p w14:paraId="38D4CA91" w14:textId="77777777" w:rsidR="00A240E5" w:rsidRDefault="00A240E5" w:rsidP="00A240E5">
                      <w:r>
                        <w:t>pt</w:t>
                      </w:r>
                      <w:r>
                        <w:rPr>
                          <w:rFonts w:cstheme="minorHAnsi"/>
                        </w:rPr>
                        <w:t>↑↑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0A0A5E3A" wp14:editId="02709403">
                <wp:extent cx="5486400" cy="3006090"/>
                <wp:effectExtent l="0" t="0" r="0" b="3810"/>
                <wp:docPr id="86" name="Canvas 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12" name="Group 112"/>
                        <wpg:cNvGrpSpPr/>
                        <wpg:grpSpPr>
                          <a:xfrm>
                            <a:off x="1217554" y="1673520"/>
                            <a:ext cx="4015740" cy="1040766"/>
                            <a:chOff x="0" y="0"/>
                            <a:chExt cx="4016048" cy="1041082"/>
                          </a:xfrm>
                        </wpg:grpSpPr>
                        <wpg:grpSp>
                          <wpg:cNvPr id="113" name="Group 113"/>
                          <wpg:cNvGrpSpPr/>
                          <wpg:grpSpPr>
                            <a:xfrm>
                              <a:off x="0" y="0"/>
                              <a:ext cx="4016048" cy="1041082"/>
                              <a:chOff x="0" y="0"/>
                              <a:chExt cx="4016048" cy="1041082"/>
                            </a:xfrm>
                          </wpg:grpSpPr>
                          <wpg:grpSp>
                            <wpg:cNvPr id="115" name="Group 115"/>
                            <wpg:cNvGrpSpPr/>
                            <wpg:grpSpPr>
                              <a:xfrm>
                                <a:off x="0" y="369570"/>
                                <a:ext cx="4016048" cy="505872"/>
                                <a:chOff x="0" y="369570"/>
                                <a:chExt cx="4016048" cy="505872"/>
                              </a:xfrm>
                            </wpg:grpSpPr>
                            <wpg:grpSp>
                              <wpg:cNvPr id="121" name="Group 121"/>
                              <wpg:cNvGrpSpPr/>
                              <wpg:grpSpPr>
                                <a:xfrm>
                                  <a:off x="0" y="369570"/>
                                  <a:ext cx="3836977" cy="505872"/>
                                  <a:chOff x="0" y="369570"/>
                                  <a:chExt cx="3520748" cy="505872"/>
                                </a:xfrm>
                              </wpg:grpSpPr>
                              <wps:wsp>
                                <wps:cNvPr id="124" name="Rectangle 124"/>
                                <wps:cNvSpPr/>
                                <wps:spPr>
                                  <a:xfrm>
                                    <a:off x="87938" y="369570"/>
                                    <a:ext cx="3432810" cy="457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762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" name="Oval 125"/>
                                <wps:cNvSpPr/>
                                <wps:spPr>
                                  <a:xfrm rot="1036114">
                                    <a:off x="0" y="550660"/>
                                    <a:ext cx="120299" cy="1143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6" name="Oval 126"/>
                                <wps:cNvSpPr/>
                                <wps:spPr>
                                  <a:xfrm rot="1036114">
                                    <a:off x="256200" y="761142"/>
                                    <a:ext cx="120299" cy="1143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Oval 127"/>
                                <wps:cNvSpPr/>
                                <wps:spPr>
                                  <a:xfrm rot="1036114">
                                    <a:off x="634025" y="761142"/>
                                    <a:ext cx="120299" cy="1143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8" name="Oval 128"/>
                                <wps:cNvSpPr/>
                                <wps:spPr>
                                  <a:xfrm rot="1036114">
                                    <a:off x="1011851" y="761141"/>
                                    <a:ext cx="120299" cy="1143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9" name="Oval 129"/>
                                <wps:cNvSpPr/>
                                <wps:spPr>
                                  <a:xfrm rot="1036114">
                                    <a:off x="1389675" y="761141"/>
                                    <a:ext cx="120299" cy="1143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0" name="Oval 130"/>
                                <wps:cNvSpPr/>
                                <wps:spPr>
                                  <a:xfrm rot="1036114">
                                    <a:off x="1767499" y="761141"/>
                                    <a:ext cx="120299" cy="1143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1" name="Oval 131"/>
                                <wps:cNvSpPr/>
                                <wps:spPr>
                                  <a:xfrm rot="1036114">
                                    <a:off x="2145325" y="761141"/>
                                    <a:ext cx="120299" cy="1143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2" name="Oval 132"/>
                                <wps:cNvSpPr/>
                                <wps:spPr>
                                  <a:xfrm rot="1036114">
                                    <a:off x="2523150" y="761141"/>
                                    <a:ext cx="120299" cy="1143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2" name="Rectangle 122"/>
                              <wps:cNvSpPr/>
                              <wps:spPr>
                                <a:xfrm>
                                  <a:off x="123123" y="388620"/>
                                  <a:ext cx="1987925" cy="4038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Rectangle 123"/>
                              <wps:cNvSpPr/>
                              <wps:spPr>
                                <a:xfrm>
                                  <a:off x="3406448" y="410675"/>
                                  <a:ext cx="609600" cy="3658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" lastClr="FFFFFF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16" name="Group 116"/>
                            <wpg:cNvGrpSpPr/>
                            <wpg:grpSpPr>
                              <a:xfrm>
                                <a:off x="1078538" y="0"/>
                                <a:ext cx="1809750" cy="1041082"/>
                                <a:chOff x="1078538" y="0"/>
                                <a:chExt cx="1809750" cy="1041082"/>
                              </a:xfrm>
                            </wpg:grpSpPr>
                            <wps:wsp>
                              <wps:cNvPr id="118" name="Freeform: Shape 118"/>
                              <wps:cNvSpPr/>
                              <wps:spPr>
                                <a:xfrm>
                                  <a:off x="2179628" y="697230"/>
                                  <a:ext cx="182911" cy="343852"/>
                                </a:xfrm>
                                <a:custGeom>
                                  <a:avLst/>
                                  <a:gdLst>
                                    <a:gd name="connsiteX0" fmla="*/ 0 w 182911"/>
                                    <a:gd name="connsiteY0" fmla="*/ 0 h 343852"/>
                                    <a:gd name="connsiteX1" fmla="*/ 60960 w 182911"/>
                                    <a:gd name="connsiteY1" fmla="*/ 34290 h 343852"/>
                                    <a:gd name="connsiteX2" fmla="*/ 102870 w 182911"/>
                                    <a:gd name="connsiteY2" fmla="*/ 91440 h 343852"/>
                                    <a:gd name="connsiteX3" fmla="*/ 133350 w 182911"/>
                                    <a:gd name="connsiteY3" fmla="*/ 236220 h 343852"/>
                                    <a:gd name="connsiteX4" fmla="*/ 156210 w 182911"/>
                                    <a:gd name="connsiteY4" fmla="*/ 297180 h 343852"/>
                                    <a:gd name="connsiteX5" fmla="*/ 179070 w 182911"/>
                                    <a:gd name="connsiteY5" fmla="*/ 339090 h 343852"/>
                                    <a:gd name="connsiteX6" fmla="*/ 182880 w 182911"/>
                                    <a:gd name="connsiteY6" fmla="*/ 342900 h 343852"/>
                                    <a:gd name="connsiteX7" fmla="*/ 182880 w 182911"/>
                                    <a:gd name="connsiteY7" fmla="*/ 342900 h 343852"/>
                                    <a:gd name="connsiteX8" fmla="*/ 182880 w 182911"/>
                                    <a:gd name="connsiteY8" fmla="*/ 342900 h 34385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</a:cxnLst>
                                  <a:rect l="l" t="t" r="r" b="b"/>
                                  <a:pathLst>
                                    <a:path w="182911" h="343852">
                                      <a:moveTo>
                                        <a:pt x="0" y="0"/>
                                      </a:moveTo>
                                      <a:cubicBezTo>
                                        <a:pt x="21907" y="9525"/>
                                        <a:pt x="43815" y="19050"/>
                                        <a:pt x="60960" y="34290"/>
                                      </a:cubicBezTo>
                                      <a:cubicBezTo>
                                        <a:pt x="78105" y="49530"/>
                                        <a:pt x="90805" y="57785"/>
                                        <a:pt x="102870" y="91440"/>
                                      </a:cubicBezTo>
                                      <a:cubicBezTo>
                                        <a:pt x="114935" y="125095"/>
                                        <a:pt x="124460" y="201930"/>
                                        <a:pt x="133350" y="236220"/>
                                      </a:cubicBezTo>
                                      <a:cubicBezTo>
                                        <a:pt x="142240" y="270510"/>
                                        <a:pt x="148590" y="280035"/>
                                        <a:pt x="156210" y="297180"/>
                                      </a:cubicBezTo>
                                      <a:cubicBezTo>
                                        <a:pt x="163830" y="314325"/>
                                        <a:pt x="179070" y="339090"/>
                                        <a:pt x="179070" y="339090"/>
                                      </a:cubicBezTo>
                                      <a:cubicBezTo>
                                        <a:pt x="183515" y="346710"/>
                                        <a:pt x="182880" y="342900"/>
                                        <a:pt x="182880" y="342900"/>
                                      </a:cubicBezTo>
                                      <a:lnTo>
                                        <a:pt x="182880" y="342900"/>
                                      </a:lnTo>
                                      <a:lnTo>
                                        <a:pt x="182880" y="34290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9" name="Freeform: Shape 119"/>
                              <wps:cNvSpPr/>
                              <wps:spPr>
                                <a:xfrm>
                                  <a:off x="2588228" y="697230"/>
                                  <a:ext cx="182880" cy="343535"/>
                                </a:xfrm>
                                <a:custGeom>
                                  <a:avLst/>
                                  <a:gdLst>
                                    <a:gd name="connsiteX0" fmla="*/ 0 w 182911"/>
                                    <a:gd name="connsiteY0" fmla="*/ 0 h 343852"/>
                                    <a:gd name="connsiteX1" fmla="*/ 60960 w 182911"/>
                                    <a:gd name="connsiteY1" fmla="*/ 34290 h 343852"/>
                                    <a:gd name="connsiteX2" fmla="*/ 102870 w 182911"/>
                                    <a:gd name="connsiteY2" fmla="*/ 91440 h 343852"/>
                                    <a:gd name="connsiteX3" fmla="*/ 133350 w 182911"/>
                                    <a:gd name="connsiteY3" fmla="*/ 236220 h 343852"/>
                                    <a:gd name="connsiteX4" fmla="*/ 156210 w 182911"/>
                                    <a:gd name="connsiteY4" fmla="*/ 297180 h 343852"/>
                                    <a:gd name="connsiteX5" fmla="*/ 179070 w 182911"/>
                                    <a:gd name="connsiteY5" fmla="*/ 339090 h 343852"/>
                                    <a:gd name="connsiteX6" fmla="*/ 182880 w 182911"/>
                                    <a:gd name="connsiteY6" fmla="*/ 342900 h 343852"/>
                                    <a:gd name="connsiteX7" fmla="*/ 182880 w 182911"/>
                                    <a:gd name="connsiteY7" fmla="*/ 342900 h 343852"/>
                                    <a:gd name="connsiteX8" fmla="*/ 182880 w 182911"/>
                                    <a:gd name="connsiteY8" fmla="*/ 342900 h 34385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</a:cxnLst>
                                  <a:rect l="l" t="t" r="r" b="b"/>
                                  <a:pathLst>
                                    <a:path w="182911" h="343852">
                                      <a:moveTo>
                                        <a:pt x="0" y="0"/>
                                      </a:moveTo>
                                      <a:cubicBezTo>
                                        <a:pt x="21907" y="9525"/>
                                        <a:pt x="43815" y="19050"/>
                                        <a:pt x="60960" y="34290"/>
                                      </a:cubicBezTo>
                                      <a:cubicBezTo>
                                        <a:pt x="78105" y="49530"/>
                                        <a:pt x="90805" y="57785"/>
                                        <a:pt x="102870" y="91440"/>
                                      </a:cubicBezTo>
                                      <a:cubicBezTo>
                                        <a:pt x="114935" y="125095"/>
                                        <a:pt x="124460" y="201930"/>
                                        <a:pt x="133350" y="236220"/>
                                      </a:cubicBezTo>
                                      <a:cubicBezTo>
                                        <a:pt x="142240" y="270510"/>
                                        <a:pt x="148590" y="280035"/>
                                        <a:pt x="156210" y="297180"/>
                                      </a:cubicBezTo>
                                      <a:cubicBezTo>
                                        <a:pt x="163830" y="314325"/>
                                        <a:pt x="179070" y="339090"/>
                                        <a:pt x="179070" y="339090"/>
                                      </a:cubicBezTo>
                                      <a:cubicBezTo>
                                        <a:pt x="183515" y="346710"/>
                                        <a:pt x="182880" y="342900"/>
                                        <a:pt x="182880" y="342900"/>
                                      </a:cubicBezTo>
                                      <a:lnTo>
                                        <a:pt x="182880" y="342900"/>
                                      </a:lnTo>
                                      <a:lnTo>
                                        <a:pt x="182880" y="34290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triangle" w="med" len="med"/>
                                  <a:tailEnd type="none" w="med" len="med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0" name="Text Box 9"/>
                              <wps:cNvSpPr txBox="1"/>
                              <wps:spPr>
                                <a:xfrm>
                                  <a:off x="1078538" y="0"/>
                                  <a:ext cx="1809750" cy="2628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66BDE76" w14:textId="77777777" w:rsidR="00A240E5" w:rsidRDefault="00A240E5" w:rsidP="00A240E5">
                                    <w:pPr>
                                      <w:spacing w:line="256" w:lineRule="auto"/>
                                      <w:rPr>
                                        <w:rFonts w:ascii="Calibri" w:eastAsia="Yu Mincho" w:hAnsi="Calibri"/>
                                      </w:rPr>
                                    </w:pPr>
                                    <w:r>
                                      <w:rPr>
                                        <w:rFonts w:ascii="Calibri" w:eastAsia="Yu Mincho" w:hAnsi="Calibri"/>
                                      </w:rPr>
                                      <w:t>Pt up-down type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7" name="Straight Arrow Connector 117"/>
                            <wps:cNvCnPr>
                              <a:endCxn id="123" idx="1"/>
                            </wps:cNvCnPr>
                            <wps:spPr>
                              <a:xfrm>
                                <a:off x="2937795" y="586734"/>
                                <a:ext cx="468653" cy="687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14" name="Picture 114" descr="Firework effect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1" cstate="print">
                              <a:duotone>
                                <a:srgbClr val="ED7D31">
                                  <a:shade val="45000"/>
                                  <a:satMod val="135000"/>
                                </a:srgbClr>
                                <a:prstClr val="white"/>
                              </a:duotone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72">
                                      <a14:imgEffect>
                                        <a14:colorTemperature colorTemp="47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5837" y="422910"/>
                              <a:ext cx="1990931" cy="32766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  <wpg:wgp>
                        <wpg:cNvPr id="134" name="Group 134"/>
                        <wpg:cNvGrpSpPr/>
                        <wpg:grpSpPr>
                          <a:xfrm>
                            <a:off x="1237942" y="76200"/>
                            <a:ext cx="4016048" cy="1234440"/>
                            <a:chOff x="1237942" y="76200"/>
                            <a:chExt cx="4016048" cy="1234440"/>
                          </a:xfrm>
                        </wpg:grpSpPr>
                        <wpg:grpSp>
                          <wpg:cNvPr id="111" name="Group 111"/>
                          <wpg:cNvGrpSpPr/>
                          <wpg:grpSpPr>
                            <a:xfrm>
                              <a:off x="1237942" y="76200"/>
                              <a:ext cx="4016048" cy="1041082"/>
                              <a:chOff x="1237942" y="76200"/>
                              <a:chExt cx="4016048" cy="1041082"/>
                            </a:xfrm>
                          </wpg:grpSpPr>
                          <wpg:grpSp>
                            <wpg:cNvPr id="106" name="Group 106"/>
                            <wpg:cNvGrpSpPr/>
                            <wpg:grpSpPr>
                              <a:xfrm>
                                <a:off x="1237942" y="76200"/>
                                <a:ext cx="4016048" cy="1041082"/>
                                <a:chOff x="1276042" y="312420"/>
                                <a:chExt cx="4016048" cy="1041082"/>
                              </a:xfrm>
                            </wpg:grpSpPr>
                            <wpg:grpSp>
                              <wpg:cNvPr id="99" name="Group 99"/>
                              <wpg:cNvGrpSpPr/>
                              <wpg:grpSpPr>
                                <a:xfrm>
                                  <a:off x="1276042" y="681990"/>
                                  <a:ext cx="4016048" cy="505872"/>
                                  <a:chOff x="1276042" y="681990"/>
                                  <a:chExt cx="4016048" cy="505872"/>
                                </a:xfrm>
                              </wpg:grpSpPr>
                              <wpg:grpSp>
                                <wpg:cNvPr id="96" name="Group 96"/>
                                <wpg:cNvGrpSpPr/>
                                <wpg:grpSpPr>
                                  <a:xfrm>
                                    <a:off x="1276042" y="681990"/>
                                    <a:ext cx="3836978" cy="505872"/>
                                    <a:chOff x="1276042" y="681990"/>
                                    <a:chExt cx="3520748" cy="505872"/>
                                  </a:xfrm>
                                </wpg:grpSpPr>
                                <wps:wsp>
                                  <wps:cNvPr id="87" name="Rectangle 87"/>
                                  <wps:cNvSpPr/>
                                  <wps:spPr>
                                    <a:xfrm>
                                      <a:off x="1363980" y="681990"/>
                                      <a:ext cx="3432810" cy="457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76200" cap="flat" cmpd="sng" algn="ctr">
                                      <a:solidFill>
                                        <a:srgbClr val="4472C4">
                                          <a:shade val="50000"/>
                                        </a:srgb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8" name="Oval 88"/>
                                  <wps:cNvSpPr/>
                                  <wps:spPr>
                                    <a:xfrm rot="1036114">
                                      <a:off x="1276042" y="863080"/>
                                      <a:ext cx="120299" cy="1143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4472C4"/>
                                    </a:solidFill>
                                    <a:ln w="12700" cap="flat" cmpd="sng" algn="ctr">
                                      <a:solidFill>
                                        <a:srgbClr val="4472C4">
                                          <a:shade val="50000"/>
                                        </a:srgb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9" name="Oval 89"/>
                                  <wps:cNvSpPr/>
                                  <wps:spPr>
                                    <a:xfrm rot="1036114">
                                      <a:off x="1532242" y="1073562"/>
                                      <a:ext cx="120299" cy="1143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4472C4"/>
                                    </a:solidFill>
                                    <a:ln w="12700" cap="flat" cmpd="sng" algn="ctr">
                                      <a:solidFill>
                                        <a:srgbClr val="4472C4">
                                          <a:shade val="50000"/>
                                        </a:srgb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0" name="Oval 90"/>
                                  <wps:cNvSpPr/>
                                  <wps:spPr>
                                    <a:xfrm rot="1036114">
                                      <a:off x="1910067" y="1073562"/>
                                      <a:ext cx="120299" cy="1143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4472C4"/>
                                    </a:solidFill>
                                    <a:ln w="12700" cap="flat" cmpd="sng" algn="ctr">
                                      <a:solidFill>
                                        <a:srgbClr val="4472C4">
                                          <a:shade val="50000"/>
                                        </a:srgb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1" name="Oval 91"/>
                                  <wps:cNvSpPr/>
                                  <wps:spPr>
                                    <a:xfrm rot="1036114">
                                      <a:off x="2287893" y="1073561"/>
                                      <a:ext cx="120299" cy="1143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4472C4"/>
                                    </a:solidFill>
                                    <a:ln w="12700" cap="flat" cmpd="sng" algn="ctr">
                                      <a:solidFill>
                                        <a:srgbClr val="4472C4">
                                          <a:shade val="50000"/>
                                        </a:srgb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2" name="Oval 92"/>
                                  <wps:cNvSpPr/>
                                  <wps:spPr>
                                    <a:xfrm rot="1036114">
                                      <a:off x="2665717" y="1073561"/>
                                      <a:ext cx="120299" cy="1143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4472C4"/>
                                    </a:solidFill>
                                    <a:ln w="12700" cap="flat" cmpd="sng" algn="ctr">
                                      <a:solidFill>
                                        <a:srgbClr val="4472C4">
                                          <a:shade val="50000"/>
                                        </a:srgb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3" name="Oval 93"/>
                                  <wps:cNvSpPr/>
                                  <wps:spPr>
                                    <a:xfrm rot="1036114">
                                      <a:off x="3043541" y="1073561"/>
                                      <a:ext cx="120299" cy="1143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4472C4"/>
                                    </a:solidFill>
                                    <a:ln w="12700" cap="flat" cmpd="sng" algn="ctr">
                                      <a:solidFill>
                                        <a:srgbClr val="4472C4">
                                          <a:shade val="50000"/>
                                        </a:srgb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4" name="Oval 94"/>
                                  <wps:cNvSpPr/>
                                  <wps:spPr>
                                    <a:xfrm rot="1036114">
                                      <a:off x="3421367" y="1073561"/>
                                      <a:ext cx="120299" cy="1143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4472C4"/>
                                    </a:solidFill>
                                    <a:ln w="12700" cap="flat" cmpd="sng" algn="ctr">
                                      <a:solidFill>
                                        <a:srgbClr val="4472C4">
                                          <a:shade val="50000"/>
                                        </a:srgb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5" name="Oval 95"/>
                                  <wps:cNvSpPr/>
                                  <wps:spPr>
                                    <a:xfrm rot="1036114">
                                      <a:off x="3799192" y="1073561"/>
                                      <a:ext cx="120299" cy="1143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4472C4"/>
                                    </a:solidFill>
                                    <a:ln w="12700" cap="flat" cmpd="sng" algn="ctr">
                                      <a:solidFill>
                                        <a:srgbClr val="4472C4">
                                          <a:shade val="50000"/>
                                        </a:srgb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97" name="Rectangle 97"/>
                                <wps:cNvSpPr/>
                                <wps:spPr>
                                  <a:xfrm>
                                    <a:off x="1399165" y="701040"/>
                                    <a:ext cx="1987925" cy="4038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rgbClr val="FF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8" name="Rectangle 98"/>
                                <wps:cNvSpPr/>
                                <wps:spPr>
                                  <a:xfrm>
                                    <a:off x="4682490" y="727710"/>
                                    <a:ext cx="609600" cy="3695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2700" cap="flat" cmpd="sng" algn="ctr">
                                    <a:solidFill>
                                      <a:sysClr val="window" lastClr="FFFFFF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04" name="Group 104"/>
                              <wpg:cNvGrpSpPr/>
                              <wpg:grpSpPr>
                                <a:xfrm>
                                  <a:off x="2354580" y="312420"/>
                                  <a:ext cx="1809750" cy="1041082"/>
                                  <a:chOff x="2354580" y="312420"/>
                                  <a:chExt cx="1809750" cy="1041082"/>
                                </a:xfrm>
                              </wpg:grpSpPr>
                              <wps:wsp>
                                <wps:cNvPr id="101" name="Freeform: Shape 101"/>
                                <wps:cNvSpPr/>
                                <wps:spPr>
                                  <a:xfrm>
                                    <a:off x="3455670" y="1009650"/>
                                    <a:ext cx="182911" cy="343852"/>
                                  </a:xfrm>
                                  <a:custGeom>
                                    <a:avLst/>
                                    <a:gdLst>
                                      <a:gd name="connsiteX0" fmla="*/ 0 w 182911"/>
                                      <a:gd name="connsiteY0" fmla="*/ 0 h 343852"/>
                                      <a:gd name="connsiteX1" fmla="*/ 60960 w 182911"/>
                                      <a:gd name="connsiteY1" fmla="*/ 34290 h 343852"/>
                                      <a:gd name="connsiteX2" fmla="*/ 102870 w 182911"/>
                                      <a:gd name="connsiteY2" fmla="*/ 91440 h 343852"/>
                                      <a:gd name="connsiteX3" fmla="*/ 133350 w 182911"/>
                                      <a:gd name="connsiteY3" fmla="*/ 236220 h 343852"/>
                                      <a:gd name="connsiteX4" fmla="*/ 156210 w 182911"/>
                                      <a:gd name="connsiteY4" fmla="*/ 297180 h 343852"/>
                                      <a:gd name="connsiteX5" fmla="*/ 179070 w 182911"/>
                                      <a:gd name="connsiteY5" fmla="*/ 339090 h 343852"/>
                                      <a:gd name="connsiteX6" fmla="*/ 182880 w 182911"/>
                                      <a:gd name="connsiteY6" fmla="*/ 342900 h 343852"/>
                                      <a:gd name="connsiteX7" fmla="*/ 182880 w 182911"/>
                                      <a:gd name="connsiteY7" fmla="*/ 342900 h 343852"/>
                                      <a:gd name="connsiteX8" fmla="*/ 182880 w 182911"/>
                                      <a:gd name="connsiteY8" fmla="*/ 342900 h 34385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</a:cxnLst>
                                    <a:rect l="l" t="t" r="r" b="b"/>
                                    <a:pathLst>
                                      <a:path w="182911" h="343852">
                                        <a:moveTo>
                                          <a:pt x="0" y="0"/>
                                        </a:moveTo>
                                        <a:cubicBezTo>
                                          <a:pt x="21907" y="9525"/>
                                          <a:pt x="43815" y="19050"/>
                                          <a:pt x="60960" y="34290"/>
                                        </a:cubicBezTo>
                                        <a:cubicBezTo>
                                          <a:pt x="78105" y="49530"/>
                                          <a:pt x="90805" y="57785"/>
                                          <a:pt x="102870" y="91440"/>
                                        </a:cubicBezTo>
                                        <a:cubicBezTo>
                                          <a:pt x="114935" y="125095"/>
                                          <a:pt x="124460" y="201930"/>
                                          <a:pt x="133350" y="236220"/>
                                        </a:cubicBezTo>
                                        <a:cubicBezTo>
                                          <a:pt x="142240" y="270510"/>
                                          <a:pt x="148590" y="280035"/>
                                          <a:pt x="156210" y="297180"/>
                                        </a:cubicBezTo>
                                        <a:cubicBezTo>
                                          <a:pt x="163830" y="314325"/>
                                          <a:pt x="179070" y="339090"/>
                                          <a:pt x="179070" y="339090"/>
                                        </a:cubicBezTo>
                                        <a:cubicBezTo>
                                          <a:pt x="183515" y="346710"/>
                                          <a:pt x="182880" y="342900"/>
                                          <a:pt x="182880" y="342900"/>
                                        </a:cubicBezTo>
                                        <a:lnTo>
                                          <a:pt x="182880" y="342900"/>
                                        </a:lnTo>
                                        <a:lnTo>
                                          <a:pt x="182880" y="34290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 algn="ctr">
                                    <a:solidFill>
                                      <a:srgbClr val="FF0000"/>
                                    </a:solidFill>
                                    <a:prstDash val="solid"/>
                                    <a:miter lim="800000"/>
                                    <a:headEnd type="none" w="med" len="med"/>
                                    <a:tailEnd type="triangle" w="med" len="me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2" name="Freeform: Shape 102"/>
                                <wps:cNvSpPr/>
                                <wps:spPr>
                                  <a:xfrm>
                                    <a:off x="3864270" y="1009650"/>
                                    <a:ext cx="182880" cy="343535"/>
                                  </a:xfrm>
                                  <a:custGeom>
                                    <a:avLst/>
                                    <a:gdLst>
                                      <a:gd name="connsiteX0" fmla="*/ 0 w 182911"/>
                                      <a:gd name="connsiteY0" fmla="*/ 0 h 343852"/>
                                      <a:gd name="connsiteX1" fmla="*/ 60960 w 182911"/>
                                      <a:gd name="connsiteY1" fmla="*/ 34290 h 343852"/>
                                      <a:gd name="connsiteX2" fmla="*/ 102870 w 182911"/>
                                      <a:gd name="connsiteY2" fmla="*/ 91440 h 343852"/>
                                      <a:gd name="connsiteX3" fmla="*/ 133350 w 182911"/>
                                      <a:gd name="connsiteY3" fmla="*/ 236220 h 343852"/>
                                      <a:gd name="connsiteX4" fmla="*/ 156210 w 182911"/>
                                      <a:gd name="connsiteY4" fmla="*/ 297180 h 343852"/>
                                      <a:gd name="connsiteX5" fmla="*/ 179070 w 182911"/>
                                      <a:gd name="connsiteY5" fmla="*/ 339090 h 343852"/>
                                      <a:gd name="connsiteX6" fmla="*/ 182880 w 182911"/>
                                      <a:gd name="connsiteY6" fmla="*/ 342900 h 343852"/>
                                      <a:gd name="connsiteX7" fmla="*/ 182880 w 182911"/>
                                      <a:gd name="connsiteY7" fmla="*/ 342900 h 343852"/>
                                      <a:gd name="connsiteX8" fmla="*/ 182880 w 182911"/>
                                      <a:gd name="connsiteY8" fmla="*/ 342900 h 34385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</a:cxnLst>
                                    <a:rect l="l" t="t" r="r" b="b"/>
                                    <a:pathLst>
                                      <a:path w="182911" h="343852">
                                        <a:moveTo>
                                          <a:pt x="0" y="0"/>
                                        </a:moveTo>
                                        <a:cubicBezTo>
                                          <a:pt x="21907" y="9525"/>
                                          <a:pt x="43815" y="19050"/>
                                          <a:pt x="60960" y="34290"/>
                                        </a:cubicBezTo>
                                        <a:cubicBezTo>
                                          <a:pt x="78105" y="49530"/>
                                          <a:pt x="90805" y="57785"/>
                                          <a:pt x="102870" y="91440"/>
                                        </a:cubicBezTo>
                                        <a:cubicBezTo>
                                          <a:pt x="114935" y="125095"/>
                                          <a:pt x="124460" y="201930"/>
                                          <a:pt x="133350" y="236220"/>
                                        </a:cubicBezTo>
                                        <a:cubicBezTo>
                                          <a:pt x="142240" y="270510"/>
                                          <a:pt x="148590" y="280035"/>
                                          <a:pt x="156210" y="297180"/>
                                        </a:cubicBezTo>
                                        <a:cubicBezTo>
                                          <a:pt x="163830" y="314325"/>
                                          <a:pt x="179070" y="339090"/>
                                          <a:pt x="179070" y="339090"/>
                                        </a:cubicBezTo>
                                        <a:cubicBezTo>
                                          <a:pt x="183515" y="346710"/>
                                          <a:pt x="182880" y="342900"/>
                                          <a:pt x="182880" y="342900"/>
                                        </a:cubicBezTo>
                                        <a:lnTo>
                                          <a:pt x="182880" y="342900"/>
                                        </a:lnTo>
                                        <a:lnTo>
                                          <a:pt x="182880" y="34290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 algn="ctr">
                                    <a:solidFill>
                                      <a:srgbClr val="FF0000"/>
                                    </a:solidFill>
                                    <a:prstDash val="solid"/>
                                    <a:miter lim="800000"/>
                                    <a:headEnd type="none" w="med" len="med"/>
                                    <a:tailEnd type="triangle" w="med" len="med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3" name="Text Box 103"/>
                                <wps:cNvSpPr txBox="1"/>
                                <wps:spPr>
                                  <a:xfrm>
                                    <a:off x="2354580" y="312420"/>
                                    <a:ext cx="1809750" cy="2628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424125" w14:textId="77777777" w:rsidR="00A240E5" w:rsidRDefault="00A240E5" w:rsidP="00A240E5">
                                      <w:r>
                                        <w:t>Pt up-up typ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5" name="Straight Arrow Connector 105"/>
                              <wps:cNvCnPr/>
                              <wps:spPr>
                                <a:xfrm>
                                  <a:off x="4179570" y="941070"/>
                                  <a:ext cx="65151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pic:pic xmlns:pic="http://schemas.openxmlformats.org/drawingml/2006/picture">
                            <pic:nvPicPr>
                              <pic:cNvPr id="110" name="Picture 110" descr="Firework effect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73" cstate="print">
                                <a:duotone>
                                  <a:srgbClr val="ED7D31">
                                    <a:shade val="45000"/>
                                    <a:satMod val="135000"/>
                                  </a:srgbClr>
                                  <a:prstClr val="white"/>
                                </a:duotone>
                                <a:extLst>
                                  <a:ext uri="{BEBA8EAE-BF5A-486C-A8C5-ECC9F3942E4B}">
                                    <a14:imgProps xmlns:a14="http://schemas.microsoft.com/office/drawing/2010/main">
                                      <a14:imgLayer r:embed="rId74">
                                        <a14:imgEffect>
                                          <a14:colorTemperature colorTemp="4700"/>
                                        </a14:imgEffect>
                                      </a14:imgLayer>
                                    </a14:imgProps>
                                  </a:ex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333779" y="499110"/>
                                <a:ext cx="1990931" cy="32766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s:wsp>
                          <wps:cNvPr id="133" name="Text Box 133"/>
                          <wps:cNvSpPr txBox="1"/>
                          <wps:spPr>
                            <a:xfrm>
                              <a:off x="3520440" y="1047750"/>
                              <a:ext cx="864870" cy="2628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C9C79D" w14:textId="77777777" w:rsidR="00A240E5" w:rsidRDefault="00A240E5" w:rsidP="00A240E5">
                                <w:r>
                                  <w:t>cooling</w:t>
                                </w:r>
                              </w:p>
                              <w:p w14:paraId="1AFB9B18" w14:textId="77777777" w:rsidR="00A240E5" w:rsidRDefault="00A240E5" w:rsidP="00A240E5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5" name="Text Box 135"/>
                        <wps:cNvSpPr txBox="1"/>
                        <wps:spPr>
                          <a:xfrm>
                            <a:off x="3013710" y="2636520"/>
                            <a:ext cx="883920" cy="3200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79B605" w14:textId="77777777" w:rsidR="00A240E5" w:rsidRDefault="00A240E5" w:rsidP="00A240E5">
                              <w:r>
                                <w:t>cooli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Text Box 136"/>
                        <wps:cNvSpPr txBox="1"/>
                        <wps:spPr>
                          <a:xfrm>
                            <a:off x="3947160" y="2625090"/>
                            <a:ext cx="918210" cy="3505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548B089" w14:textId="77777777" w:rsidR="00A240E5" w:rsidRDefault="00A240E5" w:rsidP="00A240E5">
                              <w:r>
                                <w:t>heati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" name="Text Box 138"/>
                        <wps:cNvSpPr txBox="1"/>
                        <wps:spPr>
                          <a:xfrm>
                            <a:off x="3429000" y="2103120"/>
                            <a:ext cx="628650" cy="2933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0A965FE" w14:textId="77777777" w:rsidR="00A240E5" w:rsidRDefault="00A240E5" w:rsidP="00A240E5">
                              <w:r>
                                <w:t>pt</w:t>
                              </w:r>
                              <w:r>
                                <w:rPr>
                                  <w:rFonts w:cstheme="minorHAnsi"/>
                                </w:rPr>
                                <w:t>↑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0" name="Text Box 140"/>
                        <wps:cNvSpPr txBox="1"/>
                        <wps:spPr>
                          <a:xfrm>
                            <a:off x="2663190" y="2106930"/>
                            <a:ext cx="461010" cy="27432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DBA7C3D" w14:textId="77777777" w:rsidR="00A240E5" w:rsidRDefault="00A240E5" w:rsidP="00A240E5">
                              <w:r>
                                <w:t>pt</w:t>
                              </w:r>
                              <w:r>
                                <w:rPr>
                                  <w:rFonts w:cstheme="minorHAnsi"/>
                                </w:rPr>
                                <w:t>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A0A5E3A" id="Canvas 86" o:spid="_x0000_s1037" editas="canvas" style="width:6in;height:236.7pt;mso-position-horizontal-relative:char;mso-position-vertical-relative:line" coordsize="54864,300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">
                <v:shape id="_x0000_s1038" type="#_x0000_t75" style="position:absolute;width:54864;height:30060;visibility:visible;mso-wrap-style:square" filled="t">
                  <v:fill o:detectmouseclick="t"/>
                  <v:path o:connecttype="none"/>
                </v:shape>
                <v:group id="Group 112" o:spid="_x0000_s1039" style="position:absolute;left:12175;top:16735;width:40157;height:10407" coordsize="40160,10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<v:group id="Group 113" o:spid="_x0000_s1040" style="position:absolute;width:40160;height:10410" coordsize="40160,10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  <v:group id="Group 115" o:spid="_x0000_s1041" style="position:absolute;top:3695;width:40160;height:5059" coordorigin=",3695" coordsize="40160,5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  <v:group id="Group 121" o:spid="_x0000_s1042" style="position:absolute;top:3695;width:38369;height:5059" coordorigin=",3695" coordsize="35207,5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<v:rect id="Rectangle 124" o:spid="_x0000_s1043" style="position:absolute;left:879;top:3695;width:34328;height:4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" filled="f" strokecolor="#2f528f" strokeweight="6pt"/>
                        <v:oval id="Oval 125" o:spid="_x0000_s1044" style="position:absolute;top:5506;width:1202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" fillcolor="#4472c4" strokecolor="#2f528f" strokeweight="1pt">
                          <v:stroke joinstyle="miter"/>
                        </v:oval>
                        <v:oval id="Oval 126" o:spid="_x0000_s1045" style="position:absolute;left:2562;top:7611;width:1202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" fillcolor="#4472c4" strokecolor="#2f528f" strokeweight="1pt">
                          <v:stroke joinstyle="miter"/>
                        </v:oval>
                        <v:oval id="Oval 127" o:spid="_x0000_s1046" style="position:absolute;left:6340;top:7611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" fillcolor="#4472c4" strokecolor="#2f528f" strokeweight="1pt">
                          <v:stroke joinstyle="miter"/>
                        </v:oval>
                        <v:oval id="Oval 128" o:spid="_x0000_s1047" style="position:absolute;left:10118;top:7611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" fillcolor="#4472c4" strokecolor="#2f528f" strokeweight="1pt">
                          <v:stroke joinstyle="miter"/>
                        </v:oval>
                        <v:oval id="Oval 129" o:spid="_x0000_s1048" style="position:absolute;left:13896;top:7611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" fillcolor="#4472c4" strokecolor="#2f528f" strokeweight="1pt">
                          <v:stroke joinstyle="miter"/>
                        </v:oval>
                        <v:oval id="Oval 130" o:spid="_x0000_s1049" style="position:absolute;left:17674;top:7611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" fillcolor="#4472c4" strokecolor="#2f528f" strokeweight="1pt">
                          <v:stroke joinstyle="miter"/>
                        </v:oval>
                        <v:oval id="Oval 131" o:spid="_x0000_s1050" style="position:absolute;left:21453;top:7611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" fillcolor="#4472c4" strokecolor="#2f528f" strokeweight="1pt">
                          <v:stroke joinstyle="miter"/>
                        </v:oval>
                        <v:oval id="Oval 132" o:spid="_x0000_s1051" style="position:absolute;left:25231;top:7611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" fillcolor="#4472c4" strokecolor="#2f528f" strokeweight="1pt">
                          <v:stroke joinstyle="miter"/>
                        </v:oval>
                      </v:group>
                      <v:rect id="Rectangle 122" o:spid="_x0000_s1052" style="position:absolute;left:1231;top:3886;width:19879;height:4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" filled="f" strokecolor="red" strokeweight="1.5pt"/>
                      <v:rect id="Rectangle 123" o:spid="_x0000_s1053" style="position:absolute;left:34064;top:4106;width:6096;height:36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" fillcolor="window" strokecolor="window" strokeweight="1pt"/>
                    </v:group>
                    <v:group id="Group 116" o:spid="_x0000_s1054" style="position:absolute;left:10785;width:18097;height:10410" coordorigin="10785" coordsize="18097,10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    <v:shape id="Freeform: Shape 118" o:spid="_x0000_s1055" style="position:absolute;left:21796;top:6972;width:1829;height:3438;visibility:visible;mso-wrap-style:square;v-text-anchor:middle" coordsize="182911,343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" path="m,c21907,9525,43815,19050,60960,34290v17145,15240,29845,23495,41910,57150c114935,125095,124460,201930,133350,236220v8890,34290,15240,43815,22860,60960c163830,314325,179070,339090,179070,339090v4445,7620,3810,3810,3810,3810l182880,342900r,e" filled="f" strokecolor="red" strokeweight="1pt">
                        <v:stroke endarrow="block" joinstyle="miter"/>
                        <v:path arrowok="t" o:connecttype="custom" o:connectlocs="0,0;60960,34290;102870,91440;133350,236220;156210,297180;179070,339090;182880,342900;182880,342900;182880,342900" o:connectangles="0,0,0,0,0,0,0,0,0"/>
                      </v:shape>
                      <v:shape id="Freeform: Shape 119" o:spid="_x0000_s1056" style="position:absolute;left:25882;top:6972;width:1829;height:3435;visibility:visible;mso-wrap-style:square;v-text-anchor:middle" coordsize="182911,343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" path="m,c21907,9525,43815,19050,60960,34290v17145,15240,29845,23495,41910,57150c114935,125095,124460,201930,133350,236220v8890,34290,15240,43815,22860,60960c163830,314325,179070,339090,179070,339090v4445,7620,3810,3810,3810,3810l182880,342900r,e" filled="f" strokecolor="red" strokeweight="1pt">
                        <v:stroke startarrow="block" joinstyle="miter"/>
                        <v:path arrowok="t" o:connecttype="custom" o:connectlocs="0,0;60950,34258;102853,91356;133327,236002;156184,296906;179040,338777;182849,342584;182849,342584;182849,342584" o:connectangles="0,0,0,0,0,0,0,0,0"/>
                      </v:shape>
                      <v:shape id="Text Box 9" o:spid="_x0000_s1057" type="#_x0000_t202" style="position:absolute;left:10785;width:18097;height:2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<v:textbox>
                          <w:txbxContent>
                            <w:p w14:paraId="566BDE76" w14:textId="77777777" w:rsidR="00A240E5" w:rsidRDefault="00A240E5" w:rsidP="00A240E5">
                              <w:pPr>
                                <w:spacing w:line="256" w:lineRule="auto"/>
                                <w:rPr>
                                  <w:rFonts w:ascii="Calibri" w:eastAsia="Yu Mincho" w:hAnsi="Calibri"/>
                                </w:rPr>
                              </w:pPr>
                              <w:r>
                                <w:rPr>
                                  <w:rFonts w:ascii="Calibri" w:eastAsia="Yu Mincho" w:hAnsi="Calibri"/>
                                </w:rPr>
                                <w:t>Pt up-down type</w:t>
                              </w:r>
                            </w:p>
                          </w:txbxContent>
                        </v:textbox>
                      </v:shape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17" o:spid="_x0000_s1058" type="#_x0000_t32" style="position:absolute;left:29377;top:5867;width:4687;height: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" strokecolor="red" strokeweight="3pt">
                      <v:stroke endarrow="block" joinstyle="miter"/>
                    </v:shape>
                  </v:group>
                  <v:shape id="Picture 114" o:spid="_x0000_s1059" type="#_x0000_t75" alt="Firework effect" style="position:absolute;left:958;top:4229;width:19909;height:32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">
                    <v:imagedata r:id="rId75" o:title="Firework effect" recolortarget="#be5108"/>
                  </v:shape>
                </v:group>
                <v:group id="Group 134" o:spid="_x0000_s1060" style="position:absolute;left:12379;top:762;width:40160;height:12344" coordorigin="12379,762" coordsize="40160,12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<v:group id="Group 111" o:spid="_x0000_s1061" style="position:absolute;left:12379;top:762;width:40160;height:10410" coordorigin="12379,762" coordsize="40160,10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group id="Group 106" o:spid="_x0000_s1062" style="position:absolute;left:12379;top:762;width:40160;height:10410" coordorigin="12760,3124" coordsize="40160,10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  <v:group id="Group 99" o:spid="_x0000_s1063" style="position:absolute;left:12760;top:6819;width:40160;height:5059" coordorigin="12760,6819" coordsize="40160,5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  <v:group id="Group 96" o:spid="_x0000_s1064" style="position:absolute;left:12760;top:6819;width:38370;height:5059" coordorigin="12760,6819" coordsize="35207,5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      <v:rect id="Rectangle 87" o:spid="_x0000_s1065" style="position:absolute;left:13639;top:6819;width:34328;height:4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" filled="f" strokecolor="#2f528f" strokeweight="6pt"/>
                          <v:oval id="Oval 88" o:spid="_x0000_s1066" style="position:absolute;left:12760;top:8630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" fillcolor="#4472c4" strokecolor="#2f528f" strokeweight="1pt">
                            <v:stroke joinstyle="miter"/>
                          </v:oval>
                          <v:oval id="Oval 89" o:spid="_x0000_s1067" style="position:absolute;left:15322;top:10735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" fillcolor="#4472c4" strokecolor="#2f528f" strokeweight="1pt">
                            <v:stroke joinstyle="miter"/>
                          </v:oval>
                          <v:oval id="Oval 90" o:spid="_x0000_s1068" style="position:absolute;left:19100;top:10735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" fillcolor="#4472c4" strokecolor="#2f528f" strokeweight="1pt">
                            <v:stroke joinstyle="miter"/>
                          </v:oval>
                          <v:oval id="Oval 91" o:spid="_x0000_s1069" style="position:absolute;left:22878;top:10735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" fillcolor="#4472c4" strokecolor="#2f528f" strokeweight="1pt">
                            <v:stroke joinstyle="miter"/>
                          </v:oval>
                          <v:oval id="Oval 92" o:spid="_x0000_s1070" style="position:absolute;left:26657;top:10735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" fillcolor="#4472c4" strokecolor="#2f528f" strokeweight="1pt">
                            <v:stroke joinstyle="miter"/>
                          </v:oval>
                          <v:oval id="Oval 93" o:spid="_x0000_s1071" style="position:absolute;left:30435;top:10735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" fillcolor="#4472c4" strokecolor="#2f528f" strokeweight="1pt">
                            <v:stroke joinstyle="miter"/>
                          </v:oval>
                          <v:oval id="Oval 94" o:spid="_x0000_s1072" style="position:absolute;left:34213;top:10735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" fillcolor="#4472c4" strokecolor="#2f528f" strokeweight="1pt">
                            <v:stroke joinstyle="miter"/>
                          </v:oval>
                          <v:oval id="Oval 95" o:spid="_x0000_s1073" style="position:absolute;left:37991;top:10735;width:1203;height:1143;rotation:113171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" fillcolor="#4472c4" strokecolor="#2f528f" strokeweight="1pt">
                            <v:stroke joinstyle="miter"/>
                          </v:oval>
                        </v:group>
                        <v:rect id="Rectangle 97" o:spid="_x0000_s1074" style="position:absolute;left:13991;top:7010;width:19879;height:40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" filled="f" strokecolor="red" strokeweight="1.5pt"/>
                        <v:rect id="Rectangle 98" o:spid="_x0000_s1075" style="position:absolute;left:46824;top:7277;width:6096;height:36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" fillcolor="window" strokecolor="window" strokeweight="1pt"/>
                      </v:group>
                      <v:group id="Group 104" o:spid="_x0000_s1076" style="position:absolute;left:23545;top:3124;width:18098;height:10411" coordorigin="23545,3124" coordsize="18097,10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          <v:shape id="Freeform: Shape 101" o:spid="_x0000_s1077" style="position:absolute;left:34556;top:10096;width:1829;height:3439;visibility:visible;mso-wrap-style:square;v-text-anchor:middle" coordsize="182911,343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" path="m,c21907,9525,43815,19050,60960,34290v17145,15240,29845,23495,41910,57150c114935,125095,124460,201930,133350,236220v8890,34290,15240,43815,22860,60960c163830,314325,179070,339090,179070,339090v4445,7620,3810,3810,3810,3810l182880,342900r,e" filled="f" strokecolor="red" strokeweight="1pt">
                          <v:stroke endarrow="block" joinstyle="miter"/>
                          <v:path arrowok="t" o:connecttype="custom" o:connectlocs="0,0;60960,34290;102870,91440;133350,236220;156210,297180;179070,339090;182880,342900;182880,342900;182880,342900" o:connectangles="0,0,0,0,0,0,0,0,0"/>
                        </v:shape>
                        <v:shape id="Freeform: Shape 102" o:spid="_x0000_s1078" style="position:absolute;left:38642;top:10096;width:1829;height:3435;visibility:visible;mso-wrap-style:square;v-text-anchor:middle" coordsize="182911,343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" path="m,c21907,9525,43815,19050,60960,34290v17145,15240,29845,23495,41910,57150c114935,125095,124460,201930,133350,236220v8890,34290,15240,43815,22860,60960c163830,314325,179070,339090,179070,339090v4445,7620,3810,3810,3810,3810l182880,342900r,e" filled="f" strokecolor="red" strokeweight="1pt">
                          <v:stroke endarrow="block" joinstyle="miter"/>
                          <v:path arrowok="t" o:connecttype="custom" o:connectlocs="0,0;60950,34258;102853,91356;133327,236002;156184,296906;179040,338777;182849,342584;182849,342584;182849,342584" o:connectangles="0,0,0,0,0,0,0,0,0"/>
                        </v:shape>
                        <v:shape id="Text Box 103" o:spid="_x0000_s1079" type="#_x0000_t202" style="position:absolute;left:23545;top:3124;width:18098;height:2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        <v:textbox>
                            <w:txbxContent>
                              <w:p w14:paraId="03424125" w14:textId="77777777" w:rsidR="00A240E5" w:rsidRDefault="00A240E5" w:rsidP="00A240E5">
                                <w:r>
                                  <w:t>Pt up-up type</w:t>
                                </w:r>
                              </w:p>
                            </w:txbxContent>
                          </v:textbox>
                        </v:shape>
                      </v:group>
                      <v:shape id="Straight Arrow Connector 105" o:spid="_x0000_s1080" type="#_x0000_t32" style="position:absolute;left:41795;top:9410;width:65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" strokecolor="red" strokeweight="3pt">
                        <v:stroke endarrow="block" joinstyle="miter"/>
                      </v:shape>
                    </v:group>
                    <v:shape id="Picture 110" o:spid="_x0000_s1081" type="#_x0000_t75" alt="Firework effect" style="position:absolute;left:13337;top:4991;width:19910;height:32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">
                      <v:imagedata r:id="rId76" o:title="Firework effect" recolortarget="#be5108"/>
                    </v:shape>
                  </v:group>
                  <v:shape id="Text Box 133" o:spid="_x0000_s1082" type="#_x0000_t202" style="position:absolute;left:35204;top:10477;width:8649;height:2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l7JxAAAANwAAAAPAAAAZHJzL2Rvd25yZXYueG1sRE9Na8JA&#10;EL0X/A/LFHqrmy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FcqXsnEAAAA3AAAAA8A&#10;AAAAAAAAAAAAAAAABwIAAGRycy9kb3ducmV2LnhtbFBLBQYAAAAAAwADALcAAAD4AgAAAAA=&#10;" filled="f" stroked="f" strokeweight=".5pt">
                    <v:textbox>
                      <w:txbxContent>
                        <w:p w14:paraId="1FC9C79D" w14:textId="77777777" w:rsidR="00A240E5" w:rsidRDefault="00A240E5" w:rsidP="00A240E5">
                          <w:r>
                            <w:t>cooling</w:t>
                          </w:r>
                        </w:p>
                        <w:p w14:paraId="1AFB9B18" w14:textId="77777777" w:rsidR="00A240E5" w:rsidRDefault="00A240E5" w:rsidP="00A240E5"/>
                      </w:txbxContent>
                    </v:textbox>
                  </v:shape>
                </v:group>
                <v:shape id="Text Box 135" o:spid="_x0000_s1083" type="#_x0000_t202" style="position:absolute;left:30137;top:26365;width:8839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2MmwwAAANw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t49jJsMAAADcAAAADwAA&#10;AAAAAAAAAAAAAAAHAgAAZHJzL2Rvd25yZXYueG1sUEsFBgAAAAADAAMAtwAAAPcCAAAAAA==&#10;" filled="f" stroked="f" strokeweight=".5pt">
                  <v:textbox>
                    <w:txbxContent>
                      <w:p w14:paraId="4179B605" w14:textId="77777777" w:rsidR="00A240E5" w:rsidRDefault="00A240E5" w:rsidP="00A240E5">
                        <w:r>
                          <w:t>cooling</w:t>
                        </w:r>
                      </w:p>
                    </w:txbxContent>
                  </v:textbox>
                </v:shape>
                <v:shape id="Text Box 136" o:spid="_x0000_s1084" type="#_x0000_t202" style="position:absolute;left:39471;top:26250;width:9182;height:3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<v:textbox>
                    <w:txbxContent>
                      <w:p w14:paraId="7548B089" w14:textId="77777777" w:rsidR="00A240E5" w:rsidRDefault="00A240E5" w:rsidP="00A240E5">
                        <w:r>
                          <w:t>heating</w:t>
                        </w:r>
                      </w:p>
                    </w:txbxContent>
                  </v:textbox>
                </v:shape>
                <v:shape id="Text Box 138" o:spid="_x0000_s1085" type="#_x0000_t202" style="position:absolute;left:34290;top:21031;width:6286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sy4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GjlGZlAL38BAAD//wMAUEsBAi0AFAAGAAgAAAAhANvh9svuAAAAhQEAABMAAAAAAAAA&#10;AAAAAAAAAAAAAFtDb250ZW50X1R5cGVzXS54bWxQSwECLQAUAAYACAAAACEAWvQsW78AAAAVAQAA&#10;CwAAAAAAAAAAAAAAAAAfAQAAX3JlbHMvLnJlbHNQSwECLQAUAAYACAAAACEAWY7MuMYAAADcAAAA&#10;DwAAAAAAAAAAAAAAAAAHAgAAZHJzL2Rvd25yZXYueG1sUEsFBgAAAAADAAMAtwAAAPoCAAAAAA==&#10;" filled="f" stroked="f" strokeweight=".5pt">
                  <v:textbox>
                    <w:txbxContent>
                      <w:p w14:paraId="00A965FE" w14:textId="77777777" w:rsidR="00A240E5" w:rsidRDefault="00A240E5" w:rsidP="00A240E5">
                        <w:r>
                          <w:t>pt</w:t>
                        </w:r>
                        <w:r>
                          <w:rPr>
                            <w:rFonts w:cstheme="minorHAnsi"/>
                          </w:rPr>
                          <w:t>↑↓</w:t>
                        </w:r>
                      </w:p>
                    </w:txbxContent>
                  </v:textbox>
                </v:shape>
                <v:shape id="Text Box 140" o:spid="_x0000_s1086" type="#_x0000_t202" style="position:absolute;left:26631;top:21069;width:4611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" fillcolor="window" stroked="f" strokeweight=".5pt">
                  <v:textbox>
                    <w:txbxContent>
                      <w:p w14:paraId="7DBA7C3D" w14:textId="77777777" w:rsidR="00A240E5" w:rsidRDefault="00A240E5" w:rsidP="00A240E5">
                        <w:r>
                          <w:t>pt</w:t>
                        </w:r>
                        <w:r>
                          <w:rPr>
                            <w:rFonts w:cstheme="minorHAnsi"/>
                          </w:rPr>
                          <w:t>↓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75A2FCD" w14:textId="33A22EF4" w:rsidR="00A240E5" w:rsidRDefault="00A240E5" w:rsidP="00271B0F">
      <w:pPr>
        <w:pStyle w:val="ListParagraph"/>
        <w:numPr>
          <w:ilvl w:val="0"/>
          <w:numId w:val="10"/>
        </w:numPr>
      </w:pPr>
      <w:r>
        <w:t>Pt increase/decrease is quantitively agree with the 1D  cooling/heating effect; cooling pushes through the thermally choked flow to supersonic in both types. Up- up types have higher supersonic exit velocity (M=2.2 )than up-down types (M=1.9).</w:t>
      </w:r>
    </w:p>
    <w:p w14:paraId="29E87ECD" w14:textId="77777777" w:rsidR="00A240E5" w:rsidRDefault="00A240E5" w:rsidP="00A240E5">
      <w:pPr>
        <w:ind w:firstLine="720"/>
      </w:pPr>
    </w:p>
    <w:p w14:paraId="57554235" w14:textId="77777777" w:rsidR="00A240E5" w:rsidRDefault="00A240E5" w:rsidP="00271B0F">
      <w:pPr>
        <w:pStyle w:val="ListParagraph"/>
        <w:numPr>
          <w:ilvl w:val="0"/>
          <w:numId w:val="10"/>
        </w:numPr>
      </w:pPr>
      <w:r>
        <w:t>pt up-up type average ISP 172 sec</w:t>
      </w:r>
    </w:p>
    <w:p w14:paraId="7CD9CCE2" w14:textId="77777777" w:rsidR="00A240E5" w:rsidRDefault="00A240E5" w:rsidP="00271B0F">
      <w:pPr>
        <w:ind w:left="720" w:firstLine="720"/>
      </w:pPr>
      <w:r>
        <w:t>pt. up-down type average 160 sec</w:t>
      </w:r>
    </w:p>
    <w:p w14:paraId="4A95EDF1" w14:textId="77777777" w:rsidR="00A240E5" w:rsidRDefault="00A240E5" w:rsidP="00271B0F">
      <w:pPr>
        <w:ind w:left="720" w:firstLine="720"/>
      </w:pPr>
      <w:r>
        <w:t>b.p sensitive average ISP 160 sec</w:t>
      </w:r>
    </w:p>
    <w:p w14:paraId="523729E6" w14:textId="01E88C74" w:rsidR="00A240E5" w:rsidRDefault="00A240E5" w:rsidP="00A240E5">
      <w:pPr>
        <w:ind w:firstLine="720"/>
      </w:pPr>
      <w:r>
        <w:t xml:space="preserve">Q1: pathway of heat </w:t>
      </w:r>
      <w:r w:rsidR="001F642B">
        <w:t>in/out transfer</w:t>
      </w:r>
    </w:p>
    <w:p w14:paraId="7CC1F1E2" w14:textId="2863731F" w:rsidR="00A240E5" w:rsidRPr="003F68B6" w:rsidRDefault="00A240E5" w:rsidP="00A240E5">
      <w:pPr>
        <w:ind w:firstLine="720"/>
      </w:pPr>
      <w:r>
        <w:t>Q2: why can supersonic flow near the end influence ISP? Under investigation</w:t>
      </w:r>
    </w:p>
    <w:p w14:paraId="294F319A" w14:textId="77777777" w:rsidR="00A240E5" w:rsidRDefault="00A240E5" w:rsidP="00A240E5">
      <w:r>
        <w:br w:type="page"/>
      </w:r>
    </w:p>
    <w:p w14:paraId="4C8E08A6" w14:textId="0D7A4E49" w:rsidR="00A240E5" w:rsidRDefault="00A240E5" w:rsidP="00271B0F">
      <w:pPr>
        <w:pStyle w:val="ListParagraph"/>
        <w:numPr>
          <w:ilvl w:val="0"/>
          <w:numId w:val="8"/>
        </w:numPr>
      </w:pPr>
      <w:r>
        <w:lastRenderedPageBreak/>
        <w:t>Next Step</w:t>
      </w:r>
      <w:r w:rsidR="001F642B">
        <w:t>s</w:t>
      </w:r>
    </w:p>
    <w:p w14:paraId="34DAF862" w14:textId="19442D83" w:rsidR="00A240E5" w:rsidRPr="00271B0F" w:rsidRDefault="00A240E5" w:rsidP="00271B0F">
      <w:pPr>
        <w:pStyle w:val="ListParagraph"/>
        <w:numPr>
          <w:ilvl w:val="0"/>
          <w:numId w:val="9"/>
        </w:numPr>
        <w:rPr>
          <w:color w:val="000000" w:themeColor="text1"/>
        </w:rPr>
      </w:pPr>
      <w:r w:rsidRPr="00271B0F">
        <w:rPr>
          <w:color w:val="000000" w:themeColor="text1"/>
        </w:rPr>
        <w:t xml:space="preserve">quantify </w:t>
      </w:r>
      <w:r w:rsidRPr="00271B0F">
        <w:rPr>
          <w:rFonts w:ascii="Symbol" w:hAnsi="Symbol"/>
          <w:color w:val="000000" w:themeColor="text1"/>
        </w:rPr>
        <w:t>b</w:t>
      </w:r>
    </w:p>
    <w:p w14:paraId="2DCE8C3B" w14:textId="77777777" w:rsidR="00A240E5" w:rsidRPr="00271B0F" w:rsidRDefault="00A240E5" w:rsidP="00043D41">
      <w:pPr>
        <w:rPr>
          <w:color w:val="000000" w:themeColor="text1"/>
        </w:rPr>
      </w:pPr>
    </w:p>
    <w:p w14:paraId="02C32685" w14:textId="7EEC29C2" w:rsidR="008B3B51" w:rsidRPr="00271B0F" w:rsidRDefault="00552EBF" w:rsidP="00271B0F">
      <w:pPr>
        <w:pStyle w:val="ListParagraph"/>
        <w:numPr>
          <w:ilvl w:val="0"/>
          <w:numId w:val="9"/>
        </w:numPr>
        <w:rPr>
          <w:color w:val="000000" w:themeColor="text1"/>
        </w:rPr>
      </w:pPr>
      <w:r w:rsidRPr="00271B0F">
        <w:rPr>
          <w:color w:val="000000" w:themeColor="text1"/>
        </w:rPr>
        <w:t xml:space="preserve">possible increase of </w:t>
      </w:r>
      <w:r w:rsidR="00A240E5" w:rsidRPr="00271B0F">
        <w:rPr>
          <w:color w:val="000000" w:themeColor="text1"/>
        </w:rPr>
        <w:t>I</w:t>
      </w:r>
      <w:r w:rsidRPr="00271B0F">
        <w:rPr>
          <w:color w:val="000000" w:themeColor="text1"/>
        </w:rPr>
        <w:t>sp by cooli</w:t>
      </w:r>
      <w:r w:rsidR="008B3B51" w:rsidRPr="00271B0F">
        <w:rPr>
          <w:color w:val="000000" w:themeColor="text1"/>
        </w:rPr>
        <w:t>ng</w:t>
      </w:r>
      <w:r w:rsidR="00271B0F">
        <w:rPr>
          <w:color w:val="000000" w:themeColor="text1"/>
        </w:rPr>
        <w:t xml:space="preserve"> aft section?</w:t>
      </w:r>
    </w:p>
    <w:p w14:paraId="5D1D661C" w14:textId="21C65DC3" w:rsidR="00043D41" w:rsidRPr="00271B0F" w:rsidRDefault="00A240E5" w:rsidP="00271B0F">
      <w:pPr>
        <w:pStyle w:val="ListParagraph"/>
        <w:numPr>
          <w:ilvl w:val="0"/>
          <w:numId w:val="9"/>
        </w:numPr>
        <w:rPr>
          <w:color w:val="000000" w:themeColor="text1"/>
        </w:rPr>
      </w:pPr>
      <w:r w:rsidRPr="00271B0F">
        <w:rPr>
          <w:color w:val="000000" w:themeColor="text1"/>
        </w:rPr>
        <w:t>D</w:t>
      </w:r>
      <w:r w:rsidR="00043D41" w:rsidRPr="00271B0F">
        <w:rPr>
          <w:color w:val="000000" w:themeColor="text1"/>
        </w:rPr>
        <w:t>oes the space act as heat sink, increasing ISP?</w:t>
      </w:r>
    </w:p>
    <w:p w14:paraId="3F49775E" w14:textId="5207C86C" w:rsidR="00E72690" w:rsidRPr="00E72690" w:rsidRDefault="00E72690" w:rsidP="00E72690">
      <w:pPr>
        <w:ind w:firstLine="720"/>
        <w:rPr>
          <w:color w:val="FF0000"/>
        </w:rPr>
      </w:pPr>
    </w:p>
    <w:sectPr w:rsidR="00E72690" w:rsidRPr="00E72690">
      <w:footerReference w:type="default" r:id="rId7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0F7498" w14:textId="77777777" w:rsidR="005C1115" w:rsidRDefault="005C1115" w:rsidP="007B59B0">
      <w:pPr>
        <w:spacing w:after="0" w:line="240" w:lineRule="auto"/>
      </w:pPr>
      <w:r>
        <w:separator/>
      </w:r>
    </w:p>
  </w:endnote>
  <w:endnote w:type="continuationSeparator" w:id="0">
    <w:p w14:paraId="24674E35" w14:textId="77777777" w:rsidR="005C1115" w:rsidRDefault="005C1115" w:rsidP="007B59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874739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AB954BF" w14:textId="5E274EC6" w:rsidR="006B798C" w:rsidRDefault="006B798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EAABD02" w14:textId="77777777" w:rsidR="006B798C" w:rsidRDefault="006B798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AA6817" w14:textId="77777777" w:rsidR="005C1115" w:rsidRDefault="005C1115" w:rsidP="007B59B0">
      <w:pPr>
        <w:spacing w:after="0" w:line="240" w:lineRule="auto"/>
      </w:pPr>
      <w:r>
        <w:separator/>
      </w:r>
    </w:p>
  </w:footnote>
  <w:footnote w:type="continuationSeparator" w:id="0">
    <w:p w14:paraId="554EE5AF" w14:textId="77777777" w:rsidR="005C1115" w:rsidRDefault="005C1115" w:rsidP="007B59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F62E13"/>
    <w:multiLevelType w:val="hybridMultilevel"/>
    <w:tmpl w:val="97BEBED6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9AD24DC"/>
    <w:multiLevelType w:val="hybridMultilevel"/>
    <w:tmpl w:val="0F4E93CE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BD16568"/>
    <w:multiLevelType w:val="hybridMultilevel"/>
    <w:tmpl w:val="A0A4520E"/>
    <w:lvl w:ilvl="0" w:tplc="77F8F99C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4C4ACF"/>
    <w:multiLevelType w:val="hybridMultilevel"/>
    <w:tmpl w:val="413E3B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593EFD"/>
    <w:multiLevelType w:val="hybridMultilevel"/>
    <w:tmpl w:val="60BEDE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833477"/>
    <w:multiLevelType w:val="hybridMultilevel"/>
    <w:tmpl w:val="9CAA9A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E6E5085"/>
    <w:multiLevelType w:val="hybridMultilevel"/>
    <w:tmpl w:val="3EE0A522"/>
    <w:lvl w:ilvl="0" w:tplc="A8A2F0C4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C2E48DA"/>
    <w:multiLevelType w:val="hybridMultilevel"/>
    <w:tmpl w:val="4282CA50"/>
    <w:lvl w:ilvl="0" w:tplc="040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8" w15:restartNumberingAfterBreak="0">
    <w:nsid w:val="4C790DFA"/>
    <w:multiLevelType w:val="hybridMultilevel"/>
    <w:tmpl w:val="7132E53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5A5E23A7"/>
    <w:multiLevelType w:val="hybridMultilevel"/>
    <w:tmpl w:val="20E68FC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D304539"/>
    <w:multiLevelType w:val="hybridMultilevel"/>
    <w:tmpl w:val="C55E3B2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64501C6E"/>
    <w:multiLevelType w:val="hybridMultilevel"/>
    <w:tmpl w:val="5F2EFDE6"/>
    <w:lvl w:ilvl="0" w:tplc="5574DBCA">
      <w:start w:val="1"/>
      <w:numFmt w:val="decimal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11"/>
  </w:num>
  <w:num w:numId="2">
    <w:abstractNumId w:val="2"/>
  </w:num>
  <w:num w:numId="3">
    <w:abstractNumId w:val="6"/>
  </w:num>
  <w:num w:numId="4">
    <w:abstractNumId w:val="4"/>
  </w:num>
  <w:num w:numId="5">
    <w:abstractNumId w:val="9"/>
  </w:num>
  <w:num w:numId="6">
    <w:abstractNumId w:val="10"/>
  </w:num>
  <w:num w:numId="7">
    <w:abstractNumId w:val="5"/>
  </w:num>
  <w:num w:numId="8">
    <w:abstractNumId w:val="7"/>
  </w:num>
  <w:num w:numId="9">
    <w:abstractNumId w:val="0"/>
  </w:num>
  <w:num w:numId="10">
    <w:abstractNumId w:val="8"/>
  </w:num>
  <w:num w:numId="11">
    <w:abstractNumId w:val="3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60EE"/>
    <w:rsid w:val="0001382E"/>
    <w:rsid w:val="00037787"/>
    <w:rsid w:val="00043D41"/>
    <w:rsid w:val="0004494A"/>
    <w:rsid w:val="00051AB4"/>
    <w:rsid w:val="0006049A"/>
    <w:rsid w:val="000B28A9"/>
    <w:rsid w:val="000B408F"/>
    <w:rsid w:val="000B6989"/>
    <w:rsid w:val="000F2CBF"/>
    <w:rsid w:val="000F7BA6"/>
    <w:rsid w:val="001026FF"/>
    <w:rsid w:val="00117531"/>
    <w:rsid w:val="00131591"/>
    <w:rsid w:val="001A7D68"/>
    <w:rsid w:val="001D16F8"/>
    <w:rsid w:val="001D4585"/>
    <w:rsid w:val="001E108B"/>
    <w:rsid w:val="001F642B"/>
    <w:rsid w:val="00227550"/>
    <w:rsid w:val="00236B2E"/>
    <w:rsid w:val="002417BD"/>
    <w:rsid w:val="00250389"/>
    <w:rsid w:val="00271B0F"/>
    <w:rsid w:val="002757C9"/>
    <w:rsid w:val="00283E6E"/>
    <w:rsid w:val="002C2531"/>
    <w:rsid w:val="002C510F"/>
    <w:rsid w:val="002E3C75"/>
    <w:rsid w:val="00316559"/>
    <w:rsid w:val="00364547"/>
    <w:rsid w:val="0039597A"/>
    <w:rsid w:val="003D0454"/>
    <w:rsid w:val="003D52DF"/>
    <w:rsid w:val="003E261A"/>
    <w:rsid w:val="003E4B93"/>
    <w:rsid w:val="003F171F"/>
    <w:rsid w:val="003F3EBB"/>
    <w:rsid w:val="003F68B6"/>
    <w:rsid w:val="003F7A1D"/>
    <w:rsid w:val="004A19DD"/>
    <w:rsid w:val="004F42A6"/>
    <w:rsid w:val="005259F9"/>
    <w:rsid w:val="0052782E"/>
    <w:rsid w:val="0055057D"/>
    <w:rsid w:val="00552EBF"/>
    <w:rsid w:val="005538A4"/>
    <w:rsid w:val="00596BA5"/>
    <w:rsid w:val="005A11D9"/>
    <w:rsid w:val="005B07DF"/>
    <w:rsid w:val="005C1115"/>
    <w:rsid w:val="005D5029"/>
    <w:rsid w:val="005E1399"/>
    <w:rsid w:val="005E24EA"/>
    <w:rsid w:val="005E5A14"/>
    <w:rsid w:val="0065210D"/>
    <w:rsid w:val="00662E6D"/>
    <w:rsid w:val="0069496F"/>
    <w:rsid w:val="006B798C"/>
    <w:rsid w:val="00701290"/>
    <w:rsid w:val="00703404"/>
    <w:rsid w:val="00737B87"/>
    <w:rsid w:val="00753C25"/>
    <w:rsid w:val="00762242"/>
    <w:rsid w:val="00771749"/>
    <w:rsid w:val="007B59B0"/>
    <w:rsid w:val="007E2028"/>
    <w:rsid w:val="007E6214"/>
    <w:rsid w:val="007E7129"/>
    <w:rsid w:val="00857E22"/>
    <w:rsid w:val="0086361E"/>
    <w:rsid w:val="008659A1"/>
    <w:rsid w:val="008A0F2E"/>
    <w:rsid w:val="008A2311"/>
    <w:rsid w:val="008B3B51"/>
    <w:rsid w:val="008B5096"/>
    <w:rsid w:val="009114B9"/>
    <w:rsid w:val="00936CFB"/>
    <w:rsid w:val="00973187"/>
    <w:rsid w:val="00974D86"/>
    <w:rsid w:val="009822BD"/>
    <w:rsid w:val="009F5BD9"/>
    <w:rsid w:val="00A14835"/>
    <w:rsid w:val="00A240E5"/>
    <w:rsid w:val="00A25D04"/>
    <w:rsid w:val="00A539A5"/>
    <w:rsid w:val="00A6731A"/>
    <w:rsid w:val="00A922AB"/>
    <w:rsid w:val="00AB2478"/>
    <w:rsid w:val="00AB6BBD"/>
    <w:rsid w:val="00AC76D8"/>
    <w:rsid w:val="00B01C4C"/>
    <w:rsid w:val="00B12040"/>
    <w:rsid w:val="00B21229"/>
    <w:rsid w:val="00B27230"/>
    <w:rsid w:val="00B55D89"/>
    <w:rsid w:val="00B62C51"/>
    <w:rsid w:val="00BA60EE"/>
    <w:rsid w:val="00BE42A7"/>
    <w:rsid w:val="00BF3519"/>
    <w:rsid w:val="00C650E8"/>
    <w:rsid w:val="00CB1238"/>
    <w:rsid w:val="00CC29D4"/>
    <w:rsid w:val="00CD3DBE"/>
    <w:rsid w:val="00CE741E"/>
    <w:rsid w:val="00D17883"/>
    <w:rsid w:val="00D4068E"/>
    <w:rsid w:val="00D710D7"/>
    <w:rsid w:val="00D84595"/>
    <w:rsid w:val="00D8543A"/>
    <w:rsid w:val="00DE18A1"/>
    <w:rsid w:val="00DF0577"/>
    <w:rsid w:val="00E44AD5"/>
    <w:rsid w:val="00E72690"/>
    <w:rsid w:val="00E77185"/>
    <w:rsid w:val="00E8143D"/>
    <w:rsid w:val="00ED6943"/>
    <w:rsid w:val="00EF47E6"/>
    <w:rsid w:val="00F50661"/>
    <w:rsid w:val="00F65D5B"/>
    <w:rsid w:val="00F903E9"/>
    <w:rsid w:val="00FA4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3DB7DF"/>
  <w15:chartTrackingRefBased/>
  <w15:docId w15:val="{C8106E39-F6CF-4D2C-B262-78D4AA7BB3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538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B59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59B0"/>
  </w:style>
  <w:style w:type="paragraph" w:styleId="Footer">
    <w:name w:val="footer"/>
    <w:basedOn w:val="Normal"/>
    <w:link w:val="FooterChar"/>
    <w:uiPriority w:val="99"/>
    <w:unhideWhenUsed/>
    <w:rsid w:val="007B59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59B0"/>
  </w:style>
  <w:style w:type="paragraph" w:styleId="ListParagraph">
    <w:name w:val="List Paragraph"/>
    <w:basedOn w:val="Normal"/>
    <w:uiPriority w:val="34"/>
    <w:qFormat/>
    <w:rsid w:val="0022755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.wmf"/><Relationship Id="rId21" Type="http://schemas.openxmlformats.org/officeDocument/2006/relationships/chart" Target="charts/chart14.xml"/><Relationship Id="rId42" Type="http://schemas.openxmlformats.org/officeDocument/2006/relationships/image" Target="media/image6.wmf"/><Relationship Id="rId47" Type="http://schemas.openxmlformats.org/officeDocument/2006/relationships/image" Target="media/image7.wmf"/><Relationship Id="rId63" Type="http://schemas.openxmlformats.org/officeDocument/2006/relationships/oleObject" Target="embeddings/oleObject19.bin"/><Relationship Id="rId68" Type="http://schemas.openxmlformats.org/officeDocument/2006/relationships/chart" Target="charts/chart27.xml"/><Relationship Id="rId16" Type="http://schemas.openxmlformats.org/officeDocument/2006/relationships/chart" Target="charts/chart9.xml"/><Relationship Id="rId11" Type="http://schemas.openxmlformats.org/officeDocument/2006/relationships/chart" Target="charts/chart4.xml"/><Relationship Id="rId24" Type="http://schemas.openxmlformats.org/officeDocument/2006/relationships/oleObject" Target="embeddings/oleObject1.bin"/><Relationship Id="rId32" Type="http://schemas.openxmlformats.org/officeDocument/2006/relationships/chart" Target="charts/chart19.xml"/><Relationship Id="rId37" Type="http://schemas.openxmlformats.org/officeDocument/2006/relationships/oleObject" Target="embeddings/oleObject2.bin"/><Relationship Id="rId40" Type="http://schemas.openxmlformats.org/officeDocument/2006/relationships/image" Target="media/image5.wmf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4.bin"/><Relationship Id="rId58" Type="http://schemas.openxmlformats.org/officeDocument/2006/relationships/image" Target="media/image11.wmf"/><Relationship Id="rId66" Type="http://schemas.openxmlformats.org/officeDocument/2006/relationships/chart" Target="charts/chart25.xml"/><Relationship Id="rId74" Type="http://schemas.microsoft.com/office/2007/relationships/hdphoto" Target="media/hdphoto2.wdp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19" Type="http://schemas.openxmlformats.org/officeDocument/2006/relationships/chart" Target="charts/chart12.xml"/><Relationship Id="rId14" Type="http://schemas.openxmlformats.org/officeDocument/2006/relationships/chart" Target="charts/chart7.xml"/><Relationship Id="rId22" Type="http://schemas.openxmlformats.org/officeDocument/2006/relationships/chart" Target="charts/chart15.xml"/><Relationship Id="rId30" Type="http://schemas.openxmlformats.org/officeDocument/2006/relationships/chart" Target="charts/chart17.xml"/><Relationship Id="rId35" Type="http://schemas.openxmlformats.org/officeDocument/2006/relationships/chart" Target="charts/chart22.xml"/><Relationship Id="rId43" Type="http://schemas.openxmlformats.org/officeDocument/2006/relationships/oleObject" Target="embeddings/oleObject6.bin"/><Relationship Id="rId48" Type="http://schemas.openxmlformats.org/officeDocument/2006/relationships/oleObject" Target="embeddings/oleObject10.bin"/><Relationship Id="rId56" Type="http://schemas.openxmlformats.org/officeDocument/2006/relationships/image" Target="media/image10.wmf"/><Relationship Id="rId64" Type="http://schemas.openxmlformats.org/officeDocument/2006/relationships/chart" Target="charts/chart23.xml"/><Relationship Id="rId69" Type="http://schemas.openxmlformats.org/officeDocument/2006/relationships/image" Target="media/image14.wmf"/><Relationship Id="rId77" Type="http://schemas.openxmlformats.org/officeDocument/2006/relationships/footer" Target="footer1.xml"/><Relationship Id="rId8" Type="http://schemas.openxmlformats.org/officeDocument/2006/relationships/chart" Target="charts/chart1.xml"/><Relationship Id="rId51" Type="http://schemas.openxmlformats.org/officeDocument/2006/relationships/oleObject" Target="embeddings/oleObject12.bin"/><Relationship Id="rId72" Type="http://schemas.microsoft.com/office/2007/relationships/hdphoto" Target="media/hdphoto1.wdp"/><Relationship Id="rId3" Type="http://schemas.openxmlformats.org/officeDocument/2006/relationships/styles" Target="styles.xml"/><Relationship Id="rId12" Type="http://schemas.openxmlformats.org/officeDocument/2006/relationships/chart" Target="charts/chart5.xml"/><Relationship Id="rId17" Type="http://schemas.openxmlformats.org/officeDocument/2006/relationships/chart" Target="charts/chart10.xml"/><Relationship Id="rId33" Type="http://schemas.openxmlformats.org/officeDocument/2006/relationships/chart" Target="charts/chart20.xml"/><Relationship Id="rId38" Type="http://schemas.openxmlformats.org/officeDocument/2006/relationships/image" Target="media/image4.wmf"/><Relationship Id="rId46" Type="http://schemas.openxmlformats.org/officeDocument/2006/relationships/oleObject" Target="embeddings/oleObject9.bin"/><Relationship Id="rId59" Type="http://schemas.openxmlformats.org/officeDocument/2006/relationships/oleObject" Target="embeddings/oleObject17.bin"/><Relationship Id="rId67" Type="http://schemas.openxmlformats.org/officeDocument/2006/relationships/chart" Target="charts/chart26.xml"/><Relationship Id="rId20" Type="http://schemas.openxmlformats.org/officeDocument/2006/relationships/chart" Target="charts/chart13.xml"/><Relationship Id="rId41" Type="http://schemas.openxmlformats.org/officeDocument/2006/relationships/oleObject" Target="embeddings/oleObject5.bin"/><Relationship Id="rId54" Type="http://schemas.openxmlformats.org/officeDocument/2006/relationships/image" Target="media/image9.wmf"/><Relationship Id="rId62" Type="http://schemas.openxmlformats.org/officeDocument/2006/relationships/image" Target="media/image13.wmf"/><Relationship Id="rId70" Type="http://schemas.openxmlformats.org/officeDocument/2006/relationships/image" Target="media/image15.wmf"/><Relationship Id="rId75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chart" Target="charts/chart8.xml"/><Relationship Id="rId23" Type="http://schemas.openxmlformats.org/officeDocument/2006/relationships/image" Target="media/image1.wmf"/><Relationship Id="rId28" Type="http://schemas.openxmlformats.org/officeDocument/2006/relationships/oleObject" Target="embeddings/oleObject4.bin"/><Relationship Id="rId36" Type="http://schemas.openxmlformats.org/officeDocument/2006/relationships/image" Target="media/image3.wmf"/><Relationship Id="rId49" Type="http://schemas.openxmlformats.org/officeDocument/2006/relationships/image" Target="media/image8.wmf"/><Relationship Id="rId57" Type="http://schemas.openxmlformats.org/officeDocument/2006/relationships/oleObject" Target="embeddings/oleObject16.bin"/><Relationship Id="rId10" Type="http://schemas.openxmlformats.org/officeDocument/2006/relationships/chart" Target="charts/chart3.xml"/><Relationship Id="rId31" Type="http://schemas.openxmlformats.org/officeDocument/2006/relationships/chart" Target="charts/chart18.xml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3.bin"/><Relationship Id="rId60" Type="http://schemas.openxmlformats.org/officeDocument/2006/relationships/image" Target="media/image12.wmf"/><Relationship Id="rId65" Type="http://schemas.openxmlformats.org/officeDocument/2006/relationships/chart" Target="charts/chart24.xml"/><Relationship Id="rId73" Type="http://schemas.openxmlformats.org/officeDocument/2006/relationships/image" Target="media/image16.png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hart" Target="charts/chart2.xml"/><Relationship Id="rId13" Type="http://schemas.openxmlformats.org/officeDocument/2006/relationships/chart" Target="charts/chart6.xml"/><Relationship Id="rId18" Type="http://schemas.openxmlformats.org/officeDocument/2006/relationships/chart" Target="charts/chart11.xml"/><Relationship Id="rId39" Type="http://schemas.openxmlformats.org/officeDocument/2006/relationships/oleObject" Target="embeddings/oleObject3.bin"/><Relationship Id="rId34" Type="http://schemas.openxmlformats.org/officeDocument/2006/relationships/chart" Target="charts/chart21.xml"/><Relationship Id="rId50" Type="http://schemas.openxmlformats.org/officeDocument/2006/relationships/oleObject" Target="embeddings/oleObject11.bin"/><Relationship Id="rId55" Type="http://schemas.openxmlformats.org/officeDocument/2006/relationships/oleObject" Target="embeddings/oleObject15.bin"/><Relationship Id="rId76" Type="http://schemas.openxmlformats.org/officeDocument/2006/relationships/image" Target="media/image19.png"/><Relationship Id="rId7" Type="http://schemas.openxmlformats.org/officeDocument/2006/relationships/endnotes" Target="endnotes.xml"/><Relationship Id="rId71" Type="http://schemas.openxmlformats.org/officeDocument/2006/relationships/image" Target="media/image15.png"/><Relationship Id="rId2" Type="http://schemas.openxmlformats.org/officeDocument/2006/relationships/numbering" Target="numbering.xml"/><Relationship Id="rId29" Type="http://schemas.openxmlformats.org/officeDocument/2006/relationships/chart" Target="charts/chart16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oleObject" Target="file:///C:\Users\mitsu\Desktop\RDE\MK%20RDE%202021\3%20in%20processed%20rev\normalized%20pressure%20distribution%20rev.xlsx" TargetMode="External"/></Relationships>
</file>

<file path=word/charts/_rels/chart10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7.xml"/><Relationship Id="rId2" Type="http://schemas.microsoft.com/office/2011/relationships/chartColorStyle" Target="colors10.xml"/><Relationship Id="rId1" Type="http://schemas.microsoft.com/office/2011/relationships/chartStyle" Target="style10.xml"/><Relationship Id="rId4" Type="http://schemas.openxmlformats.org/officeDocument/2006/relationships/oleObject" Target="file:///C:\Users\mitsu\Desktop\RDE\MK%20RDE%202021\3%20in%20processed%20rev\T%20vs%20z%20rev.xlsx" TargetMode="External"/></Relationships>
</file>

<file path=word/charts/_rels/chart1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8.xml"/><Relationship Id="rId2" Type="http://schemas.microsoft.com/office/2011/relationships/chartColorStyle" Target="colors11.xml"/><Relationship Id="rId1" Type="http://schemas.microsoft.com/office/2011/relationships/chartStyle" Target="style11.xml"/><Relationship Id="rId4" Type="http://schemas.openxmlformats.org/officeDocument/2006/relationships/oleObject" Target="file:///C:\Users\mitsu\Desktop\RDE\MK%20RDE%202021\3%20in%20processed%20rev\Tt%20vs%20z%20rev.xlsx" TargetMode="External"/></Relationships>
</file>

<file path=word/charts/_rels/chart1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9.xml"/><Relationship Id="rId2" Type="http://schemas.microsoft.com/office/2011/relationships/chartColorStyle" Target="colors12.xml"/><Relationship Id="rId1" Type="http://schemas.microsoft.com/office/2011/relationships/chartStyle" Target="style12.xml"/><Relationship Id="rId4" Type="http://schemas.openxmlformats.org/officeDocument/2006/relationships/oleObject" Target="file:///C:\Users\mitsu\Desktop\RDE\MK%20RDE%202021\3%20in%20processed%20rev\Tt%20vs%20z%20rev.xlsx" TargetMode="External"/></Relationships>
</file>

<file path=word/charts/_rels/chart1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0.xml"/><Relationship Id="rId2" Type="http://schemas.microsoft.com/office/2011/relationships/chartColorStyle" Target="colors13.xml"/><Relationship Id="rId1" Type="http://schemas.microsoft.com/office/2011/relationships/chartStyle" Target="style13.xml"/><Relationship Id="rId4" Type="http://schemas.openxmlformats.org/officeDocument/2006/relationships/oleObject" Target="file:///C:\Users\mitsu\Desktop\RDE\MK%20RDE%202021\3%20in%20processed%20rev\pt%20vs%20z%20rev.xlsx" TargetMode="External"/></Relationships>
</file>

<file path=word/charts/_rels/chart1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1.xml"/><Relationship Id="rId2" Type="http://schemas.microsoft.com/office/2011/relationships/chartColorStyle" Target="colors14.xml"/><Relationship Id="rId1" Type="http://schemas.microsoft.com/office/2011/relationships/chartStyle" Target="style14.xml"/><Relationship Id="rId4" Type="http://schemas.openxmlformats.org/officeDocument/2006/relationships/oleObject" Target="file:///C:\Users\mitsu\Desktop\RDE\MK%20RDE%202021\3%20in%20processed%20rev\pt%20vs%20z%20rev.xlsx" TargetMode="External"/></Relationships>
</file>

<file path=word/charts/_rels/chart1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2.xml"/><Relationship Id="rId2" Type="http://schemas.microsoft.com/office/2011/relationships/chartColorStyle" Target="colors15.xml"/><Relationship Id="rId1" Type="http://schemas.microsoft.com/office/2011/relationships/chartStyle" Target="style15.xml"/><Relationship Id="rId4" Type="http://schemas.openxmlformats.org/officeDocument/2006/relationships/oleObject" Target="file:///C:\Users\mitsu\Desktop\RDE\MK%20RDE%202021\3%20in%20processed%20rev\s%20vs%20z%20rev.xlsx" TargetMode="External"/></Relationships>
</file>

<file path=word/charts/_rels/chart1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3.xml"/><Relationship Id="rId2" Type="http://schemas.microsoft.com/office/2011/relationships/chartColorStyle" Target="colors16.xml"/><Relationship Id="rId1" Type="http://schemas.microsoft.com/office/2011/relationships/chartStyle" Target="style16.xml"/><Relationship Id="rId4" Type="http://schemas.openxmlformats.org/officeDocument/2006/relationships/oleObject" Target="file:///C:\Users\mitsu\Desktop\RDE\MK%20RDE%202021\3%20in%20processed%20rev\s%20vs%20z%20rev.xlsx" TargetMode="External"/></Relationships>
</file>

<file path=word/charts/_rels/chart17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4.xml"/><Relationship Id="rId2" Type="http://schemas.microsoft.com/office/2011/relationships/chartColorStyle" Target="colors17.xml"/><Relationship Id="rId1" Type="http://schemas.microsoft.com/office/2011/relationships/chartStyle" Target="style17.xml"/><Relationship Id="rId4" Type="http://schemas.openxmlformats.org/officeDocument/2006/relationships/package" Target="../embeddings/Microsoft_Excel_Worksheet2.xlsx"/></Relationships>
</file>

<file path=word/charts/_rels/chart18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5.xml"/><Relationship Id="rId2" Type="http://schemas.microsoft.com/office/2011/relationships/chartColorStyle" Target="colors18.xml"/><Relationship Id="rId1" Type="http://schemas.microsoft.com/office/2011/relationships/chartStyle" Target="style18.xml"/><Relationship Id="rId4" Type="http://schemas.openxmlformats.org/officeDocument/2006/relationships/oleObject" Target="file:///C:\Users\mitsu\Desktop\RDE\MK%20RDE%202021\3%20in%20processed%20rev\pt%20vs%20z%20rev.xlsx" TargetMode="External"/></Relationships>
</file>

<file path=word/charts/_rels/chart19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6.xml"/><Relationship Id="rId2" Type="http://schemas.microsoft.com/office/2011/relationships/chartColorStyle" Target="colors19.xml"/><Relationship Id="rId1" Type="http://schemas.microsoft.com/office/2011/relationships/chartStyle" Target="style19.xml"/><Relationship Id="rId4" Type="http://schemas.openxmlformats.org/officeDocument/2006/relationships/package" Target="../embeddings/Microsoft_Excel_Worksheet3.xlsx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.xlsx"/></Relationships>
</file>

<file path=word/charts/_rels/chart20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7.xml"/><Relationship Id="rId2" Type="http://schemas.microsoft.com/office/2011/relationships/chartColorStyle" Target="colors20.xml"/><Relationship Id="rId1" Type="http://schemas.microsoft.com/office/2011/relationships/chartStyle" Target="style20.xml"/><Relationship Id="rId4" Type="http://schemas.openxmlformats.org/officeDocument/2006/relationships/package" Target="../embeddings/Microsoft_Excel_Worksheet4.xlsx"/></Relationships>
</file>

<file path=word/charts/_rels/chart2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8.xml"/><Relationship Id="rId2" Type="http://schemas.microsoft.com/office/2011/relationships/chartColorStyle" Target="colors21.xml"/><Relationship Id="rId1" Type="http://schemas.microsoft.com/office/2011/relationships/chartStyle" Target="style21.xml"/><Relationship Id="rId4" Type="http://schemas.openxmlformats.org/officeDocument/2006/relationships/package" Target="../embeddings/Microsoft_Excel_Worksheet5.xlsx"/></Relationships>
</file>

<file path=word/charts/_rels/chart2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9.xml"/><Relationship Id="rId2" Type="http://schemas.microsoft.com/office/2011/relationships/chartColorStyle" Target="colors22.xml"/><Relationship Id="rId1" Type="http://schemas.microsoft.com/office/2011/relationships/chartStyle" Target="style22.xml"/><Relationship Id="rId4" Type="http://schemas.openxmlformats.org/officeDocument/2006/relationships/oleObject" Target="file:///C:\Users\mitsu\Desktop\RDE\MK%20RDE%202021\3%20in%20processed%20rev\M%20vs%20z%20rev.xlsx" TargetMode="External"/></Relationships>
</file>

<file path=word/charts/_rels/chart2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0.xml"/><Relationship Id="rId2" Type="http://schemas.microsoft.com/office/2011/relationships/chartColorStyle" Target="colors23.xml"/><Relationship Id="rId1" Type="http://schemas.microsoft.com/office/2011/relationships/chartStyle" Target="style23.xml"/><Relationship Id="rId4" Type="http://schemas.openxmlformats.org/officeDocument/2006/relationships/package" Target="../embeddings/Microsoft_Excel_Worksheet6.xlsx"/></Relationships>
</file>

<file path=word/charts/_rels/chart2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1.xml"/><Relationship Id="rId2" Type="http://schemas.microsoft.com/office/2011/relationships/chartColorStyle" Target="colors24.xml"/><Relationship Id="rId1" Type="http://schemas.microsoft.com/office/2011/relationships/chartStyle" Target="style24.xml"/><Relationship Id="rId4" Type="http://schemas.openxmlformats.org/officeDocument/2006/relationships/package" Target="../embeddings/Microsoft_Excel_Worksheet7.xlsx"/></Relationships>
</file>

<file path=word/charts/_rels/chart2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2.xml"/><Relationship Id="rId2" Type="http://schemas.microsoft.com/office/2011/relationships/chartColorStyle" Target="colors25.xml"/><Relationship Id="rId1" Type="http://schemas.microsoft.com/office/2011/relationships/chartStyle" Target="style25.xml"/><Relationship Id="rId4" Type="http://schemas.openxmlformats.org/officeDocument/2006/relationships/package" Target="../embeddings/Microsoft_Excel_Worksheet8.xlsx"/></Relationships>
</file>

<file path=word/charts/_rels/chart2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3.xml"/><Relationship Id="rId2" Type="http://schemas.microsoft.com/office/2011/relationships/chartColorStyle" Target="colors26.xml"/><Relationship Id="rId1" Type="http://schemas.microsoft.com/office/2011/relationships/chartStyle" Target="style26.xml"/><Relationship Id="rId4" Type="http://schemas.openxmlformats.org/officeDocument/2006/relationships/package" Target="../embeddings/Microsoft_Excel_Worksheet9.xlsx"/></Relationships>
</file>

<file path=word/charts/_rels/chart2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itsu\Desktop\RDE\MK%20RDE%202021\3%20in%20processed%20rev\ISP%20Vs%20run%20rev.xlsx" TargetMode="External"/><Relationship Id="rId2" Type="http://schemas.microsoft.com/office/2011/relationships/chartColorStyle" Target="colors27.xml"/><Relationship Id="rId1" Type="http://schemas.microsoft.com/office/2011/relationships/chartStyle" Target="style27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itsu\Desktop\RDE\MK%20RDE%202021\3%20in%20processed%20rev\uz%20vs%20z%20rev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Worksheet1.xlsx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oleObject" Target="file:///C:\Users\mitsu\Desktop\RDE\MK%20RDE%202021\3%20in%20processed%20rev\rho%20vs%20z%20rev.xlsx" TargetMode="Externa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5.xm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oleObject" Target="file:///C:\Users\mitsu\Desktop\RDE\MK%20RDE%202021\3%20in%20processed%20rev\rho%20vs%20z%20rev.xlsx" TargetMode="Externa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itsu\Desktop\RDE\MK%20RDE%202021\3%20in%20processed%20rev\M%20vs%20z%20rev.xlsx" TargetMode="Externa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chartUserShapes" Target="../drawings/drawing2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6.xm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oleObject" Target="file:///C:\Users\mitsu\Desktop\RDE\MK%20RDE%202021\3%20in%20processed%20rev\M%20vs%20z%20rev.xlsx" TargetMode="External"/></Relationships>
</file>

<file path=word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itsu\Desktop\RDE\MK%20RDE%202021\3%20in%20processed%20rev\T%20vs%20z%20rev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normalized pressure</a:t>
            </a:r>
          </a:p>
        </c:rich>
      </c:tx>
      <c:layout>
        <c:manualLayout>
          <c:xMode val="edge"/>
          <c:yMode val="edge"/>
          <c:x val="0.43757623026310333"/>
          <c:y val="0.1380015333503705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684583025646556"/>
          <c:y val="9.8032200357781749E-2"/>
          <c:w val="0.69121545265219086"/>
          <c:h val="0.63923686641137656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C$4:$C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236813177323346</c:v>
                </c:pt>
                <c:pt idx="4" formatCode="0.000">
                  <c:v>0.77834597644791337</c:v>
                </c:pt>
                <c:pt idx="6" formatCode="0.000">
                  <c:v>0.74898317025736338</c:v>
                </c:pt>
                <c:pt idx="8" formatCode="0.000">
                  <c:v>0.68222634217779854</c:v>
                </c:pt>
                <c:pt idx="10" formatCode="0.000">
                  <c:v>0.63195276234839259</c:v>
                </c:pt>
                <c:pt idx="12" formatCode="0.000">
                  <c:v>0.18392539073599962</c:v>
                </c:pt>
                <c:pt idx="15" formatCode="0.000">
                  <c:v>0.16071828766098373</c:v>
                </c:pt>
                <c:pt idx="17">
                  <c:v>0.262532329510353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852-404A-8BA5-AA2315FEA9A6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D$4:$D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875034547563422</c:v>
                </c:pt>
                <c:pt idx="4" formatCode="0.000">
                  <c:v>0.77518744352909252</c:v>
                </c:pt>
                <c:pt idx="6" formatCode="0.000">
                  <c:v>0.7487682083149716</c:v>
                </c:pt>
                <c:pt idx="8" formatCode="0.000">
                  <c:v>0.68005957685700402</c:v>
                </c:pt>
                <c:pt idx="10" formatCode="0.000">
                  <c:v>0.62788601724755033</c:v>
                </c:pt>
                <c:pt idx="12" formatCode="0.000">
                  <c:v>0.18357524156062088</c:v>
                </c:pt>
                <c:pt idx="15" formatCode="0.000">
                  <c:v>0.16336243483620994</c:v>
                </c:pt>
                <c:pt idx="17">
                  <c:v>0.272309451695689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852-404A-8BA5-AA2315FEA9A6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E$4:$E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158289220020168</c:v>
                </c:pt>
                <c:pt idx="4" formatCode="0.000">
                  <c:v>0.77540835316334122</c:v>
                </c:pt>
                <c:pt idx="6" formatCode="0.000">
                  <c:v>0.75336201346060572</c:v>
                </c:pt>
                <c:pt idx="8" formatCode="0.000">
                  <c:v>0.6798495251985579</c:v>
                </c:pt>
                <c:pt idx="10" formatCode="0.000">
                  <c:v>0.6309022282056248</c:v>
                </c:pt>
                <c:pt idx="12" formatCode="0.000">
                  <c:v>0.18154025306873894</c:v>
                </c:pt>
                <c:pt idx="15" formatCode="0.000">
                  <c:v>0.17655815599735791</c:v>
                </c:pt>
                <c:pt idx="17">
                  <c:v>0.277687270443479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852-404A-8BA5-AA2315FEA9A6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F$4:$F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95279125389087</c:v>
                </c:pt>
                <c:pt idx="4" formatCode="0.000">
                  <c:v>0.77638609808530989</c:v>
                </c:pt>
                <c:pt idx="6" formatCode="0.000">
                  <c:v>0.74930346120346891</c:v>
                </c:pt>
                <c:pt idx="8" formatCode="0.000">
                  <c:v>0.68016912383686234</c:v>
                </c:pt>
                <c:pt idx="10" formatCode="0.000">
                  <c:v>0.63061551447613418</c:v>
                </c:pt>
                <c:pt idx="12" formatCode="0.000">
                  <c:v>0.18755225780734619</c:v>
                </c:pt>
                <c:pt idx="15" formatCode="0.000">
                  <c:v>0.17586732621621201</c:v>
                </c:pt>
                <c:pt idx="17">
                  <c:v>0.27503076591209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852-404A-8BA5-AA2315FEA9A6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G$4:$G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7807279791151005</c:v>
                </c:pt>
                <c:pt idx="4" formatCode="0.000">
                  <c:v>0.79255212630002325</c:v>
                </c:pt>
                <c:pt idx="6" formatCode="0.000">
                  <c:v>0.76485393393905643</c:v>
                </c:pt>
                <c:pt idx="8" formatCode="0.000">
                  <c:v>0.69389022278084478</c:v>
                </c:pt>
                <c:pt idx="10" formatCode="0.000">
                  <c:v>0.64763533768888526</c:v>
                </c:pt>
                <c:pt idx="12" formatCode="0.000">
                  <c:v>0.18622138036422559</c:v>
                </c:pt>
                <c:pt idx="15" formatCode="0.000">
                  <c:v>0.16021481703532034</c:v>
                </c:pt>
                <c:pt idx="17">
                  <c:v>0.278339377609423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852-404A-8BA5-AA2315FEA9A6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H$4:$H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233394214185699</c:v>
                </c:pt>
                <c:pt idx="4" formatCode="0.000">
                  <c:v>0.79495028383021027</c:v>
                </c:pt>
                <c:pt idx="6" formatCode="0.000">
                  <c:v>0.79495028383021027</c:v>
                </c:pt>
                <c:pt idx="8" formatCode="0.000">
                  <c:v>0.69552419068829496</c:v>
                </c:pt>
                <c:pt idx="10" formatCode="0.000">
                  <c:v>0.64402704104589847</c:v>
                </c:pt>
                <c:pt idx="12" formatCode="0.000">
                  <c:v>0.18872791807053632</c:v>
                </c:pt>
                <c:pt idx="15" formatCode="0.000">
                  <c:v>0.15514390901178812</c:v>
                </c:pt>
                <c:pt idx="17">
                  <c:v>0.280445801172364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852-404A-8BA5-AA2315FEA9A6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I$4:$I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093784034314034</c:v>
                </c:pt>
                <c:pt idx="4" formatCode="0.000">
                  <c:v>0.79840832390205563</c:v>
                </c:pt>
                <c:pt idx="6" formatCode="0.000">
                  <c:v>0.73057561201470045</c:v>
                </c:pt>
                <c:pt idx="8" formatCode="0.000">
                  <c:v>0.64117870218499962</c:v>
                </c:pt>
                <c:pt idx="10" formatCode="0.000">
                  <c:v>0.60187128681145907</c:v>
                </c:pt>
                <c:pt idx="12" formatCode="0.000">
                  <c:v>0.16709005991386119</c:v>
                </c:pt>
                <c:pt idx="15" formatCode="0.000">
                  <c:v>0.12127862876358865</c:v>
                </c:pt>
                <c:pt idx="17">
                  <c:v>0.183143287733356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852-404A-8BA5-AA2315FEA9A6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J$4:$J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051845957029004</c:v>
                </c:pt>
                <c:pt idx="4" formatCode="0.000">
                  <c:v>0.8201920309880788</c:v>
                </c:pt>
                <c:pt idx="6" formatCode="0.000">
                  <c:v>0.75195836596626875</c:v>
                </c:pt>
                <c:pt idx="8" formatCode="0.000">
                  <c:v>0.6539662472340283</c:v>
                </c:pt>
                <c:pt idx="10" formatCode="0.000">
                  <c:v>0.6107559426850484</c:v>
                </c:pt>
                <c:pt idx="12" formatCode="0.000">
                  <c:v>0.17222098802152164</c:v>
                </c:pt>
                <c:pt idx="15" formatCode="0.000">
                  <c:v>0.12573727930797179</c:v>
                </c:pt>
                <c:pt idx="17">
                  <c:v>0.190053113978648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D852-404A-8BA5-AA2315FEA9A6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K$4:$K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3177480734674425</c:v>
                </c:pt>
                <c:pt idx="4" formatCode="0.000">
                  <c:v>0.79136960534102241</c:v>
                </c:pt>
                <c:pt idx="6" formatCode="0.000">
                  <c:v>0.7253163611291763</c:v>
                </c:pt>
                <c:pt idx="8" formatCode="0.000">
                  <c:v>0.63461346039223354</c:v>
                </c:pt>
                <c:pt idx="10" formatCode="0.000">
                  <c:v>0.59598614352945334</c:v>
                </c:pt>
                <c:pt idx="12" formatCode="0.000">
                  <c:v>0.16608668616281985</c:v>
                </c:pt>
                <c:pt idx="15" formatCode="0.000">
                  <c:v>0.12091150951755188</c:v>
                </c:pt>
                <c:pt idx="17">
                  <c:v>0.185741597659723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D852-404A-8BA5-AA2315FEA9A6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L$4:$L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917314823569113</c:v>
                </c:pt>
                <c:pt idx="4" formatCode="0.000">
                  <c:v>0.83195246020078417</c:v>
                </c:pt>
                <c:pt idx="6" formatCode="0.000">
                  <c:v>0.76067580772612298</c:v>
                </c:pt>
                <c:pt idx="8" formatCode="0.000">
                  <c:v>0.66292162370211394</c:v>
                </c:pt>
                <c:pt idx="10" formatCode="0.000">
                  <c:v>0.61677872472431894</c:v>
                </c:pt>
                <c:pt idx="12" formatCode="0.000">
                  <c:v>0.17350938864497262</c:v>
                </c:pt>
                <c:pt idx="15" formatCode="0.000">
                  <c:v>0.12780070398753285</c:v>
                </c:pt>
                <c:pt idx="17">
                  <c:v>0.191097983566720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D852-404A-8BA5-AA2315FEA9A6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M$4:$M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467351132436521</c:v>
                </c:pt>
                <c:pt idx="4" formatCode="0.000">
                  <c:v>0.78146537866835974</c:v>
                </c:pt>
                <c:pt idx="6" formatCode="0.000">
                  <c:v>0.72574574062779806</c:v>
                </c:pt>
                <c:pt idx="8" formatCode="0.000">
                  <c:v>0.66090002207216725</c:v>
                </c:pt>
                <c:pt idx="10" formatCode="0.000">
                  <c:v>0.60038427449706755</c:v>
                </c:pt>
                <c:pt idx="12" formatCode="0.000">
                  <c:v>0.16765691296806806</c:v>
                </c:pt>
                <c:pt idx="15" formatCode="0.000">
                  <c:v>0.18491368825338561</c:v>
                </c:pt>
                <c:pt idx="17">
                  <c:v>0.24542197504226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D852-404A-8BA5-AA2315FEA9A6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N$4:$N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555548474961319</c:v>
                </c:pt>
                <c:pt idx="4" formatCode="0.000">
                  <c:v>0.7856564766045987</c:v>
                </c:pt>
                <c:pt idx="6" formatCode="0.000">
                  <c:v>0.72669958936215007</c:v>
                </c:pt>
                <c:pt idx="8" formatCode="0.000">
                  <c:v>0.66225726562708442</c:v>
                </c:pt>
                <c:pt idx="10" formatCode="0.000">
                  <c:v>0.60142256818869999</c:v>
                </c:pt>
                <c:pt idx="12" formatCode="0.000">
                  <c:v>0.16881119474767986</c:v>
                </c:pt>
                <c:pt idx="15" formatCode="0.000">
                  <c:v>0.18972746325507575</c:v>
                </c:pt>
                <c:pt idx="17">
                  <c:v>0.239995887491443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D852-404A-8BA5-AA2315FEA9A6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O$4:$O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428819090025932</c:v>
                </c:pt>
                <c:pt idx="4" formatCode="0.000">
                  <c:v>0.78353515046387123</c:v>
                </c:pt>
                <c:pt idx="6" formatCode="0.000">
                  <c:v>0.72625815742423405</c:v>
                </c:pt>
                <c:pt idx="8" formatCode="0.000">
                  <c:v>0.6616335501308005</c:v>
                </c:pt>
                <c:pt idx="10" formatCode="0.000">
                  <c:v>0.60135847683662291</c:v>
                </c:pt>
                <c:pt idx="12" formatCode="0.000">
                  <c:v>0.16834412316174355</c:v>
                </c:pt>
                <c:pt idx="15" formatCode="0.000">
                  <c:v>0.17774231542249638</c:v>
                </c:pt>
                <c:pt idx="17">
                  <c:v>0.239703437010960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D852-404A-8BA5-AA2315FEA9A6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P$4:$P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7904614119035795</c:v>
                </c:pt>
                <c:pt idx="4" formatCode="0.000">
                  <c:v>0.79419667953120499</c:v>
                </c:pt>
                <c:pt idx="6" formatCode="0.000">
                  <c:v>0.7397190197930299</c:v>
                </c:pt>
                <c:pt idx="8" formatCode="0.000">
                  <c:v>0.67398393357632613</c:v>
                </c:pt>
                <c:pt idx="10" formatCode="0.000">
                  <c:v>0.61259696665248786</c:v>
                </c:pt>
                <c:pt idx="12" formatCode="0.000">
                  <c:v>0.17081270303105719</c:v>
                </c:pt>
                <c:pt idx="15" formatCode="0.000">
                  <c:v>0.19361091229459601</c:v>
                </c:pt>
                <c:pt idx="17">
                  <c:v>0.262653297071404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D852-404A-8BA5-AA2315FEA9A6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Q$4:$Q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687542031921836</c:v>
                </c:pt>
                <c:pt idx="4" formatCode="0.000">
                  <c:v>0.78094998868864307</c:v>
                </c:pt>
                <c:pt idx="6" formatCode="0.000">
                  <c:v>0.75142753727598155</c:v>
                </c:pt>
                <c:pt idx="8" formatCode="0.000">
                  <c:v>0.67730919550366664</c:v>
                </c:pt>
                <c:pt idx="10" formatCode="0.000">
                  <c:v>0.62342926466982473</c:v>
                </c:pt>
                <c:pt idx="12" formatCode="0.000">
                  <c:v>0.1838396718306976</c:v>
                </c:pt>
                <c:pt idx="15" formatCode="0.000">
                  <c:v>0.11819181438112973</c:v>
                </c:pt>
                <c:pt idx="17">
                  <c:v>0.228231688797914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D852-404A-8BA5-AA2315FEA9A6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R$4:$R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336445419336626</c:v>
                </c:pt>
                <c:pt idx="4" formatCode="0.000">
                  <c:v>0.82403230872628852</c:v>
                </c:pt>
                <c:pt idx="6" formatCode="0.000">
                  <c:v>0.75507940853489208</c:v>
                </c:pt>
                <c:pt idx="8" formatCode="0.000">
                  <c:v>0.65983263885440424</c:v>
                </c:pt>
                <c:pt idx="10" formatCode="0.000">
                  <c:v>0.61399861886133522</c:v>
                </c:pt>
                <c:pt idx="12" formatCode="0.000">
                  <c:v>0.1743202572548973</c:v>
                </c:pt>
                <c:pt idx="15" formatCode="0.000">
                  <c:v>0.17004167146981422</c:v>
                </c:pt>
                <c:pt idx="17">
                  <c:v>0.245790863154248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D852-404A-8BA5-AA2315FEA9A6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S$4:$S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904507884940662</c:v>
                </c:pt>
                <c:pt idx="4" formatCode="0.000">
                  <c:v>0.82689663954382253</c:v>
                </c:pt>
                <c:pt idx="6" formatCode="0.000">
                  <c:v>0.75857134653858571</c:v>
                </c:pt>
                <c:pt idx="8" formatCode="0.000">
                  <c:v>0.66165637376074649</c:v>
                </c:pt>
                <c:pt idx="10" formatCode="0.000">
                  <c:v>0.61592332267270433</c:v>
                </c:pt>
                <c:pt idx="12" formatCode="0.000">
                  <c:v>0.17503834449873251</c:v>
                </c:pt>
                <c:pt idx="15" formatCode="0.000">
                  <c:v>0.17706062398789674</c:v>
                </c:pt>
                <c:pt idx="17">
                  <c:v>0.222982932172744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D852-404A-8BA5-AA2315FEA9A6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T$4:$T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876252891036896</c:v>
                </c:pt>
                <c:pt idx="4" formatCode="0.000">
                  <c:v>0.82322523183103569</c:v>
                </c:pt>
                <c:pt idx="6" formatCode="0.000">
                  <c:v>0.75313077617341684</c:v>
                </c:pt>
                <c:pt idx="8" formatCode="0.000">
                  <c:v>0.65744842176282969</c:v>
                </c:pt>
                <c:pt idx="10" formatCode="0.000">
                  <c:v>0.61299999999999999</c:v>
                </c:pt>
                <c:pt idx="12" formatCode="0.000">
                  <c:v>0.17440247244496576</c:v>
                </c:pt>
                <c:pt idx="15" formatCode="0.000">
                  <c:v>0.16509392995457725</c:v>
                </c:pt>
                <c:pt idx="17">
                  <c:v>0.231444811559198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D852-404A-8BA5-AA2315FEA9A6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U$4:$U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742141286435647</c:v>
                </c:pt>
                <c:pt idx="4" formatCode="0.000">
                  <c:v>0.7810083568880295</c:v>
                </c:pt>
                <c:pt idx="6" formatCode="0.000">
                  <c:v>0.73374147336807738</c:v>
                </c:pt>
                <c:pt idx="8" formatCode="0.000">
                  <c:v>0.67189186008645463</c:v>
                </c:pt>
                <c:pt idx="10" formatCode="0.000">
                  <c:v>0.60112432366257296</c:v>
                </c:pt>
                <c:pt idx="12" formatCode="0.000">
                  <c:v>0.1757561971021433</c:v>
                </c:pt>
                <c:pt idx="15" formatCode="0.000">
                  <c:v>0.12944681744689684</c:v>
                </c:pt>
                <c:pt idx="17">
                  <c:v>0.2263815407122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D852-404A-8BA5-AA2315FEA9A6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V$4:$V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7475036460666733</c:v>
                </c:pt>
                <c:pt idx="4" formatCode="0.000">
                  <c:v>0.78470633559949676</c:v>
                </c:pt>
                <c:pt idx="6" formatCode="0.000">
                  <c:v>0.75386134312784547</c:v>
                </c:pt>
                <c:pt idx="8" formatCode="0.000">
                  <c:v>0.65793000000000001</c:v>
                </c:pt>
                <c:pt idx="10" formatCode="0.000">
                  <c:v>0.61892697631222948</c:v>
                </c:pt>
                <c:pt idx="12" formatCode="0.000">
                  <c:v>0.1796459832764109</c:v>
                </c:pt>
                <c:pt idx="15" formatCode="0.000">
                  <c:v>0.13442490706018342</c:v>
                </c:pt>
                <c:pt idx="17">
                  <c:v>0.205927595448963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D852-404A-8BA5-AA2315FEA9A6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W$4:$W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285995650257773</c:v>
                </c:pt>
                <c:pt idx="4" formatCode="0.000">
                  <c:v>0.82283675506252185</c:v>
                </c:pt>
                <c:pt idx="6" formatCode="0.000">
                  <c:v>0.75373633158665132</c:v>
                </c:pt>
                <c:pt idx="8" formatCode="0.000">
                  <c:v>0.65504371609876522</c:v>
                </c:pt>
                <c:pt idx="10" formatCode="0.000">
                  <c:v>0.61346365030190453</c:v>
                </c:pt>
                <c:pt idx="12" formatCode="0.000">
                  <c:v>0.17288168192498779</c:v>
                </c:pt>
                <c:pt idx="15" formatCode="0.000">
                  <c:v>0.13380658856244093</c:v>
                </c:pt>
                <c:pt idx="17">
                  <c:v>0.191601955592641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D852-404A-8BA5-AA2315FEA9A6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X$4:$X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523092182132676</c:v>
                </c:pt>
                <c:pt idx="4" formatCode="0.000">
                  <c:v>0.82554662686587355</c:v>
                </c:pt>
                <c:pt idx="6" formatCode="0.000">
                  <c:v>0.75282087636506489</c:v>
                </c:pt>
                <c:pt idx="8" formatCode="0.000">
                  <c:v>0.65444567648008967</c:v>
                </c:pt>
                <c:pt idx="10" formatCode="0.000">
                  <c:v>0.61152285042461207</c:v>
                </c:pt>
                <c:pt idx="12" formatCode="0.000">
                  <c:v>0.17289470502799947</c:v>
                </c:pt>
                <c:pt idx="15" formatCode="0.000">
                  <c:v>0.13758226021591491</c:v>
                </c:pt>
                <c:pt idx="17">
                  <c:v>0.191411743778236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D852-404A-8BA5-AA2315FEA9A6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Y$4:$Y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201351530998448</c:v>
                </c:pt>
                <c:pt idx="4" formatCode="0.000">
                  <c:v>0.817176932540012</c:v>
                </c:pt>
                <c:pt idx="6" formatCode="0.000">
                  <c:v>0.77194718437574317</c:v>
                </c:pt>
                <c:pt idx="8" formatCode="0.000">
                  <c:v>0.71781745859038237</c:v>
                </c:pt>
                <c:pt idx="10" formatCode="0.000">
                  <c:v>0.66542944765474299</c:v>
                </c:pt>
                <c:pt idx="12" formatCode="0.000">
                  <c:v>0.21159163243378601</c:v>
                </c:pt>
                <c:pt idx="15" formatCode="0.000">
                  <c:v>0.22253558027190912</c:v>
                </c:pt>
                <c:pt idx="17">
                  <c:v>0.43082631874458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D852-404A-8BA5-AA2315FEA9A6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Z$4:$Z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3732479402752602</c:v>
                </c:pt>
                <c:pt idx="4" formatCode="0.000">
                  <c:v>0.80759928510065992</c:v>
                </c:pt>
                <c:pt idx="6" formatCode="0.000">
                  <c:v>0.76633796796115439</c:v>
                </c:pt>
                <c:pt idx="8" formatCode="0.000">
                  <c:v>0.70998730006897059</c:v>
                </c:pt>
                <c:pt idx="10" formatCode="0.000">
                  <c:v>0.65088375714731495</c:v>
                </c:pt>
                <c:pt idx="12" formatCode="0.000">
                  <c:v>0.21141056535759012</c:v>
                </c:pt>
                <c:pt idx="15" formatCode="0.000">
                  <c:v>0.22757033016932862</c:v>
                </c:pt>
                <c:pt idx="17">
                  <c:v>0.430838590662557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D852-404A-8BA5-AA2315FEA9A6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A$4:$AA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8371503135812568</c:v>
                </c:pt>
                <c:pt idx="4" formatCode="0.000">
                  <c:v>0.78535537125127053</c:v>
                </c:pt>
                <c:pt idx="6" formatCode="0.000">
                  <c:v>0.73525024873933364</c:v>
                </c:pt>
                <c:pt idx="8" formatCode="0.000">
                  <c:v>0.67143900840086956</c:v>
                </c:pt>
                <c:pt idx="10" formatCode="0.000">
                  <c:v>0.60717405322753792</c:v>
                </c:pt>
                <c:pt idx="12" formatCode="0.000">
                  <c:v>0.1722740937760685</c:v>
                </c:pt>
                <c:pt idx="15" formatCode="0.000">
                  <c:v>0.19430963000805612</c:v>
                </c:pt>
                <c:pt idx="17">
                  <c:v>0.266687863842678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D852-404A-8BA5-AA2315FEA9A6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B$4:$AB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943544185307176</c:v>
                </c:pt>
                <c:pt idx="4" formatCode="0.000">
                  <c:v>0.77133849645440178</c:v>
                </c:pt>
                <c:pt idx="6" formatCode="0.000">
                  <c:v>0.72554331988095977</c:v>
                </c:pt>
                <c:pt idx="8" formatCode="0.000">
                  <c:v>0.6608076722683881</c:v>
                </c:pt>
                <c:pt idx="10" formatCode="0.000">
                  <c:v>0.59846695926315141</c:v>
                </c:pt>
                <c:pt idx="12" formatCode="0.000">
                  <c:v>0.16679059334681515</c:v>
                </c:pt>
                <c:pt idx="15" formatCode="0.000">
                  <c:v>0.19256086683916318</c:v>
                </c:pt>
                <c:pt idx="17">
                  <c:v>0.262669221734561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D852-404A-8BA5-AA2315FEA9A6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C$4:$AC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960892870307597</c:v>
                </c:pt>
                <c:pt idx="4" formatCode="0.000">
                  <c:v>0.79882187726449683</c:v>
                </c:pt>
                <c:pt idx="6" formatCode="0.000">
                  <c:v>0.74905554186992818</c:v>
                </c:pt>
                <c:pt idx="8" formatCode="0.000">
                  <c:v>0.65526064527033712</c:v>
                </c:pt>
                <c:pt idx="10" formatCode="0.000">
                  <c:v>0.6056633323683468</c:v>
                </c:pt>
                <c:pt idx="12" formatCode="0.000">
                  <c:v>0.17582834507200537</c:v>
                </c:pt>
                <c:pt idx="15" formatCode="0.000">
                  <c:v>0.14123627366539659</c:v>
                </c:pt>
                <c:pt idx="17">
                  <c:v>0.265106385274185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D852-404A-8BA5-AA2315FEA9A6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D$4:$AD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975999425565901</c:v>
                </c:pt>
                <c:pt idx="4" formatCode="0.000">
                  <c:v>0.79962302762668969</c:v>
                </c:pt>
                <c:pt idx="6" formatCode="0.000">
                  <c:v>0.75109411743586985</c:v>
                </c:pt>
                <c:pt idx="8" formatCode="0.000">
                  <c:v>0.6545694436964834</c:v>
                </c:pt>
                <c:pt idx="10" formatCode="0.000">
                  <c:v>0.60703681763512662</c:v>
                </c:pt>
                <c:pt idx="12" formatCode="0.000">
                  <c:v>0.17757014378803382</c:v>
                </c:pt>
                <c:pt idx="15" formatCode="0.000">
                  <c:v>0.13744053709587664</c:v>
                </c:pt>
                <c:pt idx="17">
                  <c:v>0.264902076938266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D852-404A-8BA5-AA2315FEA9A6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E$4:$AE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819984677556131</c:v>
                </c:pt>
                <c:pt idx="4" formatCode="0.000">
                  <c:v>0.75167114058634665</c:v>
                </c:pt>
                <c:pt idx="6" formatCode="0.000">
                  <c:v>0.72238889766128045</c:v>
                </c:pt>
                <c:pt idx="8" formatCode="0.000">
                  <c:v>0.68112356790708284</c:v>
                </c:pt>
                <c:pt idx="10" formatCode="0.000">
                  <c:v>0.62762367609991165</c:v>
                </c:pt>
                <c:pt idx="12" formatCode="0.000">
                  <c:v>0.22087712218771749</c:v>
                </c:pt>
                <c:pt idx="15" formatCode="0.000">
                  <c:v>0.23291284336602511</c:v>
                </c:pt>
                <c:pt idx="17">
                  <c:v>0.375253668321724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D852-404A-8BA5-AA2315FEA9A6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F$4:$AF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085588281436113</c:v>
                </c:pt>
                <c:pt idx="4" formatCode="0.000">
                  <c:v>0.75082944515784156</c:v>
                </c:pt>
                <c:pt idx="6" formatCode="0.000">
                  <c:v>0.71978408278763306</c:v>
                </c:pt>
                <c:pt idx="8" formatCode="0.000">
                  <c:v>0.68216707436825619</c:v>
                </c:pt>
                <c:pt idx="10" formatCode="0.000">
                  <c:v>0.63305694845528548</c:v>
                </c:pt>
                <c:pt idx="12" formatCode="0.000">
                  <c:v>0.22049586584777719</c:v>
                </c:pt>
                <c:pt idx="15" formatCode="0.000">
                  <c:v>0.2355682353009535</c:v>
                </c:pt>
                <c:pt idx="17">
                  <c:v>0.365763525330761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D852-404A-8BA5-AA2315FEA9A6}"/>
            </c:ext>
          </c:extLst>
        </c:ser>
        <c:ser>
          <c:idx val="30"/>
          <c:order val="30"/>
          <c:spPr>
            <a:ln w="1905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50000"/>
                </a:schemeClr>
              </a:solidFill>
              <a:ln w="9525">
                <a:solidFill>
                  <a:schemeClr val="accent1">
                    <a:lumMod val="5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G$4:$AG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3203150285899239</c:v>
                </c:pt>
                <c:pt idx="4" formatCode="0.000">
                  <c:v>0.83367308118175465</c:v>
                </c:pt>
                <c:pt idx="6" formatCode="0.000">
                  <c:v>0.82600746120344559</c:v>
                </c:pt>
                <c:pt idx="8" formatCode="0.000">
                  <c:v>0.79905287006490222</c:v>
                </c:pt>
                <c:pt idx="10" formatCode="0.000">
                  <c:v>0.77710080574183327</c:v>
                </c:pt>
                <c:pt idx="12" formatCode="0.000">
                  <c:v>0.54622936670622502</c:v>
                </c:pt>
                <c:pt idx="15" formatCode="0.000">
                  <c:v>0.52674733548727792</c:v>
                </c:pt>
                <c:pt idx="17">
                  <c:v>0.722254714356286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D852-404A-8BA5-AA2315FEA9A6}"/>
            </c:ext>
          </c:extLst>
        </c:ser>
        <c:ser>
          <c:idx val="31"/>
          <c:order val="31"/>
          <c:spPr>
            <a:ln w="1905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50000"/>
                </a:schemeClr>
              </a:solidFill>
              <a:ln w="9525">
                <a:solidFill>
                  <a:schemeClr val="accent2">
                    <a:lumMod val="5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H$4:$AH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7454502481682825</c:v>
                </c:pt>
                <c:pt idx="4" formatCode="0.000">
                  <c:v>0.87679035688962426</c:v>
                </c:pt>
                <c:pt idx="6" formatCode="0.000">
                  <c:v>0.86302292602221697</c:v>
                </c:pt>
                <c:pt idx="8" formatCode="0.000">
                  <c:v>0.84048097376506736</c:v>
                </c:pt>
                <c:pt idx="10" formatCode="0.000">
                  <c:v>0.81091940439612387</c:v>
                </c:pt>
                <c:pt idx="12" formatCode="0.000">
                  <c:v>0.56038170645237539</c:v>
                </c:pt>
                <c:pt idx="15" formatCode="0.000">
                  <c:v>0.53035925313164733</c:v>
                </c:pt>
                <c:pt idx="17">
                  <c:v>0.741455920586149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D852-404A-8BA5-AA2315FEA9A6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I$4:$AI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6542133180316148</c:v>
                </c:pt>
                <c:pt idx="4" formatCode="0.000">
                  <c:v>0.8785083272262082</c:v>
                </c:pt>
                <c:pt idx="6" formatCode="0.000">
                  <c:v>0.79158435544294681</c:v>
                </c:pt>
                <c:pt idx="8" formatCode="0.000">
                  <c:v>0.7257677369182256</c:v>
                </c:pt>
                <c:pt idx="10" formatCode="0.000">
                  <c:v>0.63836110059105977</c:v>
                </c:pt>
                <c:pt idx="12" formatCode="0.000">
                  <c:v>0.20725908681999947</c:v>
                </c:pt>
                <c:pt idx="15" formatCode="0.000">
                  <c:v>0.32745880992051807</c:v>
                </c:pt>
                <c:pt idx="17">
                  <c:v>0.375325123605677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D852-404A-8BA5-AA2315FEA9A6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J$4:$AJ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6510014774110697</c:v>
                </c:pt>
                <c:pt idx="4" formatCode="0.000">
                  <c:v>0.88376176737835088</c:v>
                </c:pt>
                <c:pt idx="6" formatCode="0.000">
                  <c:v>0.79441195532111819</c:v>
                </c:pt>
                <c:pt idx="8" formatCode="0.000">
                  <c:v>0.73064975038807978</c:v>
                </c:pt>
                <c:pt idx="10" formatCode="0.000">
                  <c:v>0.63882377350791641</c:v>
                </c:pt>
                <c:pt idx="12" formatCode="0.000">
                  <c:v>0.21051125690238146</c:v>
                </c:pt>
                <c:pt idx="15" formatCode="0.000">
                  <c:v>0.35292827288918688</c:v>
                </c:pt>
                <c:pt idx="17">
                  <c:v>0.381042318194006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D852-404A-8BA5-AA2315FEA9A6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K$4:$AK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30607086187149</c:v>
                </c:pt>
                <c:pt idx="4" formatCode="0.000">
                  <c:v>0.83247268139830555</c:v>
                </c:pt>
                <c:pt idx="6" formatCode="0.000">
                  <c:v>0.75827657484027666</c:v>
                </c:pt>
                <c:pt idx="8" formatCode="0.000">
                  <c:v>0.65563253234802421</c:v>
                </c:pt>
                <c:pt idx="10" formatCode="0.000">
                  <c:v>0.60048596945706834</c:v>
                </c:pt>
                <c:pt idx="12" formatCode="0.000">
                  <c:v>0.18605155458051675</c:v>
                </c:pt>
                <c:pt idx="15" formatCode="0.000">
                  <c:v>0.20996759802114603</c:v>
                </c:pt>
                <c:pt idx="17">
                  <c:v>0.300024378204862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D852-404A-8BA5-AA2315FEA9A6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L$4:$AL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465731467189781</c:v>
                </c:pt>
                <c:pt idx="4" formatCode="0.000">
                  <c:v>0.83485854375059532</c:v>
                </c:pt>
                <c:pt idx="6" formatCode="0.000">
                  <c:v>0.7590567433605625</c:v>
                </c:pt>
                <c:pt idx="8" formatCode="0.000">
                  <c:v>0.65767974096209447</c:v>
                </c:pt>
                <c:pt idx="10" formatCode="0.000">
                  <c:v>0.59819929178476261</c:v>
                </c:pt>
                <c:pt idx="12" formatCode="0.000">
                  <c:v>0.17129148675813305</c:v>
                </c:pt>
                <c:pt idx="15" formatCode="0.000">
                  <c:v>0.20440633077968964</c:v>
                </c:pt>
                <c:pt idx="17">
                  <c:v>0.298564787273486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D852-404A-8BA5-AA2315FEA9A6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M$4:$AM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252589883725748</c:v>
                </c:pt>
                <c:pt idx="4" formatCode="0.000">
                  <c:v>0.81960088368636941</c:v>
                </c:pt>
                <c:pt idx="6" formatCode="0.000">
                  <c:v>0.76785448679641355</c:v>
                </c:pt>
                <c:pt idx="8" formatCode="0.000">
                  <c:v>0.66707023437282187</c:v>
                </c:pt>
                <c:pt idx="10" formatCode="0.000">
                  <c:v>0.62329188907514255</c:v>
                </c:pt>
                <c:pt idx="12" formatCode="0.000">
                  <c:v>0.1829402179960618</c:v>
                </c:pt>
                <c:pt idx="15" formatCode="0.000">
                  <c:v>0.22340993911523696</c:v>
                </c:pt>
                <c:pt idx="17">
                  <c:v>0.287948300524788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D852-404A-8BA5-AA2315FEA9A6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N$4:$AN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286983393999093</c:v>
                </c:pt>
                <c:pt idx="4" formatCode="0.000">
                  <c:v>0.81721830250475225</c:v>
                </c:pt>
                <c:pt idx="6" formatCode="0.000">
                  <c:v>0.76923904776559404</c:v>
                </c:pt>
                <c:pt idx="8" formatCode="0.000">
                  <c:v>0.6722034825153258</c:v>
                </c:pt>
                <c:pt idx="10" formatCode="0.000">
                  <c:v>0.62356936396746876</c:v>
                </c:pt>
                <c:pt idx="12" formatCode="0.000">
                  <c:v>0.18102719410496773</c:v>
                </c:pt>
                <c:pt idx="15" formatCode="0.000">
                  <c:v>0.22464556513629311</c:v>
                </c:pt>
                <c:pt idx="17">
                  <c:v>0.287570814867265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D852-404A-8BA5-AA2315FEA9A6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O$4:$AO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797162588918307</c:v>
                </c:pt>
                <c:pt idx="4" formatCode="0.000">
                  <c:v>0.83898609206035279</c:v>
                </c:pt>
                <c:pt idx="6" formatCode="0.000">
                  <c:v>0.77859142237391943</c:v>
                </c:pt>
                <c:pt idx="8" formatCode="0.000">
                  <c:v>0.67962494816421581</c:v>
                </c:pt>
                <c:pt idx="10" formatCode="0.000">
                  <c:v>0.63670093144916906</c:v>
                </c:pt>
                <c:pt idx="12" formatCode="0.000">
                  <c:v>0.19029514498070113</c:v>
                </c:pt>
                <c:pt idx="15" formatCode="0.000">
                  <c:v>0.20782361478835049</c:v>
                </c:pt>
                <c:pt idx="17">
                  <c:v>0.268551229704296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D852-404A-8BA5-AA2315FEA9A6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P$4:$AP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522728852781392</c:v>
                </c:pt>
                <c:pt idx="4" formatCode="0.000">
                  <c:v>0.83334094768937395</c:v>
                </c:pt>
                <c:pt idx="6" formatCode="0.000">
                  <c:v>0.77693247390427767</c:v>
                </c:pt>
                <c:pt idx="8" formatCode="0.000">
                  <c:v>0.68010567401948618</c:v>
                </c:pt>
                <c:pt idx="10" formatCode="0.000">
                  <c:v>0.63328334343063153</c:v>
                </c:pt>
                <c:pt idx="12" formatCode="0.000">
                  <c:v>0.19131168869864035</c:v>
                </c:pt>
                <c:pt idx="15" formatCode="0.000">
                  <c:v>0.20657085820413756</c:v>
                </c:pt>
                <c:pt idx="17">
                  <c:v>0.271947719169306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D852-404A-8BA5-AA2315FEA9A6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Q$4:$AQ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842668918666443</c:v>
                </c:pt>
                <c:pt idx="4" formatCode="0.000">
                  <c:v>0.8280265606433147</c:v>
                </c:pt>
                <c:pt idx="6" formatCode="0.000">
                  <c:v>0.76210512155567345</c:v>
                </c:pt>
                <c:pt idx="8" formatCode="0.000">
                  <c:v>0.6637974844365393</c:v>
                </c:pt>
                <c:pt idx="10" formatCode="0.000">
                  <c:v>0.62947753107087079</c:v>
                </c:pt>
                <c:pt idx="12" formatCode="0.000">
                  <c:v>0.18267542056843067</c:v>
                </c:pt>
                <c:pt idx="15" formatCode="0.000">
                  <c:v>0.19241519501969256</c:v>
                </c:pt>
                <c:pt idx="17">
                  <c:v>0.249138684822169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8-D852-404A-8BA5-AA2315FEA9A6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R$4:$AR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406418016685282</c:v>
                </c:pt>
                <c:pt idx="4" formatCode="0.000">
                  <c:v>0.82200383215104111</c:v>
                </c:pt>
                <c:pt idx="6" formatCode="0.000">
                  <c:v>0.75819721639387527</c:v>
                </c:pt>
                <c:pt idx="8" formatCode="0.000">
                  <c:v>0.66197156923054057</c:v>
                </c:pt>
                <c:pt idx="10" formatCode="0.000">
                  <c:v>0.62261861176518696</c:v>
                </c:pt>
                <c:pt idx="12" formatCode="0.000">
                  <c:v>0.18516611872977762</c:v>
                </c:pt>
                <c:pt idx="15" formatCode="0.000">
                  <c:v>0.19145144114525936</c:v>
                </c:pt>
                <c:pt idx="17">
                  <c:v>0.253695089382785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9-D852-404A-8BA5-AA2315FEA9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8866816"/>
        <c:axId val="1198867232"/>
      </c:scatterChart>
      <c:valAx>
        <c:axId val="11988668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 (m) </a:t>
                </a:r>
              </a:p>
            </c:rich>
          </c:tx>
          <c:layout>
            <c:manualLayout>
              <c:xMode val="edge"/>
              <c:yMode val="edge"/>
              <c:x val="0.35553213909378295"/>
              <c:y val="0.8999603582646978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98867232"/>
        <c:crosses val="autoZero"/>
        <c:crossBetween val="midCat"/>
      </c:valAx>
      <c:valAx>
        <c:axId val="11988672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ormalized pressu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98866816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  <c:userShapes r:id="rId5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tatic temperature</a:t>
            </a:r>
          </a:p>
        </c:rich>
      </c:tx>
      <c:layout>
        <c:manualLayout>
          <c:xMode val="edge"/>
          <c:yMode val="edge"/>
          <c:x val="0.25892699267854674"/>
          <c:y val="0.1069674650927115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495500321766583"/>
          <c:y val="0.1627328191441452"/>
          <c:w val="0.69307191368262999"/>
          <c:h val="0.65555563451680454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E$3:$E$9</c:f>
              <c:numCache>
                <c:formatCode>General</c:formatCode>
                <c:ptCount val="7"/>
                <c:pt idx="0">
                  <c:v>1490.3051137424936</c:v>
                </c:pt>
                <c:pt idx="1">
                  <c:v>1850.5198067084541</c:v>
                </c:pt>
                <c:pt idx="2">
                  <c:v>1950.6724056804883</c:v>
                </c:pt>
                <c:pt idx="3">
                  <c:v>2128.7812512599385</c:v>
                </c:pt>
                <c:pt idx="4">
                  <c:v>2217.4426270372001</c:v>
                </c:pt>
                <c:pt idx="5">
                  <c:v>1282.2110929615596</c:v>
                </c:pt>
                <c:pt idx="6">
                  <c:v>1149.2509692807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83D-43F0-BD2C-0BAADC59736F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F$3:$F$9</c:f>
              <c:numCache>
                <c:formatCode>General</c:formatCode>
                <c:ptCount val="7"/>
                <c:pt idx="0">
                  <c:v>1513.201026038766</c:v>
                </c:pt>
                <c:pt idx="1">
                  <c:v>1868.6795781113155</c:v>
                </c:pt>
                <c:pt idx="2">
                  <c:v>1958.517334965444</c:v>
                </c:pt>
                <c:pt idx="3">
                  <c:v>2141.4330286681438</c:v>
                </c:pt>
                <c:pt idx="4">
                  <c:v>2231.382553027322</c:v>
                </c:pt>
                <c:pt idx="5">
                  <c:v>1285.4002724590364</c:v>
                </c:pt>
                <c:pt idx="6">
                  <c:v>1169.49594998486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83D-43F0-BD2C-0BAADC59736F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G$3:$G$9</c:f>
              <c:numCache>
                <c:formatCode>General</c:formatCode>
                <c:ptCount val="7"/>
                <c:pt idx="0">
                  <c:v>1495.341891811858</c:v>
                </c:pt>
                <c:pt idx="1">
                  <c:v>1862.9355684487339</c:v>
                </c:pt>
                <c:pt idx="2">
                  <c:v>1938.5129268909561</c:v>
                </c:pt>
                <c:pt idx="3">
                  <c:v>2136.1539972676296</c:v>
                </c:pt>
                <c:pt idx="4">
                  <c:v>2221.3595635186011</c:v>
                </c:pt>
                <c:pt idx="5">
                  <c:v>1270.5560131928398</c:v>
                </c:pt>
                <c:pt idx="6">
                  <c:v>1242.49541334082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83D-43F0-BD2C-0BAADC59736F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H$3:$H$9</c:f>
              <c:numCache>
                <c:formatCode>General</c:formatCode>
                <c:ptCount val="7"/>
                <c:pt idx="0">
                  <c:v>1509.5434720307005</c:v>
                </c:pt>
                <c:pt idx="1">
                  <c:v>1864.3549977132002</c:v>
                </c:pt>
                <c:pt idx="2">
                  <c:v>1956.7701912859131</c:v>
                </c:pt>
                <c:pt idx="3">
                  <c:v>2141.0696592401887</c:v>
                </c:pt>
                <c:pt idx="4">
                  <c:v>2227.5380009778373</c:v>
                </c:pt>
                <c:pt idx="5">
                  <c:v>1307.2289028642024</c:v>
                </c:pt>
                <c:pt idx="6">
                  <c:v>1241.72980694108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83D-43F0-BD2C-0BAADC59736F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I$3:$I$9</c:f>
              <c:numCache>
                <c:formatCode>General</c:formatCode>
                <c:ptCount val="7"/>
                <c:pt idx="0">
                  <c:v>1359.4573786021099</c:v>
                </c:pt>
                <c:pt idx="1">
                  <c:v>1725.9359261113427</c:v>
                </c:pt>
                <c:pt idx="2">
                  <c:v>1821.5480905568677</c:v>
                </c:pt>
                <c:pt idx="3">
                  <c:v>2014.9765778839269</c:v>
                </c:pt>
                <c:pt idx="4">
                  <c:v>2101.147748651229</c:v>
                </c:pt>
                <c:pt idx="5">
                  <c:v>1236.6074605169747</c:v>
                </c:pt>
                <c:pt idx="6">
                  <c:v>1094.57832856008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583D-43F0-BD2C-0BAADC59736F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J$3:$J$9</c:f>
              <c:numCache>
                <c:formatCode>General</c:formatCode>
                <c:ptCount val="7"/>
                <c:pt idx="0">
                  <c:v>1420.6998762823393</c:v>
                </c:pt>
                <c:pt idx="1">
                  <c:v>1698.5928470410554</c:v>
                </c:pt>
                <c:pt idx="2">
                  <c:v>1798.3851731986845</c:v>
                </c:pt>
                <c:pt idx="3">
                  <c:v>1988.2169499034699</c:v>
                </c:pt>
                <c:pt idx="4">
                  <c:v>2081.7984239334628</c:v>
                </c:pt>
                <c:pt idx="5">
                  <c:v>1233.9146306823827</c:v>
                </c:pt>
                <c:pt idx="6">
                  <c:v>1052.16886535813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83D-43F0-BD2C-0BAADC59736F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K$3:$K$9</c:f>
              <c:numCache>
                <c:formatCode>General</c:formatCode>
                <c:ptCount val="7"/>
                <c:pt idx="0">
                  <c:v>1766.5739079947491</c:v>
                </c:pt>
                <c:pt idx="1">
                  <c:v>1971.4499959048653</c:v>
                </c:pt>
                <c:pt idx="2">
                  <c:v>2233.3527800716142</c:v>
                </c:pt>
                <c:pt idx="3">
                  <c:v>2456.7251691857446</c:v>
                </c:pt>
                <c:pt idx="4">
                  <c:v>2511.1058629012009</c:v>
                </c:pt>
                <c:pt idx="5">
                  <c:v>1326.5986906057847</c:v>
                </c:pt>
                <c:pt idx="6">
                  <c:v>1011.02310008453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583D-43F0-BD2C-0BAADC59736F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L$3:$L$9</c:f>
              <c:numCache>
                <c:formatCode>General</c:formatCode>
                <c:ptCount val="7"/>
                <c:pt idx="0">
                  <c:v>1638.3550540569649</c:v>
                </c:pt>
                <c:pt idx="1">
                  <c:v>1784.7083112426756</c:v>
                </c:pt>
                <c:pt idx="2">
                  <c:v>2058.6347464606256</c:v>
                </c:pt>
                <c:pt idx="3">
                  <c:v>2317.9298143145861</c:v>
                </c:pt>
                <c:pt idx="4">
                  <c:v>2382.0379862718837</c:v>
                </c:pt>
                <c:pt idx="5">
                  <c:v>1293.4462795141233</c:v>
                </c:pt>
                <c:pt idx="6">
                  <c:v>992.452429905515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583D-43F0-BD2C-0BAADC59736F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M$3:$M$9</c:f>
              <c:numCache>
                <c:formatCode>General</c:formatCode>
                <c:ptCount val="7"/>
                <c:pt idx="0">
                  <c:v>1858.1124245863371</c:v>
                </c:pt>
                <c:pt idx="1">
                  <c:v>2053.4603291269955</c:v>
                </c:pt>
                <c:pt idx="2">
                  <c:v>2309.9991409216086</c:v>
                </c:pt>
                <c:pt idx="3">
                  <c:v>2535.2732743514484</c:v>
                </c:pt>
                <c:pt idx="4">
                  <c:v>2586.5877838572405</c:v>
                </c:pt>
                <c:pt idx="5">
                  <c:v>1358.5793047992136</c:v>
                </c:pt>
                <c:pt idx="6">
                  <c:v>1037.83821817963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583D-43F0-BD2C-0BAADC59736F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N$3:$N$9</c:f>
              <c:numCache>
                <c:formatCode>General</c:formatCode>
                <c:ptCount val="7"/>
                <c:pt idx="0">
                  <c:v>1583.4534324394183</c:v>
                </c:pt>
                <c:pt idx="1">
                  <c:v>1718.7812363368873</c:v>
                </c:pt>
                <c:pt idx="2">
                  <c:v>2015.6282723535921</c:v>
                </c:pt>
                <c:pt idx="3">
                  <c:v>2287.4033593966974</c:v>
                </c:pt>
                <c:pt idx="4">
                  <c:v>2361.3026546328483</c:v>
                </c:pt>
                <c:pt idx="5">
                  <c:v>1294.2502855670082</c:v>
                </c:pt>
                <c:pt idx="6">
                  <c:v>1001.14610144475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583D-43F0-BD2C-0BAADC59736F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O$3:$O$9</c:f>
              <c:numCache>
                <c:formatCode>General</c:formatCode>
                <c:ptCount val="7"/>
                <c:pt idx="0">
                  <c:v>1542.6069903141642</c:v>
                </c:pt>
                <c:pt idx="1">
                  <c:v>1914.4762651049687</c:v>
                </c:pt>
                <c:pt idx="2">
                  <c:v>2101.552978712391</c:v>
                </c:pt>
                <c:pt idx="3">
                  <c:v>2256.7104328084897</c:v>
                </c:pt>
                <c:pt idx="4">
                  <c:v>2340.8026065269314</c:v>
                </c:pt>
                <c:pt idx="5">
                  <c:v>1234.2007007203806</c:v>
                </c:pt>
                <c:pt idx="6">
                  <c:v>1335.70180858859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583D-43F0-BD2C-0BAADC59736F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P$3:$P$9</c:f>
              <c:numCache>
                <c:formatCode>General</c:formatCode>
                <c:ptCount val="7"/>
                <c:pt idx="0">
                  <c:v>1533.4405948776239</c:v>
                </c:pt>
                <c:pt idx="1">
                  <c:v>1891.9182085058162</c:v>
                </c:pt>
                <c:pt idx="2">
                  <c:v>2091.2253504935907</c:v>
                </c:pt>
                <c:pt idx="3">
                  <c:v>2245.7324708200758</c:v>
                </c:pt>
                <c:pt idx="4">
                  <c:v>2330.8822482811352</c:v>
                </c:pt>
                <c:pt idx="5">
                  <c:v>1235.9753389240816</c:v>
                </c:pt>
                <c:pt idx="6">
                  <c:v>1357.50600643979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583D-43F0-BD2C-0BAADC59736F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Q$3:$Q$9</c:f>
              <c:numCache>
                <c:formatCode>General</c:formatCode>
                <c:ptCount val="7"/>
                <c:pt idx="0">
                  <c:v>1550.6864580153222</c:v>
                </c:pt>
                <c:pt idx="1">
                  <c:v>1914.7972949025373</c:v>
                </c:pt>
                <c:pt idx="2">
                  <c:v>2109.4568859526694</c:v>
                </c:pt>
                <c:pt idx="3">
                  <c:v>2265.7147978992289</c:v>
                </c:pt>
                <c:pt idx="4">
                  <c:v>2350.8943929349566</c:v>
                </c:pt>
                <c:pt idx="5">
                  <c:v>1244.5133104299457</c:v>
                </c:pt>
                <c:pt idx="6">
                  <c:v>1300.55316015048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583D-43F0-BD2C-0BAADC59736F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R$3:$R$9</c:f>
              <c:numCache>
                <c:formatCode>General</c:formatCode>
                <c:ptCount val="7"/>
                <c:pt idx="0">
                  <c:v>1423.1118651435986</c:v>
                </c:pt>
                <c:pt idx="1">
                  <c:v>1803.6305517566307</c:v>
                </c:pt>
                <c:pt idx="2">
                  <c:v>1989.6105327255673</c:v>
                </c:pt>
                <c:pt idx="3">
                  <c:v>2153.2920227852187</c:v>
                </c:pt>
                <c:pt idx="4">
                  <c:v>2246.1741087082978</c:v>
                </c:pt>
                <c:pt idx="5">
                  <c:v>1206.2524830543152</c:v>
                </c:pt>
                <c:pt idx="6">
                  <c:v>1333.32752155871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583D-43F0-BD2C-0BAADC59736F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S$3:$S$9</c:f>
              <c:numCache>
                <c:formatCode>General</c:formatCode>
                <c:ptCount val="7"/>
                <c:pt idx="0">
                  <c:v>1562.7100324316355</c:v>
                </c:pt>
                <c:pt idx="1">
                  <c:v>1836.1977110116941</c:v>
                </c:pt>
                <c:pt idx="2">
                  <c:v>1937.0430899313717</c:v>
                </c:pt>
                <c:pt idx="3">
                  <c:v>2131.2669449920422</c:v>
                </c:pt>
                <c:pt idx="4">
                  <c:v>2219.5267631567144</c:v>
                </c:pt>
                <c:pt idx="5">
                  <c:v>1274.7428092461132</c:v>
                </c:pt>
                <c:pt idx="6">
                  <c:v>879.090866208917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583D-43F0-BD2C-0BAADC59736F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T$3:$T$9</c:f>
              <c:numCache>
                <c:formatCode>General</c:formatCode>
                <c:ptCount val="7"/>
                <c:pt idx="0">
                  <c:v>1590.3056860575521</c:v>
                </c:pt>
                <c:pt idx="1">
                  <c:v>1730.0536033924509</c:v>
                </c:pt>
                <c:pt idx="2">
                  <c:v>2004.0583120783374</c:v>
                </c:pt>
                <c:pt idx="3">
                  <c:v>2256.7571596772732</c:v>
                </c:pt>
                <c:pt idx="4">
                  <c:v>2326.349159997852</c:v>
                </c:pt>
                <c:pt idx="5">
                  <c:v>1276.9471085392554</c:v>
                </c:pt>
                <c:pt idx="6">
                  <c:v>1251.45697954749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583D-43F0-BD2C-0BAADC59736F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U$3:$U$9</c:f>
              <c:numCache>
                <c:formatCode>General</c:formatCode>
                <c:ptCount val="7"/>
                <c:pt idx="0">
                  <c:v>1553.980953626153</c:v>
                </c:pt>
                <c:pt idx="1">
                  <c:v>1708.0138577949344</c:v>
                </c:pt>
                <c:pt idx="2">
                  <c:v>1980.5856008348221</c:v>
                </c:pt>
                <c:pt idx="3">
                  <c:v>2239.3855006482654</c:v>
                </c:pt>
                <c:pt idx="4">
                  <c:v>2309.437944434469</c:v>
                </c:pt>
                <c:pt idx="5">
                  <c:v>1272.2987479724036</c:v>
                </c:pt>
                <c:pt idx="6">
                  <c:v>1284.13998902186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583D-43F0-BD2C-0BAADC59736F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V$3:$V$9</c:f>
              <c:numCache>
                <c:formatCode>General</c:formatCode>
                <c:ptCount val="7"/>
                <c:pt idx="0">
                  <c:v>1602.1569756363795</c:v>
                </c:pt>
                <c:pt idx="1">
                  <c:v>1721.3167051589276</c:v>
                </c:pt>
                <c:pt idx="2">
                  <c:v>1995.0198376624151</c:v>
                </c:pt>
                <c:pt idx="3">
                  <c:v>2242.3603358481519</c:v>
                </c:pt>
                <c:pt idx="4">
                  <c:v>2307.9884537087901</c:v>
                </c:pt>
                <c:pt idx="5">
                  <c:v>1265.5094615280834</c:v>
                </c:pt>
                <c:pt idx="6">
                  <c:v>1210.19869555771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583D-43F0-BD2C-0BAADC59736F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W$3:$W$9</c:f>
              <c:numCache>
                <c:formatCode>General</c:formatCode>
                <c:ptCount val="7"/>
                <c:pt idx="0">
                  <c:v>1605.3330416445478</c:v>
                </c:pt>
                <c:pt idx="1">
                  <c:v>1951.9457361802361</c:v>
                </c:pt>
                <c:pt idx="2">
                  <c:v>2118.3829768986029</c:v>
                </c:pt>
                <c:pt idx="3">
                  <c:v>2280.7939823994707</c:v>
                </c:pt>
                <c:pt idx="4">
                  <c:v>2389.6169798103911</c:v>
                </c:pt>
                <c:pt idx="5">
                  <c:v>1312.1028377325438</c:v>
                </c:pt>
                <c:pt idx="6">
                  <c:v>1015.56832912049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583D-43F0-BD2C-0BAADC59736F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X$3:$X$9</c:f>
              <c:numCache>
                <c:formatCode>General</c:formatCode>
                <c:ptCount val="7"/>
                <c:pt idx="0">
                  <c:v>1462.035781856833</c:v>
                </c:pt>
                <c:pt idx="1">
                  <c:v>1870.0754346457638</c:v>
                </c:pt>
                <c:pt idx="2">
                  <c:v>1980.3757632785835</c:v>
                </c:pt>
                <c:pt idx="3">
                  <c:v>2204.1249761725003</c:v>
                </c:pt>
                <c:pt idx="4">
                  <c:v>2286.070407622547</c:v>
                </c:pt>
                <c:pt idx="5">
                  <c:v>1287.3472367163974</c:v>
                </c:pt>
                <c:pt idx="6">
                  <c:v>1011.34385943789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583D-43F0-BD2C-0BAADC59736F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Y$3:$Y$9</c:f>
              <c:numCache>
                <c:formatCode>General</c:formatCode>
                <c:ptCount val="7"/>
                <c:pt idx="0">
                  <c:v>1621.110421598733</c:v>
                </c:pt>
                <c:pt idx="1">
                  <c:v>1767.0919942558135</c:v>
                </c:pt>
                <c:pt idx="2">
                  <c:v>2046.7809377210212</c:v>
                </c:pt>
                <c:pt idx="3">
                  <c:v>2310.1364915570844</c:v>
                </c:pt>
                <c:pt idx="4">
                  <c:v>2373.1514468459768</c:v>
                </c:pt>
                <c:pt idx="5">
                  <c:v>1294.8304850855054</c:v>
                </c:pt>
                <c:pt idx="6">
                  <c:v>1045.1443746754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583D-43F0-BD2C-0BAADC59736F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Z$3:$Z$9</c:f>
              <c:numCache>
                <c:formatCode>General</c:formatCode>
                <c:ptCount val="7"/>
                <c:pt idx="0">
                  <c:v>1605.5713577445417</c:v>
                </c:pt>
                <c:pt idx="1">
                  <c:v>1750.4609916623956</c:v>
                </c:pt>
                <c:pt idx="2">
                  <c:v>2044.4646927232138</c:v>
                </c:pt>
                <c:pt idx="3">
                  <c:v>2304.3631155720163</c:v>
                </c:pt>
                <c:pt idx="4">
                  <c:v>2368.1106987631115</c:v>
                </c:pt>
                <c:pt idx="5">
                  <c:v>1290.3702211375701</c:v>
                </c:pt>
                <c:pt idx="6">
                  <c:v>1066.59502453424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583D-43F0-BD2C-0BAADC59736F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A$3:$AA$9</c:f>
              <c:numCache>
                <c:formatCode>General</c:formatCode>
                <c:ptCount val="7"/>
                <c:pt idx="0">
                  <c:v>1414.624150879923</c:v>
                </c:pt>
                <c:pt idx="1">
                  <c:v>1555.5101450745531</c:v>
                </c:pt>
                <c:pt idx="2">
                  <c:v>1713.1481100186882</c:v>
                </c:pt>
                <c:pt idx="3">
                  <c:v>1864.2602121743143</c:v>
                </c:pt>
                <c:pt idx="4">
                  <c:v>1971.5555487752474</c:v>
                </c:pt>
                <c:pt idx="5">
                  <c:v>1297.262160855091</c:v>
                </c:pt>
                <c:pt idx="6">
                  <c:v>1347.35808677946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583D-43F0-BD2C-0BAADC59736F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B$3:$AB$9</c:f>
              <c:numCache>
                <c:formatCode>General</c:formatCode>
                <c:ptCount val="7"/>
                <c:pt idx="0">
                  <c:v>1505.5368885485861</c:v>
                </c:pt>
                <c:pt idx="1">
                  <c:v>1623.7745320781592</c:v>
                </c:pt>
                <c:pt idx="2">
                  <c:v>1766.9502686390999</c:v>
                </c:pt>
                <c:pt idx="3">
                  <c:v>1923.1479254570447</c:v>
                </c:pt>
                <c:pt idx="4">
                  <c:v>2038.1750304103032</c:v>
                </c:pt>
                <c:pt idx="5">
                  <c:v>1326.466486411462</c:v>
                </c:pt>
                <c:pt idx="6">
                  <c:v>1401.55857169764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583D-43F0-BD2C-0BAADC59736F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C$3:$AC$9</c:f>
              <c:numCache>
                <c:formatCode>General</c:formatCode>
                <c:ptCount val="7"/>
                <c:pt idx="0">
                  <c:v>1349.5711484493877</c:v>
                </c:pt>
                <c:pt idx="1">
                  <c:v>1763.4166174666668</c:v>
                </c:pt>
                <c:pt idx="2">
                  <c:v>1919.9143888115677</c:v>
                </c:pt>
                <c:pt idx="3">
                  <c:v>2066.1427422198931</c:v>
                </c:pt>
                <c:pt idx="4">
                  <c:v>2153.3098230922956</c:v>
                </c:pt>
                <c:pt idx="5">
                  <c:v>1158.037619899638</c:v>
                </c:pt>
                <c:pt idx="6">
                  <c:v>1274.89702656858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583D-43F0-BD2C-0BAADC59736F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D$3:$AD$9</c:f>
              <c:numCache>
                <c:formatCode>General</c:formatCode>
                <c:ptCount val="7"/>
                <c:pt idx="0">
                  <c:v>1445.3283543582497</c:v>
                </c:pt>
                <c:pt idx="1">
                  <c:v>1848.5102085132326</c:v>
                </c:pt>
                <c:pt idx="2">
                  <c:v>1987.4161206408619</c:v>
                </c:pt>
                <c:pt idx="3">
                  <c:v>2130.2247742356585</c:v>
                </c:pt>
                <c:pt idx="4">
                  <c:v>2208.4646016474085</c:v>
                </c:pt>
                <c:pt idx="5">
                  <c:v>1154.3090670278204</c:v>
                </c:pt>
                <c:pt idx="6">
                  <c:v>1295.5212627716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583D-43F0-BD2C-0BAADC59736F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E$3:$AE$9</c:f>
              <c:numCache>
                <c:formatCode>General</c:formatCode>
                <c:ptCount val="7"/>
                <c:pt idx="0">
                  <c:v>1246.8326652483456</c:v>
                </c:pt>
                <c:pt idx="1">
                  <c:v>1777.3040571606621</c:v>
                </c:pt>
                <c:pt idx="2">
                  <c:v>1953.9912561045644</c:v>
                </c:pt>
                <c:pt idx="3">
                  <c:v>2183.1766489909555</c:v>
                </c:pt>
                <c:pt idx="4">
                  <c:v>2249.5336612188507</c:v>
                </c:pt>
                <c:pt idx="5">
                  <c:v>1235.7579635588934</c:v>
                </c:pt>
                <c:pt idx="6">
                  <c:v>1030.30629267258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583D-43F0-BD2C-0BAADC59736F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F$3:$AF$9</c:f>
              <c:numCache>
                <c:formatCode>General</c:formatCode>
                <c:ptCount val="7"/>
                <c:pt idx="0">
                  <c:v>1244.8495646273404</c:v>
                </c:pt>
                <c:pt idx="1">
                  <c:v>1773.3452064768635</c:v>
                </c:pt>
                <c:pt idx="2">
                  <c:v>1946.8295982581499</c:v>
                </c:pt>
                <c:pt idx="3">
                  <c:v>2183.9119151664813</c:v>
                </c:pt>
                <c:pt idx="4">
                  <c:v>2247.8520352925584</c:v>
                </c:pt>
                <c:pt idx="5">
                  <c:v>1245.6771444187686</c:v>
                </c:pt>
                <c:pt idx="6">
                  <c:v>1006.69902380414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583D-43F0-BD2C-0BAADC59736F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G$3:$AG$9</c:f>
              <c:numCache>
                <c:formatCode>General</c:formatCode>
                <c:ptCount val="7"/>
                <c:pt idx="0">
                  <c:v>1137.7985543146935</c:v>
                </c:pt>
                <c:pt idx="1">
                  <c:v>1742.6986137726499</c:v>
                </c:pt>
                <c:pt idx="2">
                  <c:v>1818.8175670029354</c:v>
                </c:pt>
                <c:pt idx="3">
                  <c:v>1906.267620670493</c:v>
                </c:pt>
                <c:pt idx="4">
                  <c:v>1985.1299470782219</c:v>
                </c:pt>
                <c:pt idx="5">
                  <c:v>1310.2441580773179</c:v>
                </c:pt>
                <c:pt idx="6">
                  <c:v>1362.55581068615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583D-43F0-BD2C-0BAADC59736F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H$3:$AH$9</c:f>
              <c:numCache>
                <c:formatCode>General</c:formatCode>
                <c:ptCount val="7"/>
                <c:pt idx="0">
                  <c:v>1184.1090530981485</c:v>
                </c:pt>
                <c:pt idx="1">
                  <c:v>1766.453620902935</c:v>
                </c:pt>
                <c:pt idx="2">
                  <c:v>1848.0570943793216</c:v>
                </c:pt>
                <c:pt idx="3">
                  <c:v>1929.059782957012</c:v>
                </c:pt>
                <c:pt idx="4">
                  <c:v>2005.3359772291378</c:v>
                </c:pt>
                <c:pt idx="5">
                  <c:v>1328.0002621658487</c:v>
                </c:pt>
                <c:pt idx="6">
                  <c:v>1394.2066028545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583D-43F0-BD2C-0BAADC59736F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K$3:$AK$9</c:f>
              <c:numCache>
                <c:formatCode>General</c:formatCode>
                <c:ptCount val="7"/>
                <c:pt idx="0">
                  <c:v>594.75628343082928</c:v>
                </c:pt>
                <c:pt idx="1">
                  <c:v>825.56770296305717</c:v>
                </c:pt>
                <c:pt idx="2">
                  <c:v>1000.1337209792034</c:v>
                </c:pt>
                <c:pt idx="3">
                  <c:v>1094.8720174774039</c:v>
                </c:pt>
                <c:pt idx="4">
                  <c:v>1170.8107210490959</c:v>
                </c:pt>
                <c:pt idx="5">
                  <c:v>712.88586218139835</c:v>
                </c:pt>
                <c:pt idx="6">
                  <c:v>979.738132803114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583D-43F0-BD2C-0BAADC59736F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L$3:$AL$9</c:f>
              <c:numCache>
                <c:formatCode>General</c:formatCode>
                <c:ptCount val="7"/>
                <c:pt idx="0">
                  <c:v>590.71918169463345</c:v>
                </c:pt>
                <c:pt idx="1">
                  <c:v>805.60939765624198</c:v>
                </c:pt>
                <c:pt idx="2">
                  <c:v>985.51124075512473</c:v>
                </c:pt>
                <c:pt idx="3">
                  <c:v>1077.9471155217698</c:v>
                </c:pt>
                <c:pt idx="4">
                  <c:v>1158.4621058418616</c:v>
                </c:pt>
                <c:pt idx="5">
                  <c:v>713.73335244798716</c:v>
                </c:pt>
                <c:pt idx="6">
                  <c:v>1011.52655513150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583D-43F0-BD2C-0BAADC59736F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M$3:$AM$9</c:f>
              <c:numCache>
                <c:formatCode>General</c:formatCode>
                <c:ptCount val="7"/>
                <c:pt idx="0">
                  <c:v>990.19220208540128</c:v>
                </c:pt>
                <c:pt idx="1">
                  <c:v>1224.9760329120443</c:v>
                </c:pt>
                <c:pt idx="2">
                  <c:v>1414.6905157464048</c:v>
                </c:pt>
                <c:pt idx="3">
                  <c:v>1580.7122482548918</c:v>
                </c:pt>
                <c:pt idx="4">
                  <c:v>1623.680907715092</c:v>
                </c:pt>
                <c:pt idx="5">
                  <c:v>912.70775834507208</c:v>
                </c:pt>
                <c:pt idx="6">
                  <c:v>1003.35425696756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583D-43F0-BD2C-0BAADC59736F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N$3:$AN$9</c:f>
              <c:numCache>
                <c:formatCode>General</c:formatCode>
                <c:ptCount val="7"/>
                <c:pt idx="0">
                  <c:v>979.7674806494955</c:v>
                </c:pt>
                <c:pt idx="1">
                  <c:v>1211.9684691360103</c:v>
                </c:pt>
                <c:pt idx="2">
                  <c:v>1405.8432452906545</c:v>
                </c:pt>
                <c:pt idx="3">
                  <c:v>1570.2555084154435</c:v>
                </c:pt>
                <c:pt idx="4">
                  <c:v>1616.1825601536848</c:v>
                </c:pt>
                <c:pt idx="5">
                  <c:v>849.03796156146234</c:v>
                </c:pt>
                <c:pt idx="6">
                  <c:v>977.42438062325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583D-43F0-BD2C-0BAADC59736F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O$3:$AO$9</c:f>
              <c:numCache>
                <c:formatCode>General</c:formatCode>
                <c:ptCount val="7"/>
                <c:pt idx="0">
                  <c:v>1275.511659065289</c:v>
                </c:pt>
                <c:pt idx="1">
                  <c:v>1351.1411325867407</c:v>
                </c:pt>
                <c:pt idx="2">
                  <c:v>1499.1618896581465</c:v>
                </c:pt>
                <c:pt idx="3">
                  <c:v>1697.1832350345555</c:v>
                </c:pt>
                <c:pt idx="4">
                  <c:v>1746.0353003844125</c:v>
                </c:pt>
                <c:pt idx="5">
                  <c:v>985.53018663793034</c:v>
                </c:pt>
                <c:pt idx="6">
                  <c:v>1150.454420697246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583D-43F0-BD2C-0BAADC59736F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P$3:$AP$9</c:f>
              <c:numCache>
                <c:formatCode>General</c:formatCode>
                <c:ptCount val="7"/>
                <c:pt idx="0">
                  <c:v>1273.6390416200463</c:v>
                </c:pt>
                <c:pt idx="1">
                  <c:v>1358.1021554279027</c:v>
                </c:pt>
                <c:pt idx="2">
                  <c:v>1495.3177654998426</c:v>
                </c:pt>
                <c:pt idx="3">
                  <c:v>1690.1133586038447</c:v>
                </c:pt>
                <c:pt idx="4">
                  <c:v>1746.1003672725374</c:v>
                </c:pt>
                <c:pt idx="5">
                  <c:v>977.82368491477757</c:v>
                </c:pt>
                <c:pt idx="6">
                  <c:v>1155.83085959568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583D-43F0-BD2C-0BAADC59736F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Q$3:$AQ$9</c:f>
              <c:numCache>
                <c:formatCode>General</c:formatCode>
                <c:ptCount val="7"/>
                <c:pt idx="0">
                  <c:v>1363.4196568067086</c:v>
                </c:pt>
                <c:pt idx="1">
                  <c:v>1398.3302903231624</c:v>
                </c:pt>
                <c:pt idx="2">
                  <c:v>1605.5415998428057</c:v>
                </c:pt>
                <c:pt idx="3">
                  <c:v>1841.8313788231908</c:v>
                </c:pt>
                <c:pt idx="4">
                  <c:v>1904.4394634623752</c:v>
                </c:pt>
                <c:pt idx="5">
                  <c:v>1125.3754435439575</c:v>
                </c:pt>
                <c:pt idx="6">
                  <c:v>1205.18547396674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583D-43F0-BD2C-0BAADC59736F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R$3:$AR$9</c:f>
              <c:numCache>
                <c:formatCode>General</c:formatCode>
                <c:ptCount val="7"/>
                <c:pt idx="0">
                  <c:v>1389.2251009085503</c:v>
                </c:pt>
                <c:pt idx="1">
                  <c:v>1435.4816093059981</c:v>
                </c:pt>
                <c:pt idx="2">
                  <c:v>1629.4107641855587</c:v>
                </c:pt>
                <c:pt idx="3">
                  <c:v>1863.7443269123853</c:v>
                </c:pt>
                <c:pt idx="4">
                  <c:v>1932.3854635005391</c:v>
                </c:pt>
                <c:pt idx="5">
                  <c:v>1145.3869049551095</c:v>
                </c:pt>
                <c:pt idx="6">
                  <c:v>1215.80712305409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583D-43F0-BD2C-0BAADC59736F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S$3:$AS$9</c:f>
              <c:numCache>
                <c:formatCode>General</c:formatCode>
                <c:ptCount val="7"/>
                <c:pt idx="0">
                  <c:v>1507.067605857887</c:v>
                </c:pt>
                <c:pt idx="1">
                  <c:v>1646.5351509509828</c:v>
                </c:pt>
                <c:pt idx="2">
                  <c:v>1900.321396381607</c:v>
                </c:pt>
                <c:pt idx="3">
                  <c:v>2155.1055719944902</c:v>
                </c:pt>
                <c:pt idx="4">
                  <c:v>2209.1824759018778</c:v>
                </c:pt>
                <c:pt idx="5">
                  <c:v>1266.380982605315</c:v>
                </c:pt>
                <c:pt idx="6">
                  <c:v>1319.54414200363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583D-43F0-BD2C-0BAADC59736F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T$3:$AT$9</c:f>
              <c:numCache>
                <c:formatCode>General</c:formatCode>
                <c:ptCount val="7"/>
                <c:pt idx="0">
                  <c:v>1535.4600521837467</c:v>
                </c:pt>
                <c:pt idx="1">
                  <c:v>1681.1624501553094</c:v>
                </c:pt>
                <c:pt idx="2">
                  <c:v>1923.9424367004306</c:v>
                </c:pt>
                <c:pt idx="3">
                  <c:v>2171.2567584474232</c:v>
                </c:pt>
                <c:pt idx="4">
                  <c:v>2231.2324680232241</c:v>
                </c:pt>
                <c:pt idx="5">
                  <c:v>1288.5605399525493</c:v>
                </c:pt>
                <c:pt idx="6">
                  <c:v>1323.01500011998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583D-43F0-BD2C-0BAADC5973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61779343"/>
        <c:axId val="761785167"/>
        <c:extLst>
          <c:ext xmlns:c15="http://schemas.microsoft.com/office/drawing/2012/chart" uri="{02D57815-91ED-43cb-92C2-25804820EDAC}"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3:$D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2.1999999999999999E-2</c:v>
                      </c:pt>
                      <c:pt idx="1">
                        <c:v>3.5000000000000003E-2</c:v>
                      </c:pt>
                      <c:pt idx="2">
                        <c:v>4.8000000000000001E-2</c:v>
                      </c:pt>
                      <c:pt idx="3">
                        <c:v>0.06</c:v>
                      </c:pt>
                      <c:pt idx="4">
                        <c:v>7.2999999999999995E-2</c:v>
                      </c:pt>
                      <c:pt idx="5">
                        <c:v>8.5999999999999993E-2</c:v>
                      </c:pt>
                      <c:pt idx="6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AI$3:$AI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1039.8153544954228</c:v>
                      </c:pt>
                      <c:pt idx="1">
                        <c:v>1513.6462590768679</c:v>
                      </c:pt>
                      <c:pt idx="2">
                        <c:v>1544.7904831769315</c:v>
                      </c:pt>
                      <c:pt idx="3">
                        <c:v>1647.6616492068604</c:v>
                      </c:pt>
                      <c:pt idx="4">
                        <c:v>1723.8003167347715</c:v>
                      </c:pt>
                      <c:pt idx="5">
                        <c:v>2109.154013864641</c:v>
                      </c:pt>
                      <c:pt idx="6">
                        <c:v>2106.9608493229716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28-583D-43F0-BD2C-0BAADC59736F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3:$D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2.1999999999999999E-2</c:v>
                      </c:pt>
                      <c:pt idx="1">
                        <c:v>3.5000000000000003E-2</c:v>
                      </c:pt>
                      <c:pt idx="2">
                        <c:v>4.8000000000000001E-2</c:v>
                      </c:pt>
                      <c:pt idx="3">
                        <c:v>0.06</c:v>
                      </c:pt>
                      <c:pt idx="4">
                        <c:v>7.2999999999999995E-2</c:v>
                      </c:pt>
                      <c:pt idx="5">
                        <c:v>8.5999999999999993E-2</c:v>
                      </c:pt>
                      <c:pt idx="6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3:$AJ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55.79160005033998</c:v>
                      </c:pt>
                      <c:pt idx="1">
                        <c:v>1240.1144168377821</c:v>
                      </c:pt>
                      <c:pt idx="2">
                        <c:v>1298.2907979549534</c:v>
                      </c:pt>
                      <c:pt idx="3">
                        <c:v>1388.1962951308226</c:v>
                      </c:pt>
                      <c:pt idx="4">
                        <c:v>1496.0326481527507</c:v>
                      </c:pt>
                      <c:pt idx="5">
                        <c:v>1951.3472955582095</c:v>
                      </c:pt>
                      <c:pt idx="6">
                        <c:v>1950.861879390167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583D-43F0-BD2C-0BAADC59736F}"/>
                  </c:ext>
                </c:extLst>
              </c15:ser>
            </c15:filteredScatterSeries>
          </c:ext>
        </c:extLst>
      </c:scatterChart>
      <c:valAx>
        <c:axId val="76177934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1785167"/>
        <c:crosses val="autoZero"/>
        <c:crossBetween val="midCat"/>
      </c:valAx>
      <c:valAx>
        <c:axId val="7617851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tstic temperature (</a:t>
                </a:r>
                <a:r>
                  <a:rPr lang="en-US" baseline="30000"/>
                  <a:t>o</a:t>
                </a:r>
                <a:r>
                  <a:rPr lang="en-US"/>
                  <a:t>K)</a:t>
                </a:r>
              </a:p>
            </c:rich>
          </c:tx>
          <c:layout>
            <c:manualLayout>
              <c:xMode val="edge"/>
              <c:yMode val="edge"/>
              <c:x val="3.3333333333333333E-2"/>
              <c:y val="0.2472031135999696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177934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otal temprrature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0832654114956942"/>
          <c:y val="0.13215086638136755"/>
          <c:w val="0.56696638330044813"/>
          <c:h val="0.6853548898576367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E$3:$E$9</c:f>
              <c:numCache>
                <c:formatCode>General</c:formatCode>
                <c:ptCount val="7"/>
                <c:pt idx="0">
                  <c:v>1522.5083555791753</c:v>
                </c:pt>
                <c:pt idx="1">
                  <c:v>1911.4702283799636</c:v>
                </c:pt>
                <c:pt idx="2">
                  <c:v>2023.8131155187275</c:v>
                </c:pt>
                <c:pt idx="3">
                  <c:v>2233.7692633778724</c:v>
                </c:pt>
                <c:pt idx="4">
                  <c:v>2350.2035182356303</c:v>
                </c:pt>
                <c:pt idx="5">
                  <c:v>1806.2581582960725</c:v>
                </c:pt>
                <c:pt idx="6">
                  <c:v>1700.60908604040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233-4F2B-A5DC-81DB106ECAC7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F$3:$F$9</c:f>
              <c:numCache>
                <c:formatCode>General</c:formatCode>
                <c:ptCount val="7"/>
                <c:pt idx="0">
                  <c:v>1546.5412406209887</c:v>
                </c:pt>
                <c:pt idx="1">
                  <c:v>1931.0767931142204</c:v>
                </c:pt>
                <c:pt idx="2">
                  <c:v>2031.9803980699678</c:v>
                </c:pt>
                <c:pt idx="3">
                  <c:v>2247.9022450968623</c:v>
                </c:pt>
                <c:pt idx="4">
                  <c:v>2366.9937124153835</c:v>
                </c:pt>
                <c:pt idx="5">
                  <c:v>1811.8507750134224</c:v>
                </c:pt>
                <c:pt idx="6">
                  <c:v>1719.79914578646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233-4F2B-A5DC-81DB106ECAC7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G$3:$G$9</c:f>
              <c:numCache>
                <c:formatCode>General</c:formatCode>
                <c:ptCount val="7"/>
                <c:pt idx="0">
                  <c:v>1527.7753635867623</c:v>
                </c:pt>
                <c:pt idx="1">
                  <c:v>1925.0855911634726</c:v>
                </c:pt>
                <c:pt idx="2">
                  <c:v>2009.8042277505533</c:v>
                </c:pt>
                <c:pt idx="3">
                  <c:v>2242.4571370212925</c:v>
                </c:pt>
                <c:pt idx="4">
                  <c:v>2354.8407856034119</c:v>
                </c:pt>
                <c:pt idx="5">
                  <c:v>1797.9659787065573</c:v>
                </c:pt>
                <c:pt idx="6">
                  <c:v>1775.73280151077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233-4F2B-A5DC-81DB106ECAC7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H$3:$H$9</c:f>
              <c:numCache>
                <c:formatCode>General</c:formatCode>
                <c:ptCount val="7"/>
                <c:pt idx="0">
                  <c:v>1542.6716632650243</c:v>
                </c:pt>
                <c:pt idx="1">
                  <c:v>1926.2888603905287</c:v>
                </c:pt>
                <c:pt idx="2">
                  <c:v>2030.0173217284416</c:v>
                </c:pt>
                <c:pt idx="3">
                  <c:v>2247.4972455283996</c:v>
                </c:pt>
                <c:pt idx="4">
                  <c:v>2361.5511419165446</c:v>
                </c:pt>
                <c:pt idx="5">
                  <c:v>1829.006147111571</c:v>
                </c:pt>
                <c:pt idx="6">
                  <c:v>1777.16921963524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233-4F2B-A5DC-81DB106ECAC7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I$3:$I$9</c:f>
              <c:numCache>
                <c:formatCode>General</c:formatCode>
                <c:ptCount val="7"/>
                <c:pt idx="0">
                  <c:v>1386.5960249352322</c:v>
                </c:pt>
                <c:pt idx="1">
                  <c:v>1779.628188291281</c:v>
                </c:pt>
                <c:pt idx="2">
                  <c:v>1885.7639513974352</c:v>
                </c:pt>
                <c:pt idx="3">
                  <c:v>2110.448684089512</c:v>
                </c:pt>
                <c:pt idx="4">
                  <c:v>2220.3186281525013</c:v>
                </c:pt>
                <c:pt idx="5">
                  <c:v>1735.8627523959251</c:v>
                </c:pt>
                <c:pt idx="6">
                  <c:v>1623.03133101278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5233-4F2B-A5DC-81DB106ECAC7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J$3:$J$9</c:f>
              <c:numCache>
                <c:formatCode>General</c:formatCode>
                <c:ptCount val="7"/>
                <c:pt idx="0">
                  <c:v>1451.8543378305644</c:v>
                </c:pt>
                <c:pt idx="1">
                  <c:v>1750.9969353536394</c:v>
                </c:pt>
                <c:pt idx="2">
                  <c:v>1861.6851035867644</c:v>
                </c:pt>
                <c:pt idx="3">
                  <c:v>2082.0097691604146</c:v>
                </c:pt>
                <c:pt idx="4">
                  <c:v>2201.7305882370342</c:v>
                </c:pt>
                <c:pt idx="5">
                  <c:v>1724.5563289478157</c:v>
                </c:pt>
                <c:pt idx="6">
                  <c:v>1580.08867531733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233-4F2B-A5DC-81DB106ECAC7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K$3:$K$9</c:f>
              <c:numCache>
                <c:formatCode>General</c:formatCode>
                <c:ptCount val="7"/>
                <c:pt idx="0">
                  <c:v>1809.016304856714</c:v>
                </c:pt>
                <c:pt idx="1">
                  <c:v>2030.0888519000462</c:v>
                </c:pt>
                <c:pt idx="2">
                  <c:v>2323.2297426894811</c:v>
                </c:pt>
                <c:pt idx="3">
                  <c:v>2597.9200799288069</c:v>
                </c:pt>
                <c:pt idx="4">
                  <c:v>2678.5179700773838</c:v>
                </c:pt>
                <c:pt idx="5">
                  <c:v>1932.8350335581927</c:v>
                </c:pt>
                <c:pt idx="6">
                  <c:v>1679.39421120152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5233-4F2B-A5DC-81DB106ECAC7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L$3:$L$9</c:f>
              <c:numCache>
                <c:formatCode>General</c:formatCode>
                <c:ptCount val="7"/>
                <c:pt idx="0">
                  <c:v>1675.9159079889669</c:v>
                </c:pt>
                <c:pt idx="1">
                  <c:v>1832.6364204585454</c:v>
                </c:pt>
                <c:pt idx="2">
                  <c:v>2134.5026181691906</c:v>
                </c:pt>
                <c:pt idx="3">
                  <c:v>2445.0975065626335</c:v>
                </c:pt>
                <c:pt idx="4">
                  <c:v>2536.0125058491044</c:v>
                </c:pt>
                <c:pt idx="5">
                  <c:v>1864.4139704499717</c:v>
                </c:pt>
                <c:pt idx="6">
                  <c:v>1623.08758299836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5233-4F2B-A5DC-81DB106ECAC7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M$3:$M$9</c:f>
              <c:numCache>
                <c:formatCode>General</c:formatCode>
                <c:ptCount val="7"/>
                <c:pt idx="0">
                  <c:v>1904.6705027158407</c:v>
                </c:pt>
                <c:pt idx="1">
                  <c:v>2116.277228674322</c:v>
                </c:pt>
                <c:pt idx="2">
                  <c:v>2404.6296733404761</c:v>
                </c:pt>
                <c:pt idx="3">
                  <c:v>2684.1728954902601</c:v>
                </c:pt>
                <c:pt idx="4">
                  <c:v>2762.3173002398685</c:v>
                </c:pt>
                <c:pt idx="5">
                  <c:v>1982.8356198873935</c:v>
                </c:pt>
                <c:pt idx="6">
                  <c:v>1725.20197267231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5233-4F2B-A5DC-81DB106ECAC7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N$3:$N$9</c:f>
              <c:numCache>
                <c:formatCode>General</c:formatCode>
                <c:ptCount val="7"/>
                <c:pt idx="0">
                  <c:v>1618.0101360967803</c:v>
                </c:pt>
                <c:pt idx="1">
                  <c:v>1762.2049833058245</c:v>
                </c:pt>
                <c:pt idx="2">
                  <c:v>2087.0622415797429</c:v>
                </c:pt>
                <c:pt idx="3">
                  <c:v>2408.5312757670968</c:v>
                </c:pt>
                <c:pt idx="4">
                  <c:v>2510.4198235032627</c:v>
                </c:pt>
                <c:pt idx="5">
                  <c:v>1860.3249112309586</c:v>
                </c:pt>
                <c:pt idx="6">
                  <c:v>1625.47226752385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5233-4F2B-A5DC-81DB106ECAC7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O$3:$O$9</c:f>
              <c:numCache>
                <c:formatCode>General</c:formatCode>
                <c:ptCount val="7"/>
                <c:pt idx="0">
                  <c:v>1575.753198815275</c:v>
                </c:pt>
                <c:pt idx="1">
                  <c:v>1976.9803017897104</c:v>
                </c:pt>
                <c:pt idx="2">
                  <c:v>2188.878114926451</c:v>
                </c:pt>
                <c:pt idx="3">
                  <c:v>2378.1353226447309</c:v>
                </c:pt>
                <c:pt idx="4">
                  <c:v>2499.1090329381382</c:v>
                </c:pt>
                <c:pt idx="5">
                  <c:v>1798.5606999709587</c:v>
                </c:pt>
                <c:pt idx="6">
                  <c:v>1879.08785692006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5233-4F2B-A5DC-81DB106ECAC7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P$3:$P$9</c:f>
              <c:numCache>
                <c:formatCode>General</c:formatCode>
                <c:ptCount val="7"/>
                <c:pt idx="0">
                  <c:v>1566.2759659207009</c:v>
                </c:pt>
                <c:pt idx="1">
                  <c:v>1952.5830637115921</c:v>
                </c:pt>
                <c:pt idx="2">
                  <c:v>2177.859612767325</c:v>
                </c:pt>
                <c:pt idx="3">
                  <c:v>2366.0310269803931</c:v>
                </c:pt>
                <c:pt idx="4">
                  <c:v>2488.019469283764</c:v>
                </c:pt>
                <c:pt idx="5">
                  <c:v>1796.7843265557456</c:v>
                </c:pt>
                <c:pt idx="6">
                  <c:v>1893.08182583616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5233-4F2B-A5DC-81DB106ECAC7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Q$3:$Q$9</c:f>
              <c:numCache>
                <c:formatCode>General</c:formatCode>
                <c:ptCount val="7"/>
                <c:pt idx="0">
                  <c:v>1584.0331280934106</c:v>
                </c:pt>
                <c:pt idx="1">
                  <c:v>1976.6630452127686</c:v>
                </c:pt>
                <c:pt idx="2">
                  <c:v>2196.8507421071736</c:v>
                </c:pt>
                <c:pt idx="3">
                  <c:v>2387.1926448950007</c:v>
                </c:pt>
                <c:pt idx="4">
                  <c:v>2509.2090076452978</c:v>
                </c:pt>
                <c:pt idx="5">
                  <c:v>1810.654579909934</c:v>
                </c:pt>
                <c:pt idx="6">
                  <c:v>1855.17401150447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5233-4F2B-A5DC-81DB106ECAC7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R$3:$R$9</c:f>
              <c:numCache>
                <c:formatCode>General</c:formatCode>
                <c:ptCount val="7"/>
                <c:pt idx="0">
                  <c:v>1451.5314885701155</c:v>
                </c:pt>
                <c:pt idx="1">
                  <c:v>1859.5551169220316</c:v>
                </c:pt>
                <c:pt idx="2">
                  <c:v>2068.0556930980347</c:v>
                </c:pt>
                <c:pt idx="3">
                  <c:v>2263.9723306704495</c:v>
                </c:pt>
                <c:pt idx="4">
                  <c:v>2391.9550443474945</c:v>
                </c:pt>
                <c:pt idx="5">
                  <c:v>1747.0064245960596</c:v>
                </c:pt>
                <c:pt idx="6">
                  <c:v>1847.58143809889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5233-4F2B-A5DC-81DB106ECAC7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S$3:$S$9</c:f>
              <c:numCache>
                <c:formatCode>General</c:formatCode>
                <c:ptCount val="7"/>
                <c:pt idx="0">
                  <c:v>1599.6812998470782</c:v>
                </c:pt>
                <c:pt idx="1">
                  <c:v>1896.2236596078003</c:v>
                </c:pt>
                <c:pt idx="2">
                  <c:v>2009.1955171263808</c:v>
                </c:pt>
                <c:pt idx="3">
                  <c:v>2238.7768181329875</c:v>
                </c:pt>
                <c:pt idx="4">
                  <c:v>2357.1503894899056</c:v>
                </c:pt>
                <c:pt idx="5">
                  <c:v>1796.7942083289961</c:v>
                </c:pt>
                <c:pt idx="6">
                  <c:v>1479.76555325486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5233-4F2B-A5DC-81DB106ECAC7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T$3:$T$9</c:f>
              <c:numCache>
                <c:formatCode>General</c:formatCode>
                <c:ptCount val="7"/>
                <c:pt idx="0">
                  <c:v>1626.2871893362349</c:v>
                </c:pt>
                <c:pt idx="1">
                  <c:v>1775.7222159000189</c:v>
                </c:pt>
                <c:pt idx="2">
                  <c:v>2077.0414668700437</c:v>
                </c:pt>
                <c:pt idx="3">
                  <c:v>2377.9534278964702</c:v>
                </c:pt>
                <c:pt idx="4">
                  <c:v>2475.0803956930013</c:v>
                </c:pt>
                <c:pt idx="5">
                  <c:v>1832.899086897489</c:v>
                </c:pt>
                <c:pt idx="6">
                  <c:v>1812.6448777727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5233-4F2B-A5DC-81DB106ECAC7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U$3:$U$9</c:f>
              <c:numCache>
                <c:formatCode>General</c:formatCode>
                <c:ptCount val="7"/>
                <c:pt idx="0">
                  <c:v>1588.1448992415417</c:v>
                </c:pt>
                <c:pt idx="1">
                  <c:v>1752.5578228837871</c:v>
                </c:pt>
                <c:pt idx="2">
                  <c:v>2051.7565755526048</c:v>
                </c:pt>
                <c:pt idx="3">
                  <c:v>2358.9772642205662</c:v>
                </c:pt>
                <c:pt idx="4">
                  <c:v>2456.2182685698472</c:v>
                </c:pt>
                <c:pt idx="5">
                  <c:v>1823.8937883189724</c:v>
                </c:pt>
                <c:pt idx="6">
                  <c:v>1833.28786389666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5233-4F2B-A5DC-81DB106ECAC7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V$3:$V$9</c:f>
              <c:numCache>
                <c:formatCode>General</c:formatCode>
                <c:ptCount val="7"/>
                <c:pt idx="0">
                  <c:v>1639.4549853271242</c:v>
                </c:pt>
                <c:pt idx="1">
                  <c:v>1767.0815658441347</c:v>
                </c:pt>
                <c:pt idx="2">
                  <c:v>2068.4714900874337</c:v>
                </c:pt>
                <c:pt idx="3">
                  <c:v>2364.1289476302186</c:v>
                </c:pt>
                <c:pt idx="4">
                  <c:v>2456.5117070621459</c:v>
                </c:pt>
                <c:pt idx="5">
                  <c:v>1816.664068216794</c:v>
                </c:pt>
                <c:pt idx="6">
                  <c:v>1772.6683191404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5233-4F2B-A5DC-81DB106ECAC7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W$3:$W$9</c:f>
              <c:numCache>
                <c:formatCode>General</c:formatCode>
                <c:ptCount val="7"/>
                <c:pt idx="0">
                  <c:v>1640.9348340153804</c:v>
                </c:pt>
                <c:pt idx="1">
                  <c:v>2015.3844461116746</c:v>
                </c:pt>
                <c:pt idx="2">
                  <c:v>2203.0380608926148</c:v>
                </c:pt>
                <c:pt idx="3">
                  <c:v>2397.8257007641987</c:v>
                </c:pt>
                <c:pt idx="4">
                  <c:v>2550.1107622517884</c:v>
                </c:pt>
                <c:pt idx="5">
                  <c:v>1878.1396541085462</c:v>
                </c:pt>
                <c:pt idx="6">
                  <c:v>1640.69174483780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5233-4F2B-A5DC-81DB106ECAC7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X$3:$X$9</c:f>
              <c:numCache>
                <c:formatCode>General</c:formatCode>
                <c:ptCount val="7"/>
                <c:pt idx="0">
                  <c:v>1491.485194561958</c:v>
                </c:pt>
                <c:pt idx="1">
                  <c:v>1929.9486845122735</c:v>
                </c:pt>
                <c:pt idx="2">
                  <c:v>2053.1271300316735</c:v>
                </c:pt>
                <c:pt idx="3">
                  <c:v>2318.1998128715859</c:v>
                </c:pt>
                <c:pt idx="4">
                  <c:v>2429.893717411464</c:v>
                </c:pt>
                <c:pt idx="5">
                  <c:v>1828.7061443540329</c:v>
                </c:pt>
                <c:pt idx="6">
                  <c:v>1608.05904936324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5233-4F2B-A5DC-81DB106ECAC7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Y$3:$Y$9</c:f>
              <c:numCache>
                <c:formatCode>General</c:formatCode>
                <c:ptCount val="7"/>
                <c:pt idx="0">
                  <c:v>1657.7421426714247</c:v>
                </c:pt>
                <c:pt idx="1">
                  <c:v>1813.8524277824401</c:v>
                </c:pt>
                <c:pt idx="2">
                  <c:v>2121.5447440674866</c:v>
                </c:pt>
                <c:pt idx="3">
                  <c:v>2436.2385823287805</c:v>
                </c:pt>
                <c:pt idx="4">
                  <c:v>2524.877728855055</c:v>
                </c:pt>
                <c:pt idx="5">
                  <c:v>1863.5726795517537</c:v>
                </c:pt>
                <c:pt idx="6">
                  <c:v>1663.70910562126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5233-4F2B-A5DC-81DB106ECAC7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Z$3:$Z$9</c:f>
              <c:numCache>
                <c:formatCode>General</c:formatCode>
                <c:ptCount val="7"/>
                <c:pt idx="0">
                  <c:v>1641.4478991382639</c:v>
                </c:pt>
                <c:pt idx="1">
                  <c:v>1796.2266584825668</c:v>
                </c:pt>
                <c:pt idx="2">
                  <c:v>2119.5394707054443</c:v>
                </c:pt>
                <c:pt idx="3">
                  <c:v>2430.5670107331416</c:v>
                </c:pt>
                <c:pt idx="4">
                  <c:v>2520.7606799554096</c:v>
                </c:pt>
                <c:pt idx="5">
                  <c:v>1857.3706829519167</c:v>
                </c:pt>
                <c:pt idx="6">
                  <c:v>1678.37092095558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5233-4F2B-A5DC-81DB106ECAC7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A$3:$AA$9</c:f>
              <c:numCache>
                <c:formatCode>General</c:formatCode>
                <c:ptCount val="7"/>
                <c:pt idx="0">
                  <c:v>1447.5323678781299</c:v>
                </c:pt>
                <c:pt idx="1">
                  <c:v>1598.7643847313618</c:v>
                </c:pt>
                <c:pt idx="2">
                  <c:v>1771.9416800276533</c:v>
                </c:pt>
                <c:pt idx="3">
                  <c:v>1944.779553125916</c:v>
                </c:pt>
                <c:pt idx="4">
                  <c:v>2076.3478041498088</c:v>
                </c:pt>
                <c:pt idx="5">
                  <c:v>1745.9803833771671</c:v>
                </c:pt>
                <c:pt idx="6">
                  <c:v>1784.96314544765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5233-4F2B-A5DC-81DB106ECAC7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B$3:$AB$9</c:f>
              <c:numCache>
                <c:formatCode>General</c:formatCode>
                <c:ptCount val="7"/>
                <c:pt idx="0">
                  <c:v>1543.2078204384609</c:v>
                </c:pt>
                <c:pt idx="1">
                  <c:v>1670.8799719479834</c:v>
                </c:pt>
                <c:pt idx="2">
                  <c:v>1828.8971476554175</c:v>
                </c:pt>
                <c:pt idx="3">
                  <c:v>2008.6419349651924</c:v>
                </c:pt>
                <c:pt idx="4">
                  <c:v>2152.4332757063098</c:v>
                </c:pt>
                <c:pt idx="5">
                  <c:v>1785.1896310606242</c:v>
                </c:pt>
                <c:pt idx="6">
                  <c:v>1843.5386440964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5233-4F2B-A5DC-81DB106ECAC7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C$3:$AC$9</c:f>
              <c:numCache>
                <c:formatCode>General</c:formatCode>
                <c:ptCount val="7"/>
                <c:pt idx="0">
                  <c:v>1376.1873947233294</c:v>
                </c:pt>
                <c:pt idx="1">
                  <c:v>1820.954932728632</c:v>
                </c:pt>
                <c:pt idx="2">
                  <c:v>1997.7311384801142</c:v>
                </c:pt>
                <c:pt idx="3">
                  <c:v>2174.208281907233</c:v>
                </c:pt>
                <c:pt idx="4">
                  <c:v>2296.8476459553676</c:v>
                </c:pt>
                <c:pt idx="5">
                  <c:v>1673.7233431536422</c:v>
                </c:pt>
                <c:pt idx="6">
                  <c:v>1766.19083043325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5233-4F2B-A5DC-81DB106ECAC7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D$3:$AD$9</c:f>
              <c:numCache>
                <c:formatCode>General</c:formatCode>
                <c:ptCount val="7"/>
                <c:pt idx="0">
                  <c:v>1476.1010061285081</c:v>
                </c:pt>
                <c:pt idx="1">
                  <c:v>1912.4631094962376</c:v>
                </c:pt>
                <c:pt idx="2">
                  <c:v>2070.968241294026</c:v>
                </c:pt>
                <c:pt idx="3">
                  <c:v>2245.9444653086821</c:v>
                </c:pt>
                <c:pt idx="4">
                  <c:v>2360.1022654401049</c:v>
                </c:pt>
                <c:pt idx="5">
                  <c:v>1687.6533735915195</c:v>
                </c:pt>
                <c:pt idx="6">
                  <c:v>1799.55497194188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5233-4F2B-A5DC-81DB106ECAC7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E$3:$AE$9</c:f>
              <c:numCache>
                <c:formatCode>General</c:formatCode>
                <c:ptCount val="7"/>
                <c:pt idx="0">
                  <c:v>1267.140773879227</c:v>
                </c:pt>
                <c:pt idx="1">
                  <c:v>1830.8080419371136</c:v>
                </c:pt>
                <c:pt idx="2">
                  <c:v>2027.5407608935641</c:v>
                </c:pt>
                <c:pt idx="3">
                  <c:v>2303.1575582089299</c:v>
                </c:pt>
                <c:pt idx="4">
                  <c:v>2398.6361844216976</c:v>
                </c:pt>
                <c:pt idx="5">
                  <c:v>1769.6477623961196</c:v>
                </c:pt>
                <c:pt idx="6">
                  <c:v>1605.48495589907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5233-4F2B-A5DC-81DB106ECAC7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F$3:$AF$9</c:f>
              <c:numCache>
                <c:formatCode>General</c:formatCode>
                <c:ptCount val="7"/>
                <c:pt idx="0">
                  <c:v>1265.0806947948447</c:v>
                </c:pt>
                <c:pt idx="1">
                  <c:v>1826.4894289002998</c:v>
                </c:pt>
                <c:pt idx="2">
                  <c:v>2019.4246853915392</c:v>
                </c:pt>
                <c:pt idx="3">
                  <c:v>2304.1934194998107</c:v>
                </c:pt>
                <c:pt idx="4">
                  <c:v>2396.0169745669077</c:v>
                </c:pt>
                <c:pt idx="5">
                  <c:v>1777.4316408324346</c:v>
                </c:pt>
                <c:pt idx="6">
                  <c:v>1586.40753817685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5233-4F2B-A5DC-81DB106ECAC7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G$3:$AG$9</c:f>
              <c:numCache>
                <c:formatCode>General</c:formatCode>
                <c:ptCount val="7"/>
                <c:pt idx="0">
                  <c:v>1157.0107011517798</c:v>
                </c:pt>
                <c:pt idx="1">
                  <c:v>1808.4942073489001</c:v>
                </c:pt>
                <c:pt idx="2">
                  <c:v>1896.4144266243106</c:v>
                </c:pt>
                <c:pt idx="3">
                  <c:v>2002.1467137292607</c:v>
                </c:pt>
                <c:pt idx="4">
                  <c:v>2107.5879679247</c:v>
                </c:pt>
                <c:pt idx="5">
                  <c:v>1740.9799730779039</c:v>
                </c:pt>
                <c:pt idx="6">
                  <c:v>1781.47448107901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5233-4F2B-A5DC-81DB106ECAC7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H$3:$AH$9</c:f>
              <c:numCache>
                <c:formatCode>General</c:formatCode>
                <c:ptCount val="7"/>
                <c:pt idx="0">
                  <c:v>1204.9137002005646</c:v>
                </c:pt>
                <c:pt idx="1">
                  <c:v>1833.1050514363271</c:v>
                </c:pt>
                <c:pt idx="2">
                  <c:v>1927.4376034922427</c:v>
                </c:pt>
                <c:pt idx="3">
                  <c:v>2025.3533898755036</c:v>
                </c:pt>
                <c:pt idx="4">
                  <c:v>2126.1664067453671</c:v>
                </c:pt>
                <c:pt idx="5">
                  <c:v>1764.8006422313058</c:v>
                </c:pt>
                <c:pt idx="6">
                  <c:v>1816.00837654215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5233-4F2B-A5DC-81DB106ECAC7}"/>
            </c:ext>
          </c:extLst>
        </c:ser>
        <c:ser>
          <c:idx val="30"/>
          <c:order val="30"/>
          <c:spPr>
            <a:ln w="1905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50000"/>
                </a:schemeClr>
              </a:solidFill>
              <a:ln w="9525">
                <a:solidFill>
                  <a:schemeClr val="accent1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I$3:$AI$9</c:f>
              <c:numCache>
                <c:formatCode>General</c:formatCode>
                <c:ptCount val="7"/>
                <c:pt idx="0">
                  <c:v>1054.3896960632644</c:v>
                </c:pt>
                <c:pt idx="1">
                  <c:v>1552.2469342810987</c:v>
                </c:pt>
                <c:pt idx="2">
                  <c:v>1585.7456693894812</c:v>
                </c:pt>
                <c:pt idx="3">
                  <c:v>1697.4494232428956</c:v>
                </c:pt>
                <c:pt idx="4">
                  <c:v>1781.4181428637748</c:v>
                </c:pt>
                <c:pt idx="5">
                  <c:v>2283.7379062656146</c:v>
                </c:pt>
                <c:pt idx="6">
                  <c:v>2294.30749062845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5233-4F2B-A5DC-81DB106ECAC7}"/>
            </c:ext>
          </c:extLst>
        </c:ser>
        <c:ser>
          <c:idx val="31"/>
          <c:order val="31"/>
          <c:spPr>
            <a:ln w="1905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50000"/>
                </a:schemeClr>
              </a:solidFill>
              <a:ln w="9525">
                <a:solidFill>
                  <a:schemeClr val="accent2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J$3:$AJ$9</c:f>
              <c:numCache>
                <c:formatCode>General</c:formatCode>
                <c:ptCount val="7"/>
                <c:pt idx="0">
                  <c:v>763.46097197899269</c:v>
                </c:pt>
                <c:pt idx="1">
                  <c:v>1265.6233019982485</c:v>
                </c:pt>
                <c:pt idx="2">
                  <c:v>1327.1483034806768</c:v>
                </c:pt>
                <c:pt idx="3">
                  <c:v>1422.9823745429444</c:v>
                </c:pt>
                <c:pt idx="4">
                  <c:v>1539.4323006849258</c:v>
                </c:pt>
                <c:pt idx="5">
                  <c:v>2105.9655400997431</c:v>
                </c:pt>
                <c:pt idx="6">
                  <c:v>2123.39490551390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5233-4F2B-A5DC-81DB106ECAC7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K$3:$AK$9</c:f>
              <c:numCache>
                <c:formatCode>General</c:formatCode>
                <c:ptCount val="7"/>
                <c:pt idx="0">
                  <c:v>603.24873191484107</c:v>
                </c:pt>
                <c:pt idx="1">
                  <c:v>845.32839950291623</c:v>
                </c:pt>
                <c:pt idx="2">
                  <c:v>1035.853631361219</c:v>
                </c:pt>
                <c:pt idx="3">
                  <c:v>1145.7957256448485</c:v>
                </c:pt>
                <c:pt idx="4">
                  <c:v>1246.0819793502044</c:v>
                </c:pt>
                <c:pt idx="5">
                  <c:v>977.61483092596882</c:v>
                </c:pt>
                <c:pt idx="6">
                  <c:v>1180.0447468658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5233-4F2B-A5DC-81DB106ECAC7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L$3:$AL$9</c:f>
              <c:numCache>
                <c:formatCode>General</c:formatCode>
                <c:ptCount val="7"/>
                <c:pt idx="0">
                  <c:v>599.19833559704296</c:v>
                </c:pt>
                <c:pt idx="1">
                  <c:v>824.41614819588369</c:v>
                </c:pt>
                <c:pt idx="2">
                  <c:v>1020.3423060359443</c:v>
                </c:pt>
                <c:pt idx="3">
                  <c:v>1127.2090615908514</c:v>
                </c:pt>
                <c:pt idx="4">
                  <c:v>1232.8901592127406</c:v>
                </c:pt>
                <c:pt idx="5">
                  <c:v>973.90290505518351</c:v>
                </c:pt>
                <c:pt idx="6">
                  <c:v>1197.4425739899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5233-4F2B-A5DC-81DB106ECAC7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M$3:$AM$9</c:f>
              <c:numCache>
                <c:formatCode>General</c:formatCode>
                <c:ptCount val="7"/>
                <c:pt idx="0">
                  <c:v>1009.0511003795002</c:v>
                </c:pt>
                <c:pt idx="1">
                  <c:v>1258.9406255970666</c:v>
                </c:pt>
                <c:pt idx="2">
                  <c:v>1469.2887770905938</c:v>
                </c:pt>
                <c:pt idx="3">
                  <c:v>1671.89146461107</c:v>
                </c:pt>
                <c:pt idx="4">
                  <c:v>1738.3659681000986</c:v>
                </c:pt>
                <c:pt idx="5">
                  <c:v>1290.2000488561371</c:v>
                </c:pt>
                <c:pt idx="6">
                  <c:v>1361.54573050319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5233-4F2B-A5DC-81DB106ECAC7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N$3:$AN$9</c:f>
              <c:numCache>
                <c:formatCode>General</c:formatCode>
                <c:ptCount val="7"/>
                <c:pt idx="0">
                  <c:v>998.27276994044439</c:v>
                </c:pt>
                <c:pt idx="1">
                  <c:v>1245.2171857159601</c:v>
                </c:pt>
                <c:pt idx="2">
                  <c:v>1459.9614457332505</c:v>
                </c:pt>
                <c:pt idx="3">
                  <c:v>1660.1907194871999</c:v>
                </c:pt>
                <c:pt idx="4">
                  <c:v>1731.3439979711459</c:v>
                </c:pt>
                <c:pt idx="5">
                  <c:v>1236.653068212082</c:v>
                </c:pt>
                <c:pt idx="6">
                  <c:v>1338.16553112345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5233-4F2B-A5DC-81DB106ECAC7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O$3:$AO$9</c:f>
              <c:numCache>
                <c:formatCode>General</c:formatCode>
                <c:ptCount val="7"/>
                <c:pt idx="0">
                  <c:v>1308.0365630106169</c:v>
                </c:pt>
                <c:pt idx="1">
                  <c:v>1389.7076364961804</c:v>
                </c:pt>
                <c:pt idx="2">
                  <c:v>1553.2563622585374</c:v>
                </c:pt>
                <c:pt idx="3">
                  <c:v>1789.0435686700787</c:v>
                </c:pt>
                <c:pt idx="4">
                  <c:v>1857.3972345839466</c:v>
                </c:pt>
                <c:pt idx="5">
                  <c:v>1397.3764732691868</c:v>
                </c:pt>
                <c:pt idx="6">
                  <c:v>1526.76595562475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5233-4F2B-A5DC-81DB106ECAC7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P$3:$AP$9</c:f>
              <c:numCache>
                <c:formatCode>General</c:formatCode>
                <c:ptCount val="7"/>
                <c:pt idx="0">
                  <c:v>1306.0091999768238</c:v>
                </c:pt>
                <c:pt idx="1">
                  <c:v>1397.2548653651459</c:v>
                </c:pt>
                <c:pt idx="2">
                  <c:v>1548.8872493771244</c:v>
                </c:pt>
                <c:pt idx="3">
                  <c:v>1779.7330144322007</c:v>
                </c:pt>
                <c:pt idx="4">
                  <c:v>1857.25869031204</c:v>
                </c:pt>
                <c:pt idx="5">
                  <c:v>1391.4484983886957</c:v>
                </c:pt>
                <c:pt idx="6">
                  <c:v>1531.1199947500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5233-4F2B-A5DC-81DB106ECAC7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Q$3:$AQ$9</c:f>
              <c:numCache>
                <c:formatCode>General</c:formatCode>
                <c:ptCount val="7"/>
                <c:pt idx="0">
                  <c:v>1396.3241574334575</c:v>
                </c:pt>
                <c:pt idx="1">
                  <c:v>1433.6867564320567</c:v>
                </c:pt>
                <c:pt idx="2">
                  <c:v>1659.6647091976961</c:v>
                </c:pt>
                <c:pt idx="3">
                  <c:v>1935.3116476392256</c:v>
                </c:pt>
                <c:pt idx="4">
                  <c:v>2018.3128449199953</c:v>
                </c:pt>
                <c:pt idx="5">
                  <c:v>1570.5171591064429</c:v>
                </c:pt>
                <c:pt idx="6">
                  <c:v>1633.21805811845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5233-4F2B-A5DC-81DB106ECAC7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R$3:$AR$9</c:f>
              <c:numCache>
                <c:formatCode>General</c:formatCode>
                <c:ptCount val="7"/>
                <c:pt idx="0">
                  <c:v>1423.1179420966805</c:v>
                </c:pt>
                <c:pt idx="1">
                  <c:v>1472.7087409224971</c:v>
                </c:pt>
                <c:pt idx="2">
                  <c:v>1684.5936447115018</c:v>
                </c:pt>
                <c:pt idx="3">
                  <c:v>1957.9614038181196</c:v>
                </c:pt>
                <c:pt idx="4">
                  <c:v>2049.201144772519</c:v>
                </c:pt>
                <c:pt idx="5">
                  <c:v>1595.0954812873574</c:v>
                </c:pt>
                <c:pt idx="6">
                  <c:v>1650.4184217645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5233-4F2B-A5DC-81DB106ECAC7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S$3:$AS$9</c:f>
              <c:numCache>
                <c:formatCode>General</c:formatCode>
                <c:ptCount val="7"/>
                <c:pt idx="0">
                  <c:v>1540.5953050775643</c:v>
                </c:pt>
                <c:pt idx="1">
                  <c:v>1689.5479973350336</c:v>
                </c:pt>
                <c:pt idx="2">
                  <c:v>1967.9560175127795</c:v>
                </c:pt>
                <c:pt idx="3">
                  <c:v>2269.7652190354625</c:v>
                </c:pt>
                <c:pt idx="4">
                  <c:v>2343.1647729105143</c:v>
                </c:pt>
                <c:pt idx="5">
                  <c:v>1789.1540844966739</c:v>
                </c:pt>
                <c:pt idx="6">
                  <c:v>1831.124452296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8-5233-4F2B-A5DC-81DB106ECAC7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T$3:$AT$9</c:f>
              <c:numCache>
                <c:formatCode>General</c:formatCode>
                <c:ptCount val="7"/>
                <c:pt idx="0">
                  <c:v>1570.3685456101612</c:v>
                </c:pt>
                <c:pt idx="1">
                  <c:v>1726.3383441412227</c:v>
                </c:pt>
                <c:pt idx="2">
                  <c:v>1993.4856661189717</c:v>
                </c:pt>
                <c:pt idx="3">
                  <c:v>2287.4494385284688</c:v>
                </c:pt>
                <c:pt idx="4">
                  <c:v>2369.9337649637964</c:v>
                </c:pt>
                <c:pt idx="5">
                  <c:v>1811.5846222140253</c:v>
                </c:pt>
                <c:pt idx="6">
                  <c:v>1838.77461661815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9-5233-4F2B-A5DC-81DB106ECA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680255"/>
        <c:axId val="9679839"/>
      </c:scatterChart>
      <c:valAx>
        <c:axId val="968025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679839"/>
        <c:crosses val="autoZero"/>
        <c:crossBetween val="midCat"/>
      </c:valAx>
      <c:valAx>
        <c:axId val="96798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temperature (</a:t>
                </a:r>
                <a:r>
                  <a:rPr lang="en-US" baseline="30000"/>
                  <a:t>o</a:t>
                </a:r>
                <a:r>
                  <a:rPr lang="en-US"/>
                  <a:t>K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68025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otal temperatur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37299686613838245"/>
          <c:y val="0.24410415449986911"/>
          <c:w val="0.49320047502039277"/>
          <c:h val="0.56994985601224402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E$3:$E$9</c:f>
              <c:numCache>
                <c:formatCode>General</c:formatCode>
                <c:ptCount val="7"/>
                <c:pt idx="0">
                  <c:v>1522.5083555791753</c:v>
                </c:pt>
                <c:pt idx="1">
                  <c:v>1911.4702283799636</c:v>
                </c:pt>
                <c:pt idx="2">
                  <c:v>2023.8131155187275</c:v>
                </c:pt>
                <c:pt idx="3">
                  <c:v>2233.7692633778724</c:v>
                </c:pt>
                <c:pt idx="4">
                  <c:v>2350.2035182356303</c:v>
                </c:pt>
                <c:pt idx="5">
                  <c:v>1806.2581582960725</c:v>
                </c:pt>
                <c:pt idx="6">
                  <c:v>1700.60908604040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539-4BD3-9F27-5093AC626791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F$3:$F$9</c:f>
              <c:numCache>
                <c:formatCode>General</c:formatCode>
                <c:ptCount val="7"/>
                <c:pt idx="0">
                  <c:v>1546.5412406209887</c:v>
                </c:pt>
                <c:pt idx="1">
                  <c:v>1931.0767931142204</c:v>
                </c:pt>
                <c:pt idx="2">
                  <c:v>2031.9803980699678</c:v>
                </c:pt>
                <c:pt idx="3">
                  <c:v>2247.9022450968623</c:v>
                </c:pt>
                <c:pt idx="4">
                  <c:v>2366.9937124153835</c:v>
                </c:pt>
                <c:pt idx="5">
                  <c:v>1811.8507750134224</c:v>
                </c:pt>
                <c:pt idx="6">
                  <c:v>1719.79914578646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539-4BD3-9F27-5093AC626791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G$3:$G$9</c:f>
              <c:numCache>
                <c:formatCode>General</c:formatCode>
                <c:ptCount val="7"/>
                <c:pt idx="0">
                  <c:v>1527.7753635867623</c:v>
                </c:pt>
                <c:pt idx="1">
                  <c:v>1925.0855911634726</c:v>
                </c:pt>
                <c:pt idx="2">
                  <c:v>2009.8042277505533</c:v>
                </c:pt>
                <c:pt idx="3">
                  <c:v>2242.4571370212925</c:v>
                </c:pt>
                <c:pt idx="4">
                  <c:v>2354.8407856034119</c:v>
                </c:pt>
                <c:pt idx="5">
                  <c:v>1797.9659787065573</c:v>
                </c:pt>
                <c:pt idx="6">
                  <c:v>1775.73280151077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539-4BD3-9F27-5093AC626791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H$3:$H$9</c:f>
              <c:numCache>
                <c:formatCode>General</c:formatCode>
                <c:ptCount val="7"/>
                <c:pt idx="0">
                  <c:v>1542.6716632650243</c:v>
                </c:pt>
                <c:pt idx="1">
                  <c:v>1926.2888603905287</c:v>
                </c:pt>
                <c:pt idx="2">
                  <c:v>2030.0173217284416</c:v>
                </c:pt>
                <c:pt idx="3">
                  <c:v>2247.4972455283996</c:v>
                </c:pt>
                <c:pt idx="4">
                  <c:v>2361.5511419165446</c:v>
                </c:pt>
                <c:pt idx="5">
                  <c:v>1829.006147111571</c:v>
                </c:pt>
                <c:pt idx="6">
                  <c:v>1777.16921963524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539-4BD3-9F27-5093AC626791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I$3:$I$9</c:f>
              <c:numCache>
                <c:formatCode>General</c:formatCode>
                <c:ptCount val="7"/>
                <c:pt idx="0">
                  <c:v>1386.5960249352322</c:v>
                </c:pt>
                <c:pt idx="1">
                  <c:v>1779.628188291281</c:v>
                </c:pt>
                <c:pt idx="2">
                  <c:v>1885.7639513974352</c:v>
                </c:pt>
                <c:pt idx="3">
                  <c:v>2110.448684089512</c:v>
                </c:pt>
                <c:pt idx="4">
                  <c:v>2220.3186281525013</c:v>
                </c:pt>
                <c:pt idx="5">
                  <c:v>1735.8627523959251</c:v>
                </c:pt>
                <c:pt idx="6">
                  <c:v>1623.03133101278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539-4BD3-9F27-5093AC626791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J$3:$J$9</c:f>
              <c:numCache>
                <c:formatCode>General</c:formatCode>
                <c:ptCount val="7"/>
                <c:pt idx="0">
                  <c:v>1451.8543378305644</c:v>
                </c:pt>
                <c:pt idx="1">
                  <c:v>1750.9969353536394</c:v>
                </c:pt>
                <c:pt idx="2">
                  <c:v>1861.6851035867644</c:v>
                </c:pt>
                <c:pt idx="3">
                  <c:v>2082.0097691604146</c:v>
                </c:pt>
                <c:pt idx="4">
                  <c:v>2201.7305882370342</c:v>
                </c:pt>
                <c:pt idx="5">
                  <c:v>1724.5563289478157</c:v>
                </c:pt>
                <c:pt idx="6">
                  <c:v>1580.08867531733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1539-4BD3-9F27-5093AC626791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K$3:$K$9</c:f>
              <c:numCache>
                <c:formatCode>General</c:formatCode>
                <c:ptCount val="7"/>
                <c:pt idx="0">
                  <c:v>1809.016304856714</c:v>
                </c:pt>
                <c:pt idx="1">
                  <c:v>2030.0888519000462</c:v>
                </c:pt>
                <c:pt idx="2">
                  <c:v>2323.2297426894811</c:v>
                </c:pt>
                <c:pt idx="3">
                  <c:v>2597.9200799288069</c:v>
                </c:pt>
                <c:pt idx="4">
                  <c:v>2678.5179700773838</c:v>
                </c:pt>
                <c:pt idx="5">
                  <c:v>1932.8350335581927</c:v>
                </c:pt>
                <c:pt idx="6">
                  <c:v>1679.39421120152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1539-4BD3-9F27-5093AC626791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L$3:$L$9</c:f>
              <c:numCache>
                <c:formatCode>General</c:formatCode>
                <c:ptCount val="7"/>
                <c:pt idx="0">
                  <c:v>1675.9159079889669</c:v>
                </c:pt>
                <c:pt idx="1">
                  <c:v>1832.6364204585454</c:v>
                </c:pt>
                <c:pt idx="2">
                  <c:v>2134.5026181691906</c:v>
                </c:pt>
                <c:pt idx="3">
                  <c:v>2445.0975065626335</c:v>
                </c:pt>
                <c:pt idx="4">
                  <c:v>2536.0125058491044</c:v>
                </c:pt>
                <c:pt idx="5">
                  <c:v>1864.4139704499717</c:v>
                </c:pt>
                <c:pt idx="6">
                  <c:v>1623.08758299836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1539-4BD3-9F27-5093AC626791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M$3:$M$9</c:f>
              <c:numCache>
                <c:formatCode>General</c:formatCode>
                <c:ptCount val="7"/>
                <c:pt idx="0">
                  <c:v>1904.6705027158407</c:v>
                </c:pt>
                <c:pt idx="1">
                  <c:v>2116.277228674322</c:v>
                </c:pt>
                <c:pt idx="2">
                  <c:v>2404.6296733404761</c:v>
                </c:pt>
                <c:pt idx="3">
                  <c:v>2684.1728954902601</c:v>
                </c:pt>
                <c:pt idx="4">
                  <c:v>2762.3173002398685</c:v>
                </c:pt>
                <c:pt idx="5">
                  <c:v>1982.8356198873935</c:v>
                </c:pt>
                <c:pt idx="6">
                  <c:v>1725.20197267231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1539-4BD3-9F27-5093AC626791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N$3:$N$9</c:f>
              <c:numCache>
                <c:formatCode>General</c:formatCode>
                <c:ptCount val="7"/>
                <c:pt idx="0">
                  <c:v>1618.0101360967803</c:v>
                </c:pt>
                <c:pt idx="1">
                  <c:v>1762.2049833058245</c:v>
                </c:pt>
                <c:pt idx="2">
                  <c:v>2087.0622415797429</c:v>
                </c:pt>
                <c:pt idx="3">
                  <c:v>2408.5312757670968</c:v>
                </c:pt>
                <c:pt idx="4">
                  <c:v>2510.4198235032627</c:v>
                </c:pt>
                <c:pt idx="5">
                  <c:v>1860.3249112309586</c:v>
                </c:pt>
                <c:pt idx="6">
                  <c:v>1625.47226752385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1539-4BD3-9F27-5093AC626791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O$3:$O$9</c:f>
              <c:numCache>
                <c:formatCode>General</c:formatCode>
                <c:ptCount val="7"/>
                <c:pt idx="0">
                  <c:v>1575.753198815275</c:v>
                </c:pt>
                <c:pt idx="1">
                  <c:v>1976.9803017897104</c:v>
                </c:pt>
                <c:pt idx="2">
                  <c:v>2188.878114926451</c:v>
                </c:pt>
                <c:pt idx="3">
                  <c:v>2378.1353226447309</c:v>
                </c:pt>
                <c:pt idx="4">
                  <c:v>2499.1090329381382</c:v>
                </c:pt>
                <c:pt idx="5">
                  <c:v>1798.5606999709587</c:v>
                </c:pt>
                <c:pt idx="6">
                  <c:v>1879.08785692006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1539-4BD3-9F27-5093AC626791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P$3:$P$9</c:f>
              <c:numCache>
                <c:formatCode>General</c:formatCode>
                <c:ptCount val="7"/>
                <c:pt idx="0">
                  <c:v>1566.2759659207009</c:v>
                </c:pt>
                <c:pt idx="1">
                  <c:v>1952.5830637115921</c:v>
                </c:pt>
                <c:pt idx="2">
                  <c:v>2177.859612767325</c:v>
                </c:pt>
                <c:pt idx="3">
                  <c:v>2366.0310269803931</c:v>
                </c:pt>
                <c:pt idx="4">
                  <c:v>2488.019469283764</c:v>
                </c:pt>
                <c:pt idx="5">
                  <c:v>1796.7843265557456</c:v>
                </c:pt>
                <c:pt idx="6">
                  <c:v>1893.08182583616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1539-4BD3-9F27-5093AC626791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Q$3:$Q$9</c:f>
              <c:numCache>
                <c:formatCode>General</c:formatCode>
                <c:ptCount val="7"/>
                <c:pt idx="0">
                  <c:v>1584.0331280934106</c:v>
                </c:pt>
                <c:pt idx="1">
                  <c:v>1976.6630452127686</c:v>
                </c:pt>
                <c:pt idx="2">
                  <c:v>2196.8507421071736</c:v>
                </c:pt>
                <c:pt idx="3">
                  <c:v>2387.1926448950007</c:v>
                </c:pt>
                <c:pt idx="4">
                  <c:v>2509.2090076452978</c:v>
                </c:pt>
                <c:pt idx="5">
                  <c:v>1810.654579909934</c:v>
                </c:pt>
                <c:pt idx="6">
                  <c:v>1855.17401150447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1539-4BD3-9F27-5093AC626791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R$3:$R$9</c:f>
              <c:numCache>
                <c:formatCode>General</c:formatCode>
                <c:ptCount val="7"/>
                <c:pt idx="0">
                  <c:v>1451.5314885701155</c:v>
                </c:pt>
                <c:pt idx="1">
                  <c:v>1859.5551169220316</c:v>
                </c:pt>
                <c:pt idx="2">
                  <c:v>2068.0556930980347</c:v>
                </c:pt>
                <c:pt idx="3">
                  <c:v>2263.9723306704495</c:v>
                </c:pt>
                <c:pt idx="4">
                  <c:v>2391.9550443474945</c:v>
                </c:pt>
                <c:pt idx="5">
                  <c:v>1747.0064245960596</c:v>
                </c:pt>
                <c:pt idx="6">
                  <c:v>1847.58143809889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1539-4BD3-9F27-5093AC626791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S$3:$S$9</c:f>
              <c:numCache>
                <c:formatCode>General</c:formatCode>
                <c:ptCount val="7"/>
                <c:pt idx="0">
                  <c:v>1599.6812998470782</c:v>
                </c:pt>
                <c:pt idx="1">
                  <c:v>1896.2236596078003</c:v>
                </c:pt>
                <c:pt idx="2">
                  <c:v>2009.1955171263808</c:v>
                </c:pt>
                <c:pt idx="3">
                  <c:v>2238.7768181329875</c:v>
                </c:pt>
                <c:pt idx="4">
                  <c:v>2357.1503894899056</c:v>
                </c:pt>
                <c:pt idx="5">
                  <c:v>1796.7942083289961</c:v>
                </c:pt>
                <c:pt idx="6">
                  <c:v>1479.76555325486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1539-4BD3-9F27-5093AC626791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T$3:$T$9</c:f>
              <c:numCache>
                <c:formatCode>General</c:formatCode>
                <c:ptCount val="7"/>
                <c:pt idx="0">
                  <c:v>1626.2871893362349</c:v>
                </c:pt>
                <c:pt idx="1">
                  <c:v>1775.7222159000189</c:v>
                </c:pt>
                <c:pt idx="2">
                  <c:v>2077.0414668700437</c:v>
                </c:pt>
                <c:pt idx="3">
                  <c:v>2377.9534278964702</c:v>
                </c:pt>
                <c:pt idx="4">
                  <c:v>2475.0803956930013</c:v>
                </c:pt>
                <c:pt idx="5">
                  <c:v>1832.899086897489</c:v>
                </c:pt>
                <c:pt idx="6">
                  <c:v>1812.6448777727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1539-4BD3-9F27-5093AC626791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U$3:$U$9</c:f>
              <c:numCache>
                <c:formatCode>General</c:formatCode>
                <c:ptCount val="7"/>
                <c:pt idx="0">
                  <c:v>1588.1448992415417</c:v>
                </c:pt>
                <c:pt idx="1">
                  <c:v>1752.5578228837871</c:v>
                </c:pt>
                <c:pt idx="2">
                  <c:v>2051.7565755526048</c:v>
                </c:pt>
                <c:pt idx="3">
                  <c:v>2358.9772642205662</c:v>
                </c:pt>
                <c:pt idx="4">
                  <c:v>2456.2182685698472</c:v>
                </c:pt>
                <c:pt idx="5">
                  <c:v>1823.8937883189724</c:v>
                </c:pt>
                <c:pt idx="6">
                  <c:v>1833.28786389666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1539-4BD3-9F27-5093AC626791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V$3:$V$9</c:f>
              <c:numCache>
                <c:formatCode>General</c:formatCode>
                <c:ptCount val="7"/>
                <c:pt idx="0">
                  <c:v>1639.4549853271242</c:v>
                </c:pt>
                <c:pt idx="1">
                  <c:v>1767.0815658441347</c:v>
                </c:pt>
                <c:pt idx="2">
                  <c:v>2068.4714900874337</c:v>
                </c:pt>
                <c:pt idx="3">
                  <c:v>2364.1289476302186</c:v>
                </c:pt>
                <c:pt idx="4">
                  <c:v>2456.5117070621459</c:v>
                </c:pt>
                <c:pt idx="5">
                  <c:v>1816.664068216794</c:v>
                </c:pt>
                <c:pt idx="6">
                  <c:v>1772.6683191404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1539-4BD3-9F27-5093AC626791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W$3:$W$9</c:f>
              <c:numCache>
                <c:formatCode>General</c:formatCode>
                <c:ptCount val="7"/>
                <c:pt idx="0">
                  <c:v>1640.9348340153804</c:v>
                </c:pt>
                <c:pt idx="1">
                  <c:v>2015.3844461116746</c:v>
                </c:pt>
                <c:pt idx="2">
                  <c:v>2203.0380608926148</c:v>
                </c:pt>
                <c:pt idx="3">
                  <c:v>2397.8257007641987</c:v>
                </c:pt>
                <c:pt idx="4">
                  <c:v>2550.1107622517884</c:v>
                </c:pt>
                <c:pt idx="5">
                  <c:v>1878.1396541085462</c:v>
                </c:pt>
                <c:pt idx="6">
                  <c:v>1640.69174483780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1539-4BD3-9F27-5093AC626791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X$3:$X$9</c:f>
              <c:numCache>
                <c:formatCode>General</c:formatCode>
                <c:ptCount val="7"/>
                <c:pt idx="0">
                  <c:v>1491.485194561958</c:v>
                </c:pt>
                <c:pt idx="1">
                  <c:v>1929.9486845122735</c:v>
                </c:pt>
                <c:pt idx="2">
                  <c:v>2053.1271300316735</c:v>
                </c:pt>
                <c:pt idx="3">
                  <c:v>2318.1998128715859</c:v>
                </c:pt>
                <c:pt idx="4">
                  <c:v>2429.893717411464</c:v>
                </c:pt>
                <c:pt idx="5">
                  <c:v>1828.7061443540329</c:v>
                </c:pt>
                <c:pt idx="6">
                  <c:v>1608.05904936324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1539-4BD3-9F27-5093AC626791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Y$3:$Y$9</c:f>
              <c:numCache>
                <c:formatCode>General</c:formatCode>
                <c:ptCount val="7"/>
                <c:pt idx="0">
                  <c:v>1657.7421426714247</c:v>
                </c:pt>
                <c:pt idx="1">
                  <c:v>1813.8524277824401</c:v>
                </c:pt>
                <c:pt idx="2">
                  <c:v>2121.5447440674866</c:v>
                </c:pt>
                <c:pt idx="3">
                  <c:v>2436.2385823287805</c:v>
                </c:pt>
                <c:pt idx="4">
                  <c:v>2524.877728855055</c:v>
                </c:pt>
                <c:pt idx="5">
                  <c:v>1863.5726795517537</c:v>
                </c:pt>
                <c:pt idx="6">
                  <c:v>1663.70910562126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1539-4BD3-9F27-5093AC626791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Z$3:$Z$9</c:f>
              <c:numCache>
                <c:formatCode>General</c:formatCode>
                <c:ptCount val="7"/>
                <c:pt idx="0">
                  <c:v>1641.4478991382639</c:v>
                </c:pt>
                <c:pt idx="1">
                  <c:v>1796.2266584825668</c:v>
                </c:pt>
                <c:pt idx="2">
                  <c:v>2119.5394707054443</c:v>
                </c:pt>
                <c:pt idx="3">
                  <c:v>2430.5670107331416</c:v>
                </c:pt>
                <c:pt idx="4">
                  <c:v>2520.7606799554096</c:v>
                </c:pt>
                <c:pt idx="5">
                  <c:v>1857.3706829519167</c:v>
                </c:pt>
                <c:pt idx="6">
                  <c:v>1678.37092095558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1539-4BD3-9F27-5093AC626791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A$3:$AA$9</c:f>
              <c:numCache>
                <c:formatCode>General</c:formatCode>
                <c:ptCount val="7"/>
                <c:pt idx="0">
                  <c:v>1447.5323678781299</c:v>
                </c:pt>
                <c:pt idx="1">
                  <c:v>1598.7643847313618</c:v>
                </c:pt>
                <c:pt idx="2">
                  <c:v>1771.9416800276533</c:v>
                </c:pt>
                <c:pt idx="3">
                  <c:v>1944.779553125916</c:v>
                </c:pt>
                <c:pt idx="4">
                  <c:v>2076.3478041498088</c:v>
                </c:pt>
                <c:pt idx="5">
                  <c:v>1745.9803833771671</c:v>
                </c:pt>
                <c:pt idx="6">
                  <c:v>1784.96314544765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1539-4BD3-9F27-5093AC626791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B$3:$AB$9</c:f>
              <c:numCache>
                <c:formatCode>General</c:formatCode>
                <c:ptCount val="7"/>
                <c:pt idx="0">
                  <c:v>1543.2078204384609</c:v>
                </c:pt>
                <c:pt idx="1">
                  <c:v>1670.8799719479834</c:v>
                </c:pt>
                <c:pt idx="2">
                  <c:v>1828.8971476554175</c:v>
                </c:pt>
                <c:pt idx="3">
                  <c:v>2008.6419349651924</c:v>
                </c:pt>
                <c:pt idx="4">
                  <c:v>2152.4332757063098</c:v>
                </c:pt>
                <c:pt idx="5">
                  <c:v>1785.1896310606242</c:v>
                </c:pt>
                <c:pt idx="6">
                  <c:v>1843.5386440964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1539-4BD3-9F27-5093AC626791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C$3:$AC$9</c:f>
              <c:numCache>
                <c:formatCode>General</c:formatCode>
                <c:ptCount val="7"/>
                <c:pt idx="0">
                  <c:v>1376.1873947233294</c:v>
                </c:pt>
                <c:pt idx="1">
                  <c:v>1820.954932728632</c:v>
                </c:pt>
                <c:pt idx="2">
                  <c:v>1997.7311384801142</c:v>
                </c:pt>
                <c:pt idx="3">
                  <c:v>2174.208281907233</c:v>
                </c:pt>
                <c:pt idx="4">
                  <c:v>2296.8476459553676</c:v>
                </c:pt>
                <c:pt idx="5">
                  <c:v>1673.7233431536422</c:v>
                </c:pt>
                <c:pt idx="6">
                  <c:v>1766.19083043325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1539-4BD3-9F27-5093AC626791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D$3:$AD$9</c:f>
              <c:numCache>
                <c:formatCode>General</c:formatCode>
                <c:ptCount val="7"/>
                <c:pt idx="0">
                  <c:v>1476.1010061285081</c:v>
                </c:pt>
                <c:pt idx="1">
                  <c:v>1912.4631094962376</c:v>
                </c:pt>
                <c:pt idx="2">
                  <c:v>2070.968241294026</c:v>
                </c:pt>
                <c:pt idx="3">
                  <c:v>2245.9444653086821</c:v>
                </c:pt>
                <c:pt idx="4">
                  <c:v>2360.1022654401049</c:v>
                </c:pt>
                <c:pt idx="5">
                  <c:v>1687.6533735915195</c:v>
                </c:pt>
                <c:pt idx="6">
                  <c:v>1799.55497194188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1539-4BD3-9F27-5093AC626791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E$3:$AE$9</c:f>
              <c:numCache>
                <c:formatCode>General</c:formatCode>
                <c:ptCount val="7"/>
                <c:pt idx="0">
                  <c:v>1267.140773879227</c:v>
                </c:pt>
                <c:pt idx="1">
                  <c:v>1830.8080419371136</c:v>
                </c:pt>
                <c:pt idx="2">
                  <c:v>2027.5407608935641</c:v>
                </c:pt>
                <c:pt idx="3">
                  <c:v>2303.1575582089299</c:v>
                </c:pt>
                <c:pt idx="4">
                  <c:v>2398.6361844216976</c:v>
                </c:pt>
                <c:pt idx="5">
                  <c:v>1769.6477623961196</c:v>
                </c:pt>
                <c:pt idx="6">
                  <c:v>1605.48495589907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1539-4BD3-9F27-5093AC626791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F$3:$AF$9</c:f>
              <c:numCache>
                <c:formatCode>General</c:formatCode>
                <c:ptCount val="7"/>
                <c:pt idx="0">
                  <c:v>1265.0806947948447</c:v>
                </c:pt>
                <c:pt idx="1">
                  <c:v>1826.4894289002998</c:v>
                </c:pt>
                <c:pt idx="2">
                  <c:v>2019.4246853915392</c:v>
                </c:pt>
                <c:pt idx="3">
                  <c:v>2304.1934194998107</c:v>
                </c:pt>
                <c:pt idx="4">
                  <c:v>2396.0169745669077</c:v>
                </c:pt>
                <c:pt idx="5">
                  <c:v>1777.4316408324346</c:v>
                </c:pt>
                <c:pt idx="6">
                  <c:v>1586.40753817685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1539-4BD3-9F27-5093AC626791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G$3:$AG$9</c:f>
              <c:numCache>
                <c:formatCode>General</c:formatCode>
                <c:ptCount val="7"/>
                <c:pt idx="0">
                  <c:v>1157.0107011517798</c:v>
                </c:pt>
                <c:pt idx="1">
                  <c:v>1808.4942073489001</c:v>
                </c:pt>
                <c:pt idx="2">
                  <c:v>1896.4144266243106</c:v>
                </c:pt>
                <c:pt idx="3">
                  <c:v>2002.1467137292607</c:v>
                </c:pt>
                <c:pt idx="4">
                  <c:v>2107.5879679247</c:v>
                </c:pt>
                <c:pt idx="5">
                  <c:v>1740.9799730779039</c:v>
                </c:pt>
                <c:pt idx="6">
                  <c:v>1781.47448107901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1539-4BD3-9F27-5093AC626791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H$3:$AH$9</c:f>
              <c:numCache>
                <c:formatCode>General</c:formatCode>
                <c:ptCount val="7"/>
                <c:pt idx="0">
                  <c:v>1204.9137002005646</c:v>
                </c:pt>
                <c:pt idx="1">
                  <c:v>1833.1050514363271</c:v>
                </c:pt>
                <c:pt idx="2">
                  <c:v>1927.4376034922427</c:v>
                </c:pt>
                <c:pt idx="3">
                  <c:v>2025.3533898755036</c:v>
                </c:pt>
                <c:pt idx="4">
                  <c:v>2126.1664067453671</c:v>
                </c:pt>
                <c:pt idx="5">
                  <c:v>1764.8006422313058</c:v>
                </c:pt>
                <c:pt idx="6">
                  <c:v>1816.00837654215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1539-4BD3-9F27-5093AC626791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K$3:$AK$9</c:f>
              <c:numCache>
                <c:formatCode>General</c:formatCode>
                <c:ptCount val="7"/>
                <c:pt idx="0">
                  <c:v>603.24873191484107</c:v>
                </c:pt>
                <c:pt idx="1">
                  <c:v>845.32839950291623</c:v>
                </c:pt>
                <c:pt idx="2">
                  <c:v>1035.853631361219</c:v>
                </c:pt>
                <c:pt idx="3">
                  <c:v>1145.7957256448485</c:v>
                </c:pt>
                <c:pt idx="4">
                  <c:v>1246.0819793502044</c:v>
                </c:pt>
                <c:pt idx="5">
                  <c:v>977.61483092596882</c:v>
                </c:pt>
                <c:pt idx="6">
                  <c:v>1180.0447468658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1539-4BD3-9F27-5093AC626791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L$3:$AL$9</c:f>
              <c:numCache>
                <c:formatCode>General</c:formatCode>
                <c:ptCount val="7"/>
                <c:pt idx="0">
                  <c:v>599.19833559704296</c:v>
                </c:pt>
                <c:pt idx="1">
                  <c:v>824.41614819588369</c:v>
                </c:pt>
                <c:pt idx="2">
                  <c:v>1020.3423060359443</c:v>
                </c:pt>
                <c:pt idx="3">
                  <c:v>1127.2090615908514</c:v>
                </c:pt>
                <c:pt idx="4">
                  <c:v>1232.8901592127406</c:v>
                </c:pt>
                <c:pt idx="5">
                  <c:v>973.90290505518351</c:v>
                </c:pt>
                <c:pt idx="6">
                  <c:v>1197.4425739899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1539-4BD3-9F27-5093AC626791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M$3:$AM$9</c:f>
              <c:numCache>
                <c:formatCode>General</c:formatCode>
                <c:ptCount val="7"/>
                <c:pt idx="0">
                  <c:v>1009.0511003795002</c:v>
                </c:pt>
                <c:pt idx="1">
                  <c:v>1258.9406255970666</c:v>
                </c:pt>
                <c:pt idx="2">
                  <c:v>1469.2887770905938</c:v>
                </c:pt>
                <c:pt idx="3">
                  <c:v>1671.89146461107</c:v>
                </c:pt>
                <c:pt idx="4">
                  <c:v>1738.3659681000986</c:v>
                </c:pt>
                <c:pt idx="5">
                  <c:v>1290.2000488561371</c:v>
                </c:pt>
                <c:pt idx="6">
                  <c:v>1361.54573050319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1539-4BD3-9F27-5093AC626791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N$3:$AN$9</c:f>
              <c:numCache>
                <c:formatCode>General</c:formatCode>
                <c:ptCount val="7"/>
                <c:pt idx="0">
                  <c:v>998.27276994044439</c:v>
                </c:pt>
                <c:pt idx="1">
                  <c:v>1245.2171857159601</c:v>
                </c:pt>
                <c:pt idx="2">
                  <c:v>1459.9614457332505</c:v>
                </c:pt>
                <c:pt idx="3">
                  <c:v>1660.1907194871999</c:v>
                </c:pt>
                <c:pt idx="4">
                  <c:v>1731.3439979711459</c:v>
                </c:pt>
                <c:pt idx="5">
                  <c:v>1236.653068212082</c:v>
                </c:pt>
                <c:pt idx="6">
                  <c:v>1338.16553112345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1539-4BD3-9F27-5093AC626791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O$3:$AO$9</c:f>
              <c:numCache>
                <c:formatCode>General</c:formatCode>
                <c:ptCount val="7"/>
                <c:pt idx="0">
                  <c:v>1308.0365630106169</c:v>
                </c:pt>
                <c:pt idx="1">
                  <c:v>1389.7076364961804</c:v>
                </c:pt>
                <c:pt idx="2">
                  <c:v>1553.2563622585374</c:v>
                </c:pt>
                <c:pt idx="3">
                  <c:v>1789.0435686700787</c:v>
                </c:pt>
                <c:pt idx="4">
                  <c:v>1857.3972345839466</c:v>
                </c:pt>
                <c:pt idx="5">
                  <c:v>1397.3764732691868</c:v>
                </c:pt>
                <c:pt idx="6">
                  <c:v>1526.76595562475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1539-4BD3-9F27-5093AC626791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P$3:$AP$9</c:f>
              <c:numCache>
                <c:formatCode>General</c:formatCode>
                <c:ptCount val="7"/>
                <c:pt idx="0">
                  <c:v>1306.0091999768238</c:v>
                </c:pt>
                <c:pt idx="1">
                  <c:v>1397.2548653651459</c:v>
                </c:pt>
                <c:pt idx="2">
                  <c:v>1548.8872493771244</c:v>
                </c:pt>
                <c:pt idx="3">
                  <c:v>1779.7330144322007</c:v>
                </c:pt>
                <c:pt idx="4">
                  <c:v>1857.25869031204</c:v>
                </c:pt>
                <c:pt idx="5">
                  <c:v>1391.4484983886957</c:v>
                </c:pt>
                <c:pt idx="6">
                  <c:v>1531.1199947500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1539-4BD3-9F27-5093AC626791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Q$3:$AQ$9</c:f>
              <c:numCache>
                <c:formatCode>General</c:formatCode>
                <c:ptCount val="7"/>
                <c:pt idx="0">
                  <c:v>1396.3241574334575</c:v>
                </c:pt>
                <c:pt idx="1">
                  <c:v>1433.6867564320567</c:v>
                </c:pt>
                <c:pt idx="2">
                  <c:v>1659.6647091976961</c:v>
                </c:pt>
                <c:pt idx="3">
                  <c:v>1935.3116476392256</c:v>
                </c:pt>
                <c:pt idx="4">
                  <c:v>2018.3128449199953</c:v>
                </c:pt>
                <c:pt idx="5">
                  <c:v>1570.5171591064429</c:v>
                </c:pt>
                <c:pt idx="6">
                  <c:v>1633.21805811845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1539-4BD3-9F27-5093AC626791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R$3:$AR$9</c:f>
              <c:numCache>
                <c:formatCode>General</c:formatCode>
                <c:ptCount val="7"/>
                <c:pt idx="0">
                  <c:v>1423.1179420966805</c:v>
                </c:pt>
                <c:pt idx="1">
                  <c:v>1472.7087409224971</c:v>
                </c:pt>
                <c:pt idx="2">
                  <c:v>1684.5936447115018</c:v>
                </c:pt>
                <c:pt idx="3">
                  <c:v>1957.9614038181196</c:v>
                </c:pt>
                <c:pt idx="4">
                  <c:v>2049.201144772519</c:v>
                </c:pt>
                <c:pt idx="5">
                  <c:v>1595.0954812873574</c:v>
                </c:pt>
                <c:pt idx="6">
                  <c:v>1650.4184217645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1539-4BD3-9F27-5093AC626791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S$3:$AS$9</c:f>
              <c:numCache>
                <c:formatCode>General</c:formatCode>
                <c:ptCount val="7"/>
                <c:pt idx="0">
                  <c:v>1540.5953050775643</c:v>
                </c:pt>
                <c:pt idx="1">
                  <c:v>1689.5479973350336</c:v>
                </c:pt>
                <c:pt idx="2">
                  <c:v>1967.9560175127795</c:v>
                </c:pt>
                <c:pt idx="3">
                  <c:v>2269.7652190354625</c:v>
                </c:pt>
                <c:pt idx="4">
                  <c:v>2343.1647729105143</c:v>
                </c:pt>
                <c:pt idx="5">
                  <c:v>1789.1540844966739</c:v>
                </c:pt>
                <c:pt idx="6">
                  <c:v>1831.124452296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1539-4BD3-9F27-5093AC626791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T$3:$AT$9</c:f>
              <c:numCache>
                <c:formatCode>General</c:formatCode>
                <c:ptCount val="7"/>
                <c:pt idx="0">
                  <c:v>1570.3685456101612</c:v>
                </c:pt>
                <c:pt idx="1">
                  <c:v>1726.3383441412227</c:v>
                </c:pt>
                <c:pt idx="2">
                  <c:v>1993.4856661189717</c:v>
                </c:pt>
                <c:pt idx="3">
                  <c:v>2287.4494385284688</c:v>
                </c:pt>
                <c:pt idx="4">
                  <c:v>2369.9337649637964</c:v>
                </c:pt>
                <c:pt idx="5">
                  <c:v>1811.5846222140253</c:v>
                </c:pt>
                <c:pt idx="6">
                  <c:v>1838.77461661815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1539-4BD3-9F27-5093AC6267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680255"/>
        <c:axId val="9679839"/>
        <c:extLst>
          <c:ext xmlns:c15="http://schemas.microsoft.com/office/drawing/2012/chart" uri="{02D57815-91ED-43cb-92C2-25804820EDAC}"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3:$D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2.1999999999999999E-2</c:v>
                      </c:pt>
                      <c:pt idx="1">
                        <c:v>3.5000000000000003E-2</c:v>
                      </c:pt>
                      <c:pt idx="2">
                        <c:v>4.8000000000000001E-2</c:v>
                      </c:pt>
                      <c:pt idx="3">
                        <c:v>0.06</c:v>
                      </c:pt>
                      <c:pt idx="4">
                        <c:v>7.2999999999999995E-2</c:v>
                      </c:pt>
                      <c:pt idx="5">
                        <c:v>8.5999999999999993E-2</c:v>
                      </c:pt>
                      <c:pt idx="6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AI$3:$AI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1054.3896960632644</c:v>
                      </c:pt>
                      <c:pt idx="1">
                        <c:v>1552.2469342810987</c:v>
                      </c:pt>
                      <c:pt idx="2">
                        <c:v>1585.7456693894812</c:v>
                      </c:pt>
                      <c:pt idx="3">
                        <c:v>1697.4494232428956</c:v>
                      </c:pt>
                      <c:pt idx="4">
                        <c:v>1781.4181428637748</c:v>
                      </c:pt>
                      <c:pt idx="5">
                        <c:v>2283.7379062656146</c:v>
                      </c:pt>
                      <c:pt idx="6">
                        <c:v>2294.3074906284555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28-1539-4BD3-9F27-5093AC626791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3:$D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2.1999999999999999E-2</c:v>
                      </c:pt>
                      <c:pt idx="1">
                        <c:v>3.5000000000000003E-2</c:v>
                      </c:pt>
                      <c:pt idx="2">
                        <c:v>4.8000000000000001E-2</c:v>
                      </c:pt>
                      <c:pt idx="3">
                        <c:v>0.06</c:v>
                      </c:pt>
                      <c:pt idx="4">
                        <c:v>7.2999999999999995E-2</c:v>
                      </c:pt>
                      <c:pt idx="5">
                        <c:v>8.5999999999999993E-2</c:v>
                      </c:pt>
                      <c:pt idx="6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3:$AJ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63.46097197899269</c:v>
                      </c:pt>
                      <c:pt idx="1">
                        <c:v>1265.6233019982485</c:v>
                      </c:pt>
                      <c:pt idx="2">
                        <c:v>1327.1483034806768</c:v>
                      </c:pt>
                      <c:pt idx="3">
                        <c:v>1422.9823745429444</c:v>
                      </c:pt>
                      <c:pt idx="4">
                        <c:v>1539.4323006849258</c:v>
                      </c:pt>
                      <c:pt idx="5">
                        <c:v>2105.9655400997431</c:v>
                      </c:pt>
                      <c:pt idx="6">
                        <c:v>2123.394905513901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1539-4BD3-9F27-5093AC626791}"/>
                  </c:ext>
                </c:extLst>
              </c15:ser>
            </c15:filteredScatterSeries>
          </c:ext>
        </c:extLst>
      </c:scatterChart>
      <c:valAx>
        <c:axId val="968025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679839"/>
        <c:crosses val="autoZero"/>
        <c:crossBetween val="midCat"/>
      </c:valAx>
      <c:valAx>
        <c:axId val="96798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temperature (</a:t>
                </a:r>
                <a:r>
                  <a:rPr lang="en-US" baseline="30000"/>
                  <a:t>o</a:t>
                </a:r>
                <a:r>
                  <a:rPr lang="en-US"/>
                  <a:t>K)</a:t>
                </a:r>
              </a:p>
            </c:rich>
          </c:tx>
          <c:layout>
            <c:manualLayout>
              <c:xMode val="edge"/>
              <c:yMode val="edge"/>
              <c:x val="0.16750390450596239"/>
              <c:y val="0.2790535070584207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68025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otal pressure</a:t>
            </a:r>
          </a:p>
        </c:rich>
      </c:tx>
      <c:layout>
        <c:manualLayout>
          <c:xMode val="edge"/>
          <c:yMode val="edge"/>
          <c:x val="0.31283372365339585"/>
          <c:y val="6.01956358164033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E$3:$E$9</c:f>
              <c:numCache>
                <c:formatCode>General</c:formatCode>
                <c:ptCount val="7"/>
                <c:pt idx="0">
                  <c:v>368.71257649440491</c:v>
                </c:pt>
                <c:pt idx="1">
                  <c:v>355.55253584428465</c:v>
                </c:pt>
                <c:pt idx="2">
                  <c:v>351.2988649851078</c:v>
                </c:pt>
                <c:pt idx="3">
                  <c:v>342.49987954715868</c:v>
                </c:pt>
                <c:pt idx="4">
                  <c:v>336.892537568818</c:v>
                </c:pt>
                <c:pt idx="5">
                  <c:v>540.56974135882672</c:v>
                </c:pt>
                <c:pt idx="6">
                  <c:v>634.587172190555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BFB-4BD1-8B03-FF5AF8F014E7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F$3:$F$9</c:f>
              <c:numCache>
                <c:formatCode>General</c:formatCode>
                <c:ptCount val="7"/>
                <c:pt idx="0">
                  <c:v>368.57744037188507</c:v>
                </c:pt>
                <c:pt idx="1">
                  <c:v>355.5228472092565</c:v>
                </c:pt>
                <c:pt idx="2">
                  <c:v>351.70011983324582</c:v>
                </c:pt>
                <c:pt idx="3">
                  <c:v>342.65499008076142</c:v>
                </c:pt>
                <c:pt idx="4">
                  <c:v>336.89284954050123</c:v>
                </c:pt>
                <c:pt idx="5">
                  <c:v>542.23917828522758</c:v>
                </c:pt>
                <c:pt idx="6">
                  <c:v>622.155281729753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BFB-4BD1-8B03-FF5AF8F014E7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G$3:$G$9</c:f>
              <c:numCache>
                <c:formatCode>General</c:formatCode>
                <c:ptCount val="7"/>
                <c:pt idx="0">
                  <c:v>367.63828398848199</c:v>
                </c:pt>
                <c:pt idx="1">
                  <c:v>354.20393178715318</c:v>
                </c:pt>
                <c:pt idx="2">
                  <c:v>351.01339677547674</c:v>
                </c:pt>
                <c:pt idx="3">
                  <c:v>341.32806815518938</c:v>
                </c:pt>
                <c:pt idx="4">
                  <c:v>335.91379101867676</c:v>
                </c:pt>
                <c:pt idx="5">
                  <c:v>546.90073743050664</c:v>
                </c:pt>
                <c:pt idx="6">
                  <c:v>564.40957317733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BFB-4BD1-8B03-FF5AF8F014E7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H$3:$H$9</c:f>
              <c:numCache>
                <c:formatCode>General</c:formatCode>
                <c:ptCount val="7"/>
                <c:pt idx="0">
                  <c:v>367.59728174087405</c:v>
                </c:pt>
                <c:pt idx="1">
                  <c:v>354.6333718820934</c:v>
                </c:pt>
                <c:pt idx="2">
                  <c:v>350.72142530341119</c:v>
                </c:pt>
                <c:pt idx="3">
                  <c:v>341.64272624310206</c:v>
                </c:pt>
                <c:pt idx="4">
                  <c:v>336.15772167266965</c:v>
                </c:pt>
                <c:pt idx="5">
                  <c:v>528.2609131527654</c:v>
                </c:pt>
                <c:pt idx="6">
                  <c:v>567.466540904419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BFB-4BD1-8B03-FF5AF8F014E7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I$3:$I$9</c:f>
              <c:numCache>
                <c:formatCode>General</c:formatCode>
                <c:ptCount val="7"/>
                <c:pt idx="0">
                  <c:v>364.1801652221879</c:v>
                </c:pt>
                <c:pt idx="1">
                  <c:v>350.86101600745565</c:v>
                </c:pt>
                <c:pt idx="2">
                  <c:v>346.84726163211792</c:v>
                </c:pt>
                <c:pt idx="3">
                  <c:v>337.44202793317669</c:v>
                </c:pt>
                <c:pt idx="4">
                  <c:v>332.17155358635796</c:v>
                </c:pt>
                <c:pt idx="5">
                  <c:v>524.81992077517759</c:v>
                </c:pt>
                <c:pt idx="6">
                  <c:v>627.281768232626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5BFB-4BD1-8B03-FF5AF8F014E7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J$3:$J$9</c:f>
              <c:numCache>
                <c:formatCode>General</c:formatCode>
                <c:ptCount val="7"/>
                <c:pt idx="0">
                  <c:v>360.34873605106884</c:v>
                </c:pt>
                <c:pt idx="1">
                  <c:v>349.97726955433092</c:v>
                </c:pt>
                <c:pt idx="2">
                  <c:v>345.76316222879137</c:v>
                </c:pt>
                <c:pt idx="3">
                  <c:v>336.47243046054029</c:v>
                </c:pt>
                <c:pt idx="4">
                  <c:v>330.65904398201212</c:v>
                </c:pt>
                <c:pt idx="5">
                  <c:v>516.07529722995218</c:v>
                </c:pt>
                <c:pt idx="6">
                  <c:v>652.88112457298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BFB-4BD1-8B03-FF5AF8F014E7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K$3:$K$9</c:f>
              <c:numCache>
                <c:formatCode>General</c:formatCode>
                <c:ptCount val="7"/>
                <c:pt idx="0">
                  <c:v>520.10568467618839</c:v>
                </c:pt>
                <c:pt idx="1">
                  <c:v>510.58073694434501</c:v>
                </c:pt>
                <c:pt idx="2">
                  <c:v>496.52124466680795</c:v>
                </c:pt>
                <c:pt idx="3">
                  <c:v>480.90361888626279</c:v>
                </c:pt>
                <c:pt idx="4">
                  <c:v>475.49348130046997</c:v>
                </c:pt>
                <c:pt idx="5">
                  <c:v>857.32531946559789</c:v>
                </c:pt>
                <c:pt idx="6">
                  <c:v>1366.46151873189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5BFB-4BD1-8B03-FF5AF8F014E7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L$3:$L$9</c:f>
              <c:numCache>
                <c:formatCode>General</c:formatCode>
                <c:ptCount val="7"/>
                <c:pt idx="0">
                  <c:v>509.79656472704602</c:v>
                </c:pt>
                <c:pt idx="1">
                  <c:v>503.05783728911121</c:v>
                </c:pt>
                <c:pt idx="2">
                  <c:v>488.81680284579932</c:v>
                </c:pt>
                <c:pt idx="3">
                  <c:v>471.38820626751692</c:v>
                </c:pt>
                <c:pt idx="4">
                  <c:v>465.2987877107858</c:v>
                </c:pt>
                <c:pt idx="5">
                  <c:v>808.16076775876104</c:v>
                </c:pt>
                <c:pt idx="6">
                  <c:v>1258.65169849797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5BFB-4BD1-8B03-FF5AF8F014E7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M$3:$M$9</c:f>
              <c:numCache>
                <c:formatCode>General</c:formatCode>
                <c:ptCount val="7"/>
                <c:pt idx="0">
                  <c:v>523.56286602207842</c:v>
                </c:pt>
                <c:pt idx="1">
                  <c:v>514.48495432341247</c:v>
                </c:pt>
                <c:pt idx="2">
                  <c:v>500.75078397367679</c:v>
                </c:pt>
                <c:pt idx="3">
                  <c:v>484.95271034235367</c:v>
                </c:pt>
                <c:pt idx="4">
                  <c:v>479.72248222301431</c:v>
                </c:pt>
                <c:pt idx="5">
                  <c:v>871.00567712467966</c:v>
                </c:pt>
                <c:pt idx="6">
                  <c:v>1384.22033403865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5BFB-4BD1-8B03-FF5AF8F014E7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N$3:$N$9</c:f>
              <c:numCache>
                <c:formatCode>General</c:formatCode>
                <c:ptCount val="7"/>
                <c:pt idx="0">
                  <c:v>508.2358282054517</c:v>
                </c:pt>
                <c:pt idx="1">
                  <c:v>502.16028964451743</c:v>
                </c:pt>
                <c:pt idx="2">
                  <c:v>487.16748136801908</c:v>
                </c:pt>
                <c:pt idx="3">
                  <c:v>469.5137635583821</c:v>
                </c:pt>
                <c:pt idx="4">
                  <c:v>462.83534339541029</c:v>
                </c:pt>
                <c:pt idx="5">
                  <c:v>795.19767509328108</c:v>
                </c:pt>
                <c:pt idx="6">
                  <c:v>1216.61956975821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5BFB-4BD1-8B03-FF5AF8F014E7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O$3:$O$9</c:f>
              <c:numCache>
                <c:formatCode>General</c:formatCode>
                <c:ptCount val="7"/>
                <c:pt idx="0">
                  <c:v>387.5334098721043</c:v>
                </c:pt>
                <c:pt idx="1">
                  <c:v>373.83801006806533</c:v>
                </c:pt>
                <c:pt idx="2">
                  <c:v>365.5371269517272</c:v>
                </c:pt>
                <c:pt idx="3">
                  <c:v>357.07521660988948</c:v>
                </c:pt>
                <c:pt idx="4">
                  <c:v>350.76104899799276</c:v>
                </c:pt>
                <c:pt idx="5">
                  <c:v>633.45666619457097</c:v>
                </c:pt>
                <c:pt idx="6">
                  <c:v>565.527949744459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5BFB-4BD1-8B03-FF5AF8F014E7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P$3:$P$9</c:f>
              <c:numCache>
                <c:formatCode>General</c:formatCode>
                <c:ptCount val="7"/>
                <c:pt idx="0">
                  <c:v>389.50509023547028</c:v>
                </c:pt>
                <c:pt idx="1">
                  <c:v>376.25815341682801</c:v>
                </c:pt>
                <c:pt idx="2">
                  <c:v>367.40025335152427</c:v>
                </c:pt>
                <c:pt idx="3">
                  <c:v>358.93143273255845</c:v>
                </c:pt>
                <c:pt idx="4">
                  <c:v>352.52556758726854</c:v>
                </c:pt>
                <c:pt idx="5">
                  <c:v>631.43459589665713</c:v>
                </c:pt>
                <c:pt idx="6">
                  <c:v>552.975915982555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5BFB-4BD1-8B03-FF5AF8F014E7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Q$3:$Q$9</c:f>
              <c:numCache>
                <c:formatCode>General</c:formatCode>
                <c:ptCount val="7"/>
                <c:pt idx="0">
                  <c:v>389.52917999318089</c:v>
                </c:pt>
                <c:pt idx="1">
                  <c:v>376.14676673602821</c:v>
                </c:pt>
                <c:pt idx="2">
                  <c:v>367.54475722687181</c:v>
                </c:pt>
                <c:pt idx="3">
                  <c:v>359.04650304635851</c:v>
                </c:pt>
                <c:pt idx="4">
                  <c:v>352.69196552710395</c:v>
                </c:pt>
                <c:pt idx="5">
                  <c:v>633.36513385271587</c:v>
                </c:pt>
                <c:pt idx="6">
                  <c:v>593.977391103510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5BFB-4BD1-8B03-FF5AF8F014E7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R$3:$R$9</c:f>
              <c:numCache>
                <c:formatCode>General</c:formatCode>
                <c:ptCount val="7"/>
                <c:pt idx="0">
                  <c:v>388.9371613963969</c:v>
                </c:pt>
                <c:pt idx="1">
                  <c:v>374.83499988097805</c:v>
                </c:pt>
                <c:pt idx="2">
                  <c:v>366.58524024002259</c:v>
                </c:pt>
                <c:pt idx="3">
                  <c:v>357.76831883431856</c:v>
                </c:pt>
                <c:pt idx="4">
                  <c:v>351.05539800945428</c:v>
                </c:pt>
                <c:pt idx="5">
                  <c:v>619.44263302217098</c:v>
                </c:pt>
                <c:pt idx="6">
                  <c:v>538.608929003960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5BFB-4BD1-8B03-FF5AF8F014E7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S$3:$S$9</c:f>
              <c:numCache>
                <c:formatCode>General</c:formatCode>
                <c:ptCount val="7"/>
                <c:pt idx="0">
                  <c:v>403.6157038820408</c:v>
                </c:pt>
                <c:pt idx="1">
                  <c:v>392.33952374830091</c:v>
                </c:pt>
                <c:pt idx="2">
                  <c:v>387.61693210387034</c:v>
                </c:pt>
                <c:pt idx="3">
                  <c:v>376.91446513469737</c:v>
                </c:pt>
                <c:pt idx="4">
                  <c:v>370.48168334187631</c:v>
                </c:pt>
                <c:pt idx="5">
                  <c:v>597.1892297985454</c:v>
                </c:pt>
                <c:pt idx="6">
                  <c:v>1113.67993383744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5BFB-4BD1-8B03-FF5AF8F014E7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T$3:$T$9</c:f>
              <c:numCache>
                <c:formatCode>General</c:formatCode>
                <c:ptCount val="7"/>
                <c:pt idx="0">
                  <c:v>406.73890987234722</c:v>
                </c:pt>
                <c:pt idx="1">
                  <c:v>401.53041585977689</c:v>
                </c:pt>
                <c:pt idx="2">
                  <c:v>390.01642851698494</c:v>
                </c:pt>
                <c:pt idx="3">
                  <c:v>376.37978078509281</c:v>
                </c:pt>
                <c:pt idx="4">
                  <c:v>371.13786289471381</c:v>
                </c:pt>
                <c:pt idx="5">
                  <c:v>635.36476836848567</c:v>
                </c:pt>
                <c:pt idx="6">
                  <c:v>654.361262362570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5BFB-4BD1-8B03-FF5AF8F014E7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U$3:$U$9</c:f>
              <c:numCache>
                <c:formatCode>General</c:formatCode>
                <c:ptCount val="7"/>
                <c:pt idx="0">
                  <c:v>405.54494417894313</c:v>
                </c:pt>
                <c:pt idx="1">
                  <c:v>399.84665185416395</c:v>
                </c:pt>
                <c:pt idx="2">
                  <c:v>388.45988379866998</c:v>
                </c:pt>
                <c:pt idx="3">
                  <c:v>374.59183084972204</c:v>
                </c:pt>
                <c:pt idx="4">
                  <c:v>369.35761087382167</c:v>
                </c:pt>
                <c:pt idx="5">
                  <c:v>629.43705460695935</c:v>
                </c:pt>
                <c:pt idx="6">
                  <c:v>621.138131041985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5BFB-4BD1-8B03-FF5AF8F014E7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V$3:$V$9</c:f>
              <c:numCache>
                <c:formatCode>General</c:formatCode>
                <c:ptCount val="7"/>
                <c:pt idx="0">
                  <c:v>435.96359310921349</c:v>
                </c:pt>
                <c:pt idx="1">
                  <c:v>431.1128668580223</c:v>
                </c:pt>
                <c:pt idx="2">
                  <c:v>418.58316286482142</c:v>
                </c:pt>
                <c:pt idx="3">
                  <c:v>403.97423760073241</c:v>
                </c:pt>
                <c:pt idx="4">
                  <c:v>398.5373603929757</c:v>
                </c:pt>
                <c:pt idx="5">
                  <c:v>682.8187712099018</c:v>
                </c:pt>
                <c:pt idx="6">
                  <c:v>729.547135446644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5BFB-4BD1-8B03-FF5AF8F014E7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W$3:$W$9</c:f>
              <c:numCache>
                <c:formatCode>General</c:formatCode>
                <c:ptCount val="7"/>
                <c:pt idx="0">
                  <c:v>443.67983791425615</c:v>
                </c:pt>
                <c:pt idx="1">
                  <c:v>429.2545278891659</c:v>
                </c:pt>
                <c:pt idx="2">
                  <c:v>421.08176267035515</c:v>
                </c:pt>
                <c:pt idx="3">
                  <c:v>411.53513910323335</c:v>
                </c:pt>
                <c:pt idx="4">
                  <c:v>402.77918854521471</c:v>
                </c:pt>
                <c:pt idx="5">
                  <c:v>685.78648465645358</c:v>
                </c:pt>
                <c:pt idx="6">
                  <c:v>1044.03888034246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5BFB-4BD1-8B03-FF5AF8F014E7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X$3:$X$9</c:f>
              <c:numCache>
                <c:formatCode>General</c:formatCode>
                <c:ptCount val="7"/>
                <c:pt idx="0">
                  <c:v>437.40733313628886</c:v>
                </c:pt>
                <c:pt idx="1">
                  <c:v>420.5941567602124</c:v>
                </c:pt>
                <c:pt idx="2">
                  <c:v>415.27631954982604</c:v>
                </c:pt>
                <c:pt idx="3">
                  <c:v>402.37398950818118</c:v>
                </c:pt>
                <c:pt idx="4">
                  <c:v>395.96949284533741</c:v>
                </c:pt>
                <c:pt idx="5">
                  <c:v>654.85188614971491</c:v>
                </c:pt>
                <c:pt idx="6">
                  <c:v>963.684570389808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5BFB-4BD1-8B03-FF5AF8F014E7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Y$3:$Y$9</c:f>
              <c:numCache>
                <c:formatCode>General</c:formatCode>
                <c:ptCount val="7"/>
                <c:pt idx="0">
                  <c:v>474.34746597878205</c:v>
                </c:pt>
                <c:pt idx="1">
                  <c:v>468.12626571151299</c:v>
                </c:pt>
                <c:pt idx="2">
                  <c:v>454.67075452268222</c:v>
                </c:pt>
                <c:pt idx="3">
                  <c:v>438.28430777857454</c:v>
                </c:pt>
                <c:pt idx="4">
                  <c:v>432.78360116078881</c:v>
                </c:pt>
                <c:pt idx="5">
                  <c:v>747.38103432449202</c:v>
                </c:pt>
                <c:pt idx="6">
                  <c:v>1058.95307062509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5BFB-4BD1-8B03-FF5AF8F014E7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Z$3:$Z$9</c:f>
              <c:numCache>
                <c:formatCode>General</c:formatCode>
                <c:ptCount val="7"/>
                <c:pt idx="0">
                  <c:v>473.43714500137332</c:v>
                </c:pt>
                <c:pt idx="1">
                  <c:v>467.29141457466471</c:v>
                </c:pt>
                <c:pt idx="2">
                  <c:v>453.16567612721229</c:v>
                </c:pt>
                <c:pt idx="3">
                  <c:v>436.92580813406704</c:v>
                </c:pt>
                <c:pt idx="4">
                  <c:v>431.30488532745329</c:v>
                </c:pt>
                <c:pt idx="5">
                  <c:v>745.55761558774407</c:v>
                </c:pt>
                <c:pt idx="6">
                  <c:v>1012.7139430113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5BFB-4BD1-8B03-FF5AF8F014E7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A$3:$AA$9</c:f>
              <c:numCache>
                <c:formatCode>General</c:formatCode>
                <c:ptCount val="7"/>
                <c:pt idx="0">
                  <c:v>235.05073569904275</c:v>
                </c:pt>
                <c:pt idx="1">
                  <c:v>231.51420312462574</c:v>
                </c:pt>
                <c:pt idx="2">
                  <c:v>227.14673570366654</c:v>
                </c:pt>
                <c:pt idx="3">
                  <c:v>222.32533193895722</c:v>
                </c:pt>
                <c:pt idx="4">
                  <c:v>218.19277444815955</c:v>
                </c:pt>
                <c:pt idx="5">
                  <c:v>302.24559762388685</c:v>
                </c:pt>
                <c:pt idx="6">
                  <c:v>289.113664304097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5BFB-4BD1-8B03-FF5AF8F014E7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B$3:$AB$9</c:f>
              <c:numCache>
                <c:formatCode>General</c:formatCode>
                <c:ptCount val="7"/>
                <c:pt idx="0">
                  <c:v>235.46119264667726</c:v>
                </c:pt>
                <c:pt idx="1">
                  <c:v>232.45580418755793</c:v>
                </c:pt>
                <c:pt idx="2">
                  <c:v>228.47431399426259</c:v>
                </c:pt>
                <c:pt idx="3">
                  <c:v>223.46879601855497</c:v>
                </c:pt>
                <c:pt idx="4">
                  <c:v>218.90720664837067</c:v>
                </c:pt>
                <c:pt idx="5">
                  <c:v>304.56670980291449</c:v>
                </c:pt>
                <c:pt idx="6">
                  <c:v>285.751753537556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5BFB-4BD1-8B03-FF5AF8F014E7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C$3:$AC$9</c:f>
              <c:numCache>
                <c:formatCode>General</c:formatCode>
                <c:ptCount val="7"/>
                <c:pt idx="0">
                  <c:v>383.4643553998593</c:v>
                </c:pt>
                <c:pt idx="1">
                  <c:v>367.49703987157636</c:v>
                </c:pt>
                <c:pt idx="2">
                  <c:v>360.15400583788784</c:v>
                </c:pt>
                <c:pt idx="3">
                  <c:v>351.86293995751652</c:v>
                </c:pt>
                <c:pt idx="4">
                  <c:v>345.13517449485551</c:v>
                </c:pt>
                <c:pt idx="5">
                  <c:v>606.04939382572206</c:v>
                </c:pt>
                <c:pt idx="6">
                  <c:v>530.141064745403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5BFB-4BD1-8B03-FF5AF8F014E7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D$3:$AD$9</c:f>
              <c:numCache>
                <c:formatCode>General</c:formatCode>
                <c:ptCount val="7"/>
                <c:pt idx="0">
                  <c:v>385.09862680201877</c:v>
                </c:pt>
                <c:pt idx="1">
                  <c:v>369.2407252268514</c:v>
                </c:pt>
                <c:pt idx="2">
                  <c:v>362.58383758602031</c:v>
                </c:pt>
                <c:pt idx="3">
                  <c:v>354.28590864424177</c:v>
                </c:pt>
                <c:pt idx="4">
                  <c:v>347.9523408571543</c:v>
                </c:pt>
                <c:pt idx="5">
                  <c:v>635.88082897953109</c:v>
                </c:pt>
                <c:pt idx="6">
                  <c:v>539.919206168451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5BFB-4BD1-8B03-FF5AF8F014E7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E$3:$AE$9</c:f>
              <c:numCache>
                <c:formatCode>General</c:formatCode>
                <c:ptCount val="7"/>
                <c:pt idx="0">
                  <c:v>384.24613729120887</c:v>
                </c:pt>
                <c:pt idx="1">
                  <c:v>365.92413587250456</c:v>
                </c:pt>
                <c:pt idx="2">
                  <c:v>358.46810461215608</c:v>
                </c:pt>
                <c:pt idx="3">
                  <c:v>346.31981772250157</c:v>
                </c:pt>
                <c:pt idx="4">
                  <c:v>341.28501572077852</c:v>
                </c:pt>
                <c:pt idx="5">
                  <c:v>581.38523725332686</c:v>
                </c:pt>
                <c:pt idx="6">
                  <c:v>775.24720630737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5BFB-4BD1-8B03-FF5AF8F014E7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F$3:$AF$9</c:f>
              <c:numCache>
                <c:formatCode>General</c:formatCode>
                <c:ptCount val="7"/>
                <c:pt idx="0">
                  <c:v>384.87174179089016</c:v>
                </c:pt>
                <c:pt idx="1">
                  <c:v>366.61447531433328</c:v>
                </c:pt>
                <c:pt idx="2">
                  <c:v>359.31366421977827</c:v>
                </c:pt>
                <c:pt idx="3">
                  <c:v>346.76851874407424</c:v>
                </c:pt>
                <c:pt idx="4">
                  <c:v>341.92361998350344</c:v>
                </c:pt>
                <c:pt idx="5">
                  <c:v>575.53993238696023</c:v>
                </c:pt>
                <c:pt idx="6">
                  <c:v>808.326092504167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5BFB-4BD1-8B03-FF5AF8F014E7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G$3:$AG$9</c:f>
              <c:numCache>
                <c:formatCode>General</c:formatCode>
                <c:ptCount val="7"/>
                <c:pt idx="0">
                  <c:v>118.37444186325074</c:v>
                </c:pt>
                <c:pt idx="1">
                  <c:v>110.67293451580734</c:v>
                </c:pt>
                <c:pt idx="2">
                  <c:v>109.41585434377822</c:v>
                </c:pt>
                <c:pt idx="3">
                  <c:v>107.78109811979405</c:v>
                </c:pt>
                <c:pt idx="4">
                  <c:v>105.95573453202998</c:v>
                </c:pt>
                <c:pt idx="5">
                  <c:v>143.299450989371</c:v>
                </c:pt>
                <c:pt idx="6">
                  <c:v>137.148101896278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5BFB-4BD1-8B03-FF5AF8F014E7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H$3:$AH$9</c:f>
              <c:numCache>
                <c:formatCode>General</c:formatCode>
                <c:ptCount val="7"/>
                <c:pt idx="0">
                  <c:v>118.65894545781559</c:v>
                </c:pt>
                <c:pt idx="1">
                  <c:v>111.25299340394302</c:v>
                </c:pt>
                <c:pt idx="2">
                  <c:v>109.91364701129694</c:v>
                </c:pt>
                <c:pt idx="3">
                  <c:v>108.41296424173437</c:v>
                </c:pt>
                <c:pt idx="4">
                  <c:v>106.69968552095384</c:v>
                </c:pt>
                <c:pt idx="5">
                  <c:v>144.09374380207896</c:v>
                </c:pt>
                <c:pt idx="6">
                  <c:v>136.496250541301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5BFB-4BD1-8B03-FF5AF8F014E7}"/>
            </c:ext>
          </c:extLst>
        </c:ser>
        <c:ser>
          <c:idx val="30"/>
          <c:order val="30"/>
          <c:spPr>
            <a:ln w="1905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50000"/>
                </a:schemeClr>
              </a:solidFill>
              <a:ln w="9525">
                <a:solidFill>
                  <a:schemeClr val="accent1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I$3:$AI$9</c:f>
              <c:numCache>
                <c:formatCode>General</c:formatCode>
                <c:ptCount val="7"/>
                <c:pt idx="0">
                  <c:v>123.01495608935514</c:v>
                </c:pt>
                <c:pt idx="1">
                  <c:v>117.72590945594547</c:v>
                </c:pt>
                <c:pt idx="2">
                  <c:v>117.33441840753677</c:v>
                </c:pt>
                <c:pt idx="3">
                  <c:v>115.98615102080649</c:v>
                </c:pt>
                <c:pt idx="4">
                  <c:v>114.92343831310174</c:v>
                </c:pt>
                <c:pt idx="5">
                  <c:v>106.87118078937738</c:v>
                </c:pt>
                <c:pt idx="6">
                  <c:v>106.618128031477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5BFB-4BD1-8B03-FF5AF8F014E7}"/>
            </c:ext>
          </c:extLst>
        </c:ser>
        <c:ser>
          <c:idx val="31"/>
          <c:order val="31"/>
          <c:spPr>
            <a:ln w="1905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50000"/>
                </a:schemeClr>
              </a:solidFill>
              <a:ln w="9525">
                <a:solidFill>
                  <a:schemeClr val="accent2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J$3:$AJ$9</c:f>
              <c:numCache>
                <c:formatCode>General</c:formatCode>
                <c:ptCount val="7"/>
                <c:pt idx="0">
                  <c:v>120.80499309789963</c:v>
                </c:pt>
                <c:pt idx="1">
                  <c:v>115.59160541618789</c:v>
                </c:pt>
                <c:pt idx="2">
                  <c:v>114.88980505233276</c:v>
                </c:pt>
                <c:pt idx="3">
                  <c:v>113.76116247297944</c:v>
                </c:pt>
                <c:pt idx="4">
                  <c:v>112.32311247544942</c:v>
                </c:pt>
                <c:pt idx="5">
                  <c:v>103.31381134429317</c:v>
                </c:pt>
                <c:pt idx="6">
                  <c:v>102.889234783989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5BFB-4BD1-8B03-FF5AF8F014E7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K$3:$AK$9</c:f>
              <c:numCache>
                <c:formatCode>General</c:formatCode>
                <c:ptCount val="7"/>
                <c:pt idx="0">
                  <c:v>273.16954090016452</c:v>
                </c:pt>
                <c:pt idx="1">
                  <c:v>263.11983183990321</c:v>
                </c:pt>
                <c:pt idx="2">
                  <c:v>253.92779823475328</c:v>
                </c:pt>
                <c:pt idx="3">
                  <c:v>247.76035635725827</c:v>
                </c:pt>
                <c:pt idx="4">
                  <c:v>241.09992384117726</c:v>
                </c:pt>
                <c:pt idx="5">
                  <c:v>358.23776512326259</c:v>
                </c:pt>
                <c:pt idx="6">
                  <c:v>259.811621807829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5BFB-4BD1-8B03-FF5AF8F014E7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L$3:$AL$9</c:f>
              <c:numCache>
                <c:formatCode>General</c:formatCode>
                <c:ptCount val="7"/>
                <c:pt idx="0">
                  <c:v>270.98812939314922</c:v>
                </c:pt>
                <c:pt idx="1">
                  <c:v>261.64216960603494</c:v>
                </c:pt>
                <c:pt idx="2">
                  <c:v>252.22746632330947</c:v>
                </c:pt>
                <c:pt idx="3">
                  <c:v>246.25897954686772</c:v>
                </c:pt>
                <c:pt idx="4">
                  <c:v>239.26387283271524</c:v>
                </c:pt>
                <c:pt idx="5">
                  <c:v>350.26285038989874</c:v>
                </c:pt>
                <c:pt idx="6">
                  <c:v>250.375381926753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5BFB-4BD1-8B03-FF5AF8F014E7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M$3:$AM$9</c:f>
              <c:numCache>
                <c:formatCode>General</c:formatCode>
                <c:ptCount val="7"/>
                <c:pt idx="0">
                  <c:v>312.60533571324862</c:v>
                </c:pt>
                <c:pt idx="1">
                  <c:v>303.2169110868013</c:v>
                </c:pt>
                <c:pt idx="2">
                  <c:v>294.18426813299743</c:v>
                </c:pt>
                <c:pt idx="3">
                  <c:v>283.73280836331861</c:v>
                </c:pt>
                <c:pt idx="4">
                  <c:v>279.55258767555915</c:v>
                </c:pt>
                <c:pt idx="5">
                  <c:v>458.88373313980486</c:v>
                </c:pt>
                <c:pt idx="6">
                  <c:v>405.263395742680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5BFB-4BD1-8B03-FF5AF8F014E7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N$3:$AN$9</c:f>
              <c:numCache>
                <c:formatCode>General</c:formatCode>
                <c:ptCount val="7"/>
                <c:pt idx="0">
                  <c:v>312.20687937359838</c:v>
                </c:pt>
                <c:pt idx="1">
                  <c:v>302.92613790628423</c:v>
                </c:pt>
                <c:pt idx="2">
                  <c:v>293.6988991813501</c:v>
                </c:pt>
                <c:pt idx="3">
                  <c:v>283.36195856161788</c:v>
                </c:pt>
                <c:pt idx="4">
                  <c:v>278.87188768289946</c:v>
                </c:pt>
                <c:pt idx="5">
                  <c:v>504.50043825510073</c:v>
                </c:pt>
                <c:pt idx="6">
                  <c:v>415.198249601903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5BFB-4BD1-8B03-FF5AF8F014E7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O$3:$AO$9</c:f>
              <c:numCache>
                <c:formatCode>General</c:formatCode>
                <c:ptCount val="7"/>
                <c:pt idx="0">
                  <c:v>318.57911800430054</c:v>
                </c:pt>
                <c:pt idx="1">
                  <c:v>315.4714987750292</c:v>
                </c:pt>
                <c:pt idx="2">
                  <c:v>308.79333082941622</c:v>
                </c:pt>
                <c:pt idx="3">
                  <c:v>297.54044308488415</c:v>
                </c:pt>
                <c:pt idx="4">
                  <c:v>293.64557692198156</c:v>
                </c:pt>
                <c:pt idx="5">
                  <c:v>483.27185875555665</c:v>
                </c:pt>
                <c:pt idx="6">
                  <c:v>396.773017185707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5BFB-4BD1-8B03-FF5AF8F014E7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P$3:$AP$9</c:f>
              <c:numCache>
                <c:formatCode>General</c:formatCode>
                <c:ptCount val="7"/>
                <c:pt idx="0">
                  <c:v>317.8811655323853</c:v>
                </c:pt>
                <c:pt idx="1">
                  <c:v>314.41429623151214</c:v>
                </c:pt>
                <c:pt idx="2">
                  <c:v>308.23662355892458</c:v>
                </c:pt>
                <c:pt idx="3">
                  <c:v>297.33082796726023</c:v>
                </c:pt>
                <c:pt idx="4">
                  <c:v>292.96044778376353</c:v>
                </c:pt>
                <c:pt idx="5">
                  <c:v>487.62770360470029</c:v>
                </c:pt>
                <c:pt idx="6">
                  <c:v>393.815270027393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5BFB-4BD1-8B03-FF5AF8F014E7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Q$3:$AQ$9</c:f>
              <c:numCache>
                <c:formatCode>General</c:formatCode>
                <c:ptCount val="7"/>
                <c:pt idx="0">
                  <c:v>338.32685989143135</c:v>
                </c:pt>
                <c:pt idx="1">
                  <c:v>337.00532566973192</c:v>
                </c:pt>
                <c:pt idx="2">
                  <c:v>328.48636573604938</c:v>
                </c:pt>
                <c:pt idx="3">
                  <c:v>316.29368640634397</c:v>
                </c:pt>
                <c:pt idx="4">
                  <c:v>311.94520190728588</c:v>
                </c:pt>
                <c:pt idx="5">
                  <c:v>486.0871836395371</c:v>
                </c:pt>
                <c:pt idx="6">
                  <c:v>445.093811575104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5BFB-4BD1-8B03-FF5AF8F014E7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R$3:$AR$9</c:f>
              <c:numCache>
                <c:formatCode>General</c:formatCode>
                <c:ptCount val="7"/>
                <c:pt idx="0">
                  <c:v>338.99854102994021</c:v>
                </c:pt>
                <c:pt idx="1">
                  <c:v>337.25065063883113</c:v>
                </c:pt>
                <c:pt idx="2">
                  <c:v>329.29521528296772</c:v>
                </c:pt>
                <c:pt idx="3">
                  <c:v>317.32028443918489</c:v>
                </c:pt>
                <c:pt idx="4">
                  <c:v>312.57750329361181</c:v>
                </c:pt>
                <c:pt idx="5">
                  <c:v>484.35414050377852</c:v>
                </c:pt>
                <c:pt idx="6">
                  <c:v>448.600768017281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5BFB-4BD1-8B03-FF5AF8F014E7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S$3:$AS$9</c:f>
              <c:numCache>
                <c:formatCode>General</c:formatCode>
                <c:ptCount val="7"/>
                <c:pt idx="0">
                  <c:v>361.45008143094429</c:v>
                </c:pt>
                <c:pt idx="1">
                  <c:v>356.65764325692197</c:v>
                </c:pt>
                <c:pt idx="2">
                  <c:v>346.86059357858437</c:v>
                </c:pt>
                <c:pt idx="3">
                  <c:v>334.28741619010509</c:v>
                </c:pt>
                <c:pt idx="4">
                  <c:v>330.68749841987096</c:v>
                </c:pt>
                <c:pt idx="5">
                  <c:v>536.03161518862578</c:v>
                </c:pt>
                <c:pt idx="6">
                  <c:v>507.006005967635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8-5BFB-4BD1-8B03-FF5AF8F014E7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T$3:$AT$9</c:f>
              <c:numCache>
                <c:formatCode>General</c:formatCode>
                <c:ptCount val="7"/>
                <c:pt idx="0">
                  <c:v>362.56528987556487</c:v>
                </c:pt>
                <c:pt idx="1">
                  <c:v>357.51031619267923</c:v>
                </c:pt>
                <c:pt idx="2">
                  <c:v>348.03728086868125</c:v>
                </c:pt>
                <c:pt idx="3">
                  <c:v>335.73651593362945</c:v>
                </c:pt>
                <c:pt idx="4">
                  <c:v>331.65591386269307</c:v>
                </c:pt>
                <c:pt idx="5">
                  <c:v>530.39770015540716</c:v>
                </c:pt>
                <c:pt idx="6">
                  <c:v>511.868438578590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9-5BFB-4BD1-8B03-FF5AF8F014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79215"/>
        <c:axId val="14673807"/>
      </c:scatterChart>
      <c:valAx>
        <c:axId val="1467921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673807"/>
        <c:crosses val="autoZero"/>
        <c:crossBetween val="midCat"/>
      </c:valAx>
      <c:valAx>
        <c:axId val="1467380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pressure (kP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67921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otal pressur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E$3:$E$9</c:f>
              <c:numCache>
                <c:formatCode>General</c:formatCode>
                <c:ptCount val="7"/>
                <c:pt idx="0">
                  <c:v>368.71257649440491</c:v>
                </c:pt>
                <c:pt idx="1">
                  <c:v>355.55253584428465</c:v>
                </c:pt>
                <c:pt idx="2">
                  <c:v>351.2988649851078</c:v>
                </c:pt>
                <c:pt idx="3">
                  <c:v>342.49987954715868</c:v>
                </c:pt>
                <c:pt idx="4">
                  <c:v>336.892537568818</c:v>
                </c:pt>
                <c:pt idx="5">
                  <c:v>540.56974135882672</c:v>
                </c:pt>
                <c:pt idx="6">
                  <c:v>634.587172190555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3A8-4E0D-8A30-17C173C643E9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F$3:$F$9</c:f>
              <c:numCache>
                <c:formatCode>General</c:formatCode>
                <c:ptCount val="7"/>
                <c:pt idx="0">
                  <c:v>368.57744037188507</c:v>
                </c:pt>
                <c:pt idx="1">
                  <c:v>355.5228472092565</c:v>
                </c:pt>
                <c:pt idx="2">
                  <c:v>351.70011983324582</c:v>
                </c:pt>
                <c:pt idx="3">
                  <c:v>342.65499008076142</c:v>
                </c:pt>
                <c:pt idx="4">
                  <c:v>336.89284954050123</c:v>
                </c:pt>
                <c:pt idx="5">
                  <c:v>542.23917828522758</c:v>
                </c:pt>
                <c:pt idx="6">
                  <c:v>622.155281729753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3A8-4E0D-8A30-17C173C643E9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G$3:$G$9</c:f>
              <c:numCache>
                <c:formatCode>General</c:formatCode>
                <c:ptCount val="7"/>
                <c:pt idx="0">
                  <c:v>367.63828398848199</c:v>
                </c:pt>
                <c:pt idx="1">
                  <c:v>354.20393178715318</c:v>
                </c:pt>
                <c:pt idx="2">
                  <c:v>351.01339677547674</c:v>
                </c:pt>
                <c:pt idx="3">
                  <c:v>341.32806815518938</c:v>
                </c:pt>
                <c:pt idx="4">
                  <c:v>335.91379101867676</c:v>
                </c:pt>
                <c:pt idx="5">
                  <c:v>546.90073743050664</c:v>
                </c:pt>
                <c:pt idx="6">
                  <c:v>564.40957317733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3A8-4E0D-8A30-17C173C643E9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H$3:$H$9</c:f>
              <c:numCache>
                <c:formatCode>General</c:formatCode>
                <c:ptCount val="7"/>
                <c:pt idx="0">
                  <c:v>367.59728174087405</c:v>
                </c:pt>
                <c:pt idx="1">
                  <c:v>354.6333718820934</c:v>
                </c:pt>
                <c:pt idx="2">
                  <c:v>350.72142530341119</c:v>
                </c:pt>
                <c:pt idx="3">
                  <c:v>341.64272624310206</c:v>
                </c:pt>
                <c:pt idx="4">
                  <c:v>336.15772167266965</c:v>
                </c:pt>
                <c:pt idx="5">
                  <c:v>528.2609131527654</c:v>
                </c:pt>
                <c:pt idx="6">
                  <c:v>567.466540904419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3A8-4E0D-8A30-17C173C643E9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I$3:$I$9</c:f>
              <c:numCache>
                <c:formatCode>General</c:formatCode>
                <c:ptCount val="7"/>
                <c:pt idx="0">
                  <c:v>364.1801652221879</c:v>
                </c:pt>
                <c:pt idx="1">
                  <c:v>350.86101600745565</c:v>
                </c:pt>
                <c:pt idx="2">
                  <c:v>346.84726163211792</c:v>
                </c:pt>
                <c:pt idx="3">
                  <c:v>337.44202793317669</c:v>
                </c:pt>
                <c:pt idx="4">
                  <c:v>332.17155358635796</c:v>
                </c:pt>
                <c:pt idx="5">
                  <c:v>524.81992077517759</c:v>
                </c:pt>
                <c:pt idx="6">
                  <c:v>627.281768232626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3A8-4E0D-8A30-17C173C643E9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J$3:$J$9</c:f>
              <c:numCache>
                <c:formatCode>General</c:formatCode>
                <c:ptCount val="7"/>
                <c:pt idx="0">
                  <c:v>360.34873605106884</c:v>
                </c:pt>
                <c:pt idx="1">
                  <c:v>349.97726955433092</c:v>
                </c:pt>
                <c:pt idx="2">
                  <c:v>345.76316222879137</c:v>
                </c:pt>
                <c:pt idx="3">
                  <c:v>336.47243046054029</c:v>
                </c:pt>
                <c:pt idx="4">
                  <c:v>330.65904398201212</c:v>
                </c:pt>
                <c:pt idx="5">
                  <c:v>516.07529722995218</c:v>
                </c:pt>
                <c:pt idx="6">
                  <c:v>652.88112457298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13A8-4E0D-8A30-17C173C643E9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K$3:$K$9</c:f>
              <c:numCache>
                <c:formatCode>General</c:formatCode>
                <c:ptCount val="7"/>
                <c:pt idx="0">
                  <c:v>520.10568467618839</c:v>
                </c:pt>
                <c:pt idx="1">
                  <c:v>510.58073694434501</c:v>
                </c:pt>
                <c:pt idx="2">
                  <c:v>496.52124466680795</c:v>
                </c:pt>
                <c:pt idx="3">
                  <c:v>480.90361888626279</c:v>
                </c:pt>
                <c:pt idx="4">
                  <c:v>475.49348130046997</c:v>
                </c:pt>
                <c:pt idx="5">
                  <c:v>857.32531946559789</c:v>
                </c:pt>
                <c:pt idx="6">
                  <c:v>1366.46151873189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13A8-4E0D-8A30-17C173C643E9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L$3:$L$9</c:f>
              <c:numCache>
                <c:formatCode>General</c:formatCode>
                <c:ptCount val="7"/>
                <c:pt idx="0">
                  <c:v>509.79656472704602</c:v>
                </c:pt>
                <c:pt idx="1">
                  <c:v>503.05783728911121</c:v>
                </c:pt>
                <c:pt idx="2">
                  <c:v>488.81680284579932</c:v>
                </c:pt>
                <c:pt idx="3">
                  <c:v>471.38820626751692</c:v>
                </c:pt>
                <c:pt idx="4">
                  <c:v>465.2987877107858</c:v>
                </c:pt>
                <c:pt idx="5">
                  <c:v>808.16076775876104</c:v>
                </c:pt>
                <c:pt idx="6">
                  <c:v>1258.65169849797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13A8-4E0D-8A30-17C173C643E9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M$3:$M$9</c:f>
              <c:numCache>
                <c:formatCode>General</c:formatCode>
                <c:ptCount val="7"/>
                <c:pt idx="0">
                  <c:v>523.56286602207842</c:v>
                </c:pt>
                <c:pt idx="1">
                  <c:v>514.48495432341247</c:v>
                </c:pt>
                <c:pt idx="2">
                  <c:v>500.75078397367679</c:v>
                </c:pt>
                <c:pt idx="3">
                  <c:v>484.95271034235367</c:v>
                </c:pt>
                <c:pt idx="4">
                  <c:v>479.72248222301431</c:v>
                </c:pt>
                <c:pt idx="5">
                  <c:v>871.00567712467966</c:v>
                </c:pt>
                <c:pt idx="6">
                  <c:v>1384.22033403865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13A8-4E0D-8A30-17C173C643E9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N$3:$N$9</c:f>
              <c:numCache>
                <c:formatCode>General</c:formatCode>
                <c:ptCount val="7"/>
                <c:pt idx="0">
                  <c:v>508.2358282054517</c:v>
                </c:pt>
                <c:pt idx="1">
                  <c:v>502.16028964451743</c:v>
                </c:pt>
                <c:pt idx="2">
                  <c:v>487.16748136801908</c:v>
                </c:pt>
                <c:pt idx="3">
                  <c:v>469.5137635583821</c:v>
                </c:pt>
                <c:pt idx="4">
                  <c:v>462.83534339541029</c:v>
                </c:pt>
                <c:pt idx="5">
                  <c:v>795.19767509328108</c:v>
                </c:pt>
                <c:pt idx="6">
                  <c:v>1216.61956975821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13A8-4E0D-8A30-17C173C643E9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O$3:$O$9</c:f>
              <c:numCache>
                <c:formatCode>General</c:formatCode>
                <c:ptCount val="7"/>
                <c:pt idx="0">
                  <c:v>387.5334098721043</c:v>
                </c:pt>
                <c:pt idx="1">
                  <c:v>373.83801006806533</c:v>
                </c:pt>
                <c:pt idx="2">
                  <c:v>365.5371269517272</c:v>
                </c:pt>
                <c:pt idx="3">
                  <c:v>357.07521660988948</c:v>
                </c:pt>
                <c:pt idx="4">
                  <c:v>350.76104899799276</c:v>
                </c:pt>
                <c:pt idx="5">
                  <c:v>633.45666619457097</c:v>
                </c:pt>
                <c:pt idx="6">
                  <c:v>565.527949744459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13A8-4E0D-8A30-17C173C643E9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P$3:$P$9</c:f>
              <c:numCache>
                <c:formatCode>General</c:formatCode>
                <c:ptCount val="7"/>
                <c:pt idx="0">
                  <c:v>389.50509023547028</c:v>
                </c:pt>
                <c:pt idx="1">
                  <c:v>376.25815341682801</c:v>
                </c:pt>
                <c:pt idx="2">
                  <c:v>367.40025335152427</c:v>
                </c:pt>
                <c:pt idx="3">
                  <c:v>358.93143273255845</c:v>
                </c:pt>
                <c:pt idx="4">
                  <c:v>352.52556758726854</c:v>
                </c:pt>
                <c:pt idx="5">
                  <c:v>631.43459589665713</c:v>
                </c:pt>
                <c:pt idx="6">
                  <c:v>552.975915982555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13A8-4E0D-8A30-17C173C643E9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Q$3:$Q$9</c:f>
              <c:numCache>
                <c:formatCode>General</c:formatCode>
                <c:ptCount val="7"/>
                <c:pt idx="0">
                  <c:v>389.52917999318089</c:v>
                </c:pt>
                <c:pt idx="1">
                  <c:v>376.14676673602821</c:v>
                </c:pt>
                <c:pt idx="2">
                  <c:v>367.54475722687181</c:v>
                </c:pt>
                <c:pt idx="3">
                  <c:v>359.04650304635851</c:v>
                </c:pt>
                <c:pt idx="4">
                  <c:v>352.69196552710395</c:v>
                </c:pt>
                <c:pt idx="5">
                  <c:v>633.36513385271587</c:v>
                </c:pt>
                <c:pt idx="6">
                  <c:v>593.977391103510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13A8-4E0D-8A30-17C173C643E9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R$3:$R$9</c:f>
              <c:numCache>
                <c:formatCode>General</c:formatCode>
                <c:ptCount val="7"/>
                <c:pt idx="0">
                  <c:v>388.9371613963969</c:v>
                </c:pt>
                <c:pt idx="1">
                  <c:v>374.83499988097805</c:v>
                </c:pt>
                <c:pt idx="2">
                  <c:v>366.58524024002259</c:v>
                </c:pt>
                <c:pt idx="3">
                  <c:v>357.76831883431856</c:v>
                </c:pt>
                <c:pt idx="4">
                  <c:v>351.05539800945428</c:v>
                </c:pt>
                <c:pt idx="5">
                  <c:v>619.44263302217098</c:v>
                </c:pt>
                <c:pt idx="6">
                  <c:v>538.608929003960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13A8-4E0D-8A30-17C173C643E9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S$3:$S$9</c:f>
              <c:numCache>
                <c:formatCode>General</c:formatCode>
                <c:ptCount val="7"/>
                <c:pt idx="0">
                  <c:v>403.6157038820408</c:v>
                </c:pt>
                <c:pt idx="1">
                  <c:v>392.33952374830091</c:v>
                </c:pt>
                <c:pt idx="2">
                  <c:v>387.61693210387034</c:v>
                </c:pt>
                <c:pt idx="3">
                  <c:v>376.91446513469737</c:v>
                </c:pt>
                <c:pt idx="4">
                  <c:v>370.48168334187631</c:v>
                </c:pt>
                <c:pt idx="5">
                  <c:v>597.1892297985454</c:v>
                </c:pt>
                <c:pt idx="6">
                  <c:v>1113.67993383744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13A8-4E0D-8A30-17C173C643E9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T$3:$T$9</c:f>
              <c:numCache>
                <c:formatCode>General</c:formatCode>
                <c:ptCount val="7"/>
                <c:pt idx="0">
                  <c:v>406.73890987234722</c:v>
                </c:pt>
                <c:pt idx="1">
                  <c:v>401.53041585977689</c:v>
                </c:pt>
                <c:pt idx="2">
                  <c:v>390.01642851698494</c:v>
                </c:pt>
                <c:pt idx="3">
                  <c:v>376.37978078509281</c:v>
                </c:pt>
                <c:pt idx="4">
                  <c:v>371.13786289471381</c:v>
                </c:pt>
                <c:pt idx="5">
                  <c:v>635.36476836848567</c:v>
                </c:pt>
                <c:pt idx="6">
                  <c:v>654.361262362570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13A8-4E0D-8A30-17C173C643E9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U$3:$U$9</c:f>
              <c:numCache>
                <c:formatCode>General</c:formatCode>
                <c:ptCount val="7"/>
                <c:pt idx="0">
                  <c:v>405.54494417894313</c:v>
                </c:pt>
                <c:pt idx="1">
                  <c:v>399.84665185416395</c:v>
                </c:pt>
                <c:pt idx="2">
                  <c:v>388.45988379866998</c:v>
                </c:pt>
                <c:pt idx="3">
                  <c:v>374.59183084972204</c:v>
                </c:pt>
                <c:pt idx="4">
                  <c:v>369.35761087382167</c:v>
                </c:pt>
                <c:pt idx="5">
                  <c:v>629.43705460695935</c:v>
                </c:pt>
                <c:pt idx="6">
                  <c:v>621.138131041985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13A8-4E0D-8A30-17C173C643E9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V$3:$V$9</c:f>
              <c:numCache>
                <c:formatCode>General</c:formatCode>
                <c:ptCount val="7"/>
                <c:pt idx="0">
                  <c:v>435.96359310921349</c:v>
                </c:pt>
                <c:pt idx="1">
                  <c:v>431.1128668580223</c:v>
                </c:pt>
                <c:pt idx="2">
                  <c:v>418.58316286482142</c:v>
                </c:pt>
                <c:pt idx="3">
                  <c:v>403.97423760073241</c:v>
                </c:pt>
                <c:pt idx="4">
                  <c:v>398.5373603929757</c:v>
                </c:pt>
                <c:pt idx="5">
                  <c:v>682.8187712099018</c:v>
                </c:pt>
                <c:pt idx="6">
                  <c:v>729.547135446644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13A8-4E0D-8A30-17C173C643E9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W$3:$W$9</c:f>
              <c:numCache>
                <c:formatCode>General</c:formatCode>
                <c:ptCount val="7"/>
                <c:pt idx="0">
                  <c:v>443.67983791425615</c:v>
                </c:pt>
                <c:pt idx="1">
                  <c:v>429.2545278891659</c:v>
                </c:pt>
                <c:pt idx="2">
                  <c:v>421.08176267035515</c:v>
                </c:pt>
                <c:pt idx="3">
                  <c:v>411.53513910323335</c:v>
                </c:pt>
                <c:pt idx="4">
                  <c:v>402.77918854521471</c:v>
                </c:pt>
                <c:pt idx="5">
                  <c:v>685.78648465645358</c:v>
                </c:pt>
                <c:pt idx="6">
                  <c:v>1044.03888034246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13A8-4E0D-8A30-17C173C643E9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X$3:$X$9</c:f>
              <c:numCache>
                <c:formatCode>General</c:formatCode>
                <c:ptCount val="7"/>
                <c:pt idx="0">
                  <c:v>437.40733313628886</c:v>
                </c:pt>
                <c:pt idx="1">
                  <c:v>420.5941567602124</c:v>
                </c:pt>
                <c:pt idx="2">
                  <c:v>415.27631954982604</c:v>
                </c:pt>
                <c:pt idx="3">
                  <c:v>402.37398950818118</c:v>
                </c:pt>
                <c:pt idx="4">
                  <c:v>395.96949284533741</c:v>
                </c:pt>
                <c:pt idx="5">
                  <c:v>654.85188614971491</c:v>
                </c:pt>
                <c:pt idx="6">
                  <c:v>963.684570389808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13A8-4E0D-8A30-17C173C643E9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Y$3:$Y$9</c:f>
              <c:numCache>
                <c:formatCode>General</c:formatCode>
                <c:ptCount val="7"/>
                <c:pt idx="0">
                  <c:v>474.34746597878205</c:v>
                </c:pt>
                <c:pt idx="1">
                  <c:v>468.12626571151299</c:v>
                </c:pt>
                <c:pt idx="2">
                  <c:v>454.67075452268222</c:v>
                </c:pt>
                <c:pt idx="3">
                  <c:v>438.28430777857454</c:v>
                </c:pt>
                <c:pt idx="4">
                  <c:v>432.78360116078881</c:v>
                </c:pt>
                <c:pt idx="5">
                  <c:v>747.38103432449202</c:v>
                </c:pt>
                <c:pt idx="6">
                  <c:v>1058.95307062509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13A8-4E0D-8A30-17C173C643E9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Z$3:$Z$9</c:f>
              <c:numCache>
                <c:formatCode>General</c:formatCode>
                <c:ptCount val="7"/>
                <c:pt idx="0">
                  <c:v>473.43714500137332</c:v>
                </c:pt>
                <c:pt idx="1">
                  <c:v>467.29141457466471</c:v>
                </c:pt>
                <c:pt idx="2">
                  <c:v>453.16567612721229</c:v>
                </c:pt>
                <c:pt idx="3">
                  <c:v>436.92580813406704</c:v>
                </c:pt>
                <c:pt idx="4">
                  <c:v>431.30488532745329</c:v>
                </c:pt>
                <c:pt idx="5">
                  <c:v>745.55761558774407</c:v>
                </c:pt>
                <c:pt idx="6">
                  <c:v>1012.7139430113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13A8-4E0D-8A30-17C173C643E9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A$3:$AA$9</c:f>
              <c:numCache>
                <c:formatCode>General</c:formatCode>
                <c:ptCount val="7"/>
                <c:pt idx="0">
                  <c:v>235.05073569904275</c:v>
                </c:pt>
                <c:pt idx="1">
                  <c:v>231.51420312462574</c:v>
                </c:pt>
                <c:pt idx="2">
                  <c:v>227.14673570366654</c:v>
                </c:pt>
                <c:pt idx="3">
                  <c:v>222.32533193895722</c:v>
                </c:pt>
                <c:pt idx="4">
                  <c:v>218.19277444815955</c:v>
                </c:pt>
                <c:pt idx="5">
                  <c:v>302.24559762388685</c:v>
                </c:pt>
                <c:pt idx="6">
                  <c:v>289.113664304097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13A8-4E0D-8A30-17C173C643E9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B$3:$AB$9</c:f>
              <c:numCache>
                <c:formatCode>General</c:formatCode>
                <c:ptCount val="7"/>
                <c:pt idx="0">
                  <c:v>235.46119264667726</c:v>
                </c:pt>
                <c:pt idx="1">
                  <c:v>232.45580418755793</c:v>
                </c:pt>
                <c:pt idx="2">
                  <c:v>228.47431399426259</c:v>
                </c:pt>
                <c:pt idx="3">
                  <c:v>223.46879601855497</c:v>
                </c:pt>
                <c:pt idx="4">
                  <c:v>218.90720664837067</c:v>
                </c:pt>
                <c:pt idx="5">
                  <c:v>304.56670980291449</c:v>
                </c:pt>
                <c:pt idx="6">
                  <c:v>285.751753537556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13A8-4E0D-8A30-17C173C643E9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C$3:$AC$9</c:f>
              <c:numCache>
                <c:formatCode>General</c:formatCode>
                <c:ptCount val="7"/>
                <c:pt idx="0">
                  <c:v>383.4643553998593</c:v>
                </c:pt>
                <c:pt idx="1">
                  <c:v>367.49703987157636</c:v>
                </c:pt>
                <c:pt idx="2">
                  <c:v>360.15400583788784</c:v>
                </c:pt>
                <c:pt idx="3">
                  <c:v>351.86293995751652</c:v>
                </c:pt>
                <c:pt idx="4">
                  <c:v>345.13517449485551</c:v>
                </c:pt>
                <c:pt idx="5">
                  <c:v>606.04939382572206</c:v>
                </c:pt>
                <c:pt idx="6">
                  <c:v>530.141064745403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13A8-4E0D-8A30-17C173C643E9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D$3:$AD$9</c:f>
              <c:numCache>
                <c:formatCode>General</c:formatCode>
                <c:ptCount val="7"/>
                <c:pt idx="0">
                  <c:v>385.09862680201877</c:v>
                </c:pt>
                <c:pt idx="1">
                  <c:v>369.2407252268514</c:v>
                </c:pt>
                <c:pt idx="2">
                  <c:v>362.58383758602031</c:v>
                </c:pt>
                <c:pt idx="3">
                  <c:v>354.28590864424177</c:v>
                </c:pt>
                <c:pt idx="4">
                  <c:v>347.9523408571543</c:v>
                </c:pt>
                <c:pt idx="5">
                  <c:v>635.88082897953109</c:v>
                </c:pt>
                <c:pt idx="6">
                  <c:v>539.919206168451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13A8-4E0D-8A30-17C173C643E9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E$3:$AE$9</c:f>
              <c:numCache>
                <c:formatCode>General</c:formatCode>
                <c:ptCount val="7"/>
                <c:pt idx="0">
                  <c:v>384.24613729120887</c:v>
                </c:pt>
                <c:pt idx="1">
                  <c:v>365.92413587250456</c:v>
                </c:pt>
                <c:pt idx="2">
                  <c:v>358.46810461215608</c:v>
                </c:pt>
                <c:pt idx="3">
                  <c:v>346.31981772250157</c:v>
                </c:pt>
                <c:pt idx="4">
                  <c:v>341.28501572077852</c:v>
                </c:pt>
                <c:pt idx="5">
                  <c:v>581.38523725332686</c:v>
                </c:pt>
                <c:pt idx="6">
                  <c:v>775.24720630737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13A8-4E0D-8A30-17C173C643E9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F$3:$AF$9</c:f>
              <c:numCache>
                <c:formatCode>General</c:formatCode>
                <c:ptCount val="7"/>
                <c:pt idx="0">
                  <c:v>384.87174179089016</c:v>
                </c:pt>
                <c:pt idx="1">
                  <c:v>366.61447531433328</c:v>
                </c:pt>
                <c:pt idx="2">
                  <c:v>359.31366421977827</c:v>
                </c:pt>
                <c:pt idx="3">
                  <c:v>346.76851874407424</c:v>
                </c:pt>
                <c:pt idx="4">
                  <c:v>341.92361998350344</c:v>
                </c:pt>
                <c:pt idx="5">
                  <c:v>575.53993238696023</c:v>
                </c:pt>
                <c:pt idx="6">
                  <c:v>808.326092504167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13A8-4E0D-8A30-17C173C643E9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G$3:$AG$9</c:f>
              <c:numCache>
                <c:formatCode>General</c:formatCode>
                <c:ptCount val="7"/>
                <c:pt idx="0">
                  <c:v>118.37444186325074</c:v>
                </c:pt>
                <c:pt idx="1">
                  <c:v>110.67293451580734</c:v>
                </c:pt>
                <c:pt idx="2">
                  <c:v>109.41585434377822</c:v>
                </c:pt>
                <c:pt idx="3">
                  <c:v>107.78109811979405</c:v>
                </c:pt>
                <c:pt idx="4">
                  <c:v>105.95573453202998</c:v>
                </c:pt>
                <c:pt idx="5">
                  <c:v>143.299450989371</c:v>
                </c:pt>
                <c:pt idx="6">
                  <c:v>137.148101896278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13A8-4E0D-8A30-17C173C643E9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H$3:$AH$9</c:f>
              <c:numCache>
                <c:formatCode>General</c:formatCode>
                <c:ptCount val="7"/>
                <c:pt idx="0">
                  <c:v>118.65894545781559</c:v>
                </c:pt>
                <c:pt idx="1">
                  <c:v>111.25299340394302</c:v>
                </c:pt>
                <c:pt idx="2">
                  <c:v>109.91364701129694</c:v>
                </c:pt>
                <c:pt idx="3">
                  <c:v>108.41296424173437</c:v>
                </c:pt>
                <c:pt idx="4">
                  <c:v>106.69968552095384</c:v>
                </c:pt>
                <c:pt idx="5">
                  <c:v>144.09374380207896</c:v>
                </c:pt>
                <c:pt idx="6">
                  <c:v>136.496250541301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13A8-4E0D-8A30-17C173C643E9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K$3:$AK$9</c:f>
              <c:numCache>
                <c:formatCode>General</c:formatCode>
                <c:ptCount val="7"/>
                <c:pt idx="0">
                  <c:v>273.16954090016452</c:v>
                </c:pt>
                <c:pt idx="1">
                  <c:v>263.11983183990321</c:v>
                </c:pt>
                <c:pt idx="2">
                  <c:v>253.92779823475328</c:v>
                </c:pt>
                <c:pt idx="3">
                  <c:v>247.76035635725827</c:v>
                </c:pt>
                <c:pt idx="4">
                  <c:v>241.09992384117726</c:v>
                </c:pt>
                <c:pt idx="5">
                  <c:v>358.23776512326259</c:v>
                </c:pt>
                <c:pt idx="6">
                  <c:v>259.811621807829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13A8-4E0D-8A30-17C173C643E9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L$3:$AL$9</c:f>
              <c:numCache>
                <c:formatCode>General</c:formatCode>
                <c:ptCount val="7"/>
                <c:pt idx="0">
                  <c:v>270.98812939314922</c:v>
                </c:pt>
                <c:pt idx="1">
                  <c:v>261.64216960603494</c:v>
                </c:pt>
                <c:pt idx="2">
                  <c:v>252.22746632330947</c:v>
                </c:pt>
                <c:pt idx="3">
                  <c:v>246.25897954686772</c:v>
                </c:pt>
                <c:pt idx="4">
                  <c:v>239.26387283271524</c:v>
                </c:pt>
                <c:pt idx="5">
                  <c:v>350.26285038989874</c:v>
                </c:pt>
                <c:pt idx="6">
                  <c:v>250.375381926753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13A8-4E0D-8A30-17C173C643E9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M$3:$AM$9</c:f>
              <c:numCache>
                <c:formatCode>General</c:formatCode>
                <c:ptCount val="7"/>
                <c:pt idx="0">
                  <c:v>312.60533571324862</c:v>
                </c:pt>
                <c:pt idx="1">
                  <c:v>303.2169110868013</c:v>
                </c:pt>
                <c:pt idx="2">
                  <c:v>294.18426813299743</c:v>
                </c:pt>
                <c:pt idx="3">
                  <c:v>283.73280836331861</c:v>
                </c:pt>
                <c:pt idx="4">
                  <c:v>279.55258767555915</c:v>
                </c:pt>
                <c:pt idx="5">
                  <c:v>458.88373313980486</c:v>
                </c:pt>
                <c:pt idx="6">
                  <c:v>405.263395742680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13A8-4E0D-8A30-17C173C643E9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N$3:$AN$9</c:f>
              <c:numCache>
                <c:formatCode>General</c:formatCode>
                <c:ptCount val="7"/>
                <c:pt idx="0">
                  <c:v>312.20687937359838</c:v>
                </c:pt>
                <c:pt idx="1">
                  <c:v>302.92613790628423</c:v>
                </c:pt>
                <c:pt idx="2">
                  <c:v>293.6988991813501</c:v>
                </c:pt>
                <c:pt idx="3">
                  <c:v>283.36195856161788</c:v>
                </c:pt>
                <c:pt idx="4">
                  <c:v>278.87188768289946</c:v>
                </c:pt>
                <c:pt idx="5">
                  <c:v>504.50043825510073</c:v>
                </c:pt>
                <c:pt idx="6">
                  <c:v>415.198249601903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13A8-4E0D-8A30-17C173C643E9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O$3:$AO$9</c:f>
              <c:numCache>
                <c:formatCode>General</c:formatCode>
                <c:ptCount val="7"/>
                <c:pt idx="0">
                  <c:v>318.57911800430054</c:v>
                </c:pt>
                <c:pt idx="1">
                  <c:v>315.4714987750292</c:v>
                </c:pt>
                <c:pt idx="2">
                  <c:v>308.79333082941622</c:v>
                </c:pt>
                <c:pt idx="3">
                  <c:v>297.54044308488415</c:v>
                </c:pt>
                <c:pt idx="4">
                  <c:v>293.64557692198156</c:v>
                </c:pt>
                <c:pt idx="5">
                  <c:v>483.27185875555665</c:v>
                </c:pt>
                <c:pt idx="6">
                  <c:v>396.773017185707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13A8-4E0D-8A30-17C173C643E9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P$3:$AP$9</c:f>
              <c:numCache>
                <c:formatCode>General</c:formatCode>
                <c:ptCount val="7"/>
                <c:pt idx="0">
                  <c:v>317.8811655323853</c:v>
                </c:pt>
                <c:pt idx="1">
                  <c:v>314.41429623151214</c:v>
                </c:pt>
                <c:pt idx="2">
                  <c:v>308.23662355892458</c:v>
                </c:pt>
                <c:pt idx="3">
                  <c:v>297.33082796726023</c:v>
                </c:pt>
                <c:pt idx="4">
                  <c:v>292.96044778376353</c:v>
                </c:pt>
                <c:pt idx="5">
                  <c:v>487.62770360470029</c:v>
                </c:pt>
                <c:pt idx="6">
                  <c:v>393.815270027393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13A8-4E0D-8A30-17C173C643E9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Q$3:$AQ$9</c:f>
              <c:numCache>
                <c:formatCode>General</c:formatCode>
                <c:ptCount val="7"/>
                <c:pt idx="0">
                  <c:v>338.32685989143135</c:v>
                </c:pt>
                <c:pt idx="1">
                  <c:v>337.00532566973192</c:v>
                </c:pt>
                <c:pt idx="2">
                  <c:v>328.48636573604938</c:v>
                </c:pt>
                <c:pt idx="3">
                  <c:v>316.29368640634397</c:v>
                </c:pt>
                <c:pt idx="4">
                  <c:v>311.94520190728588</c:v>
                </c:pt>
                <c:pt idx="5">
                  <c:v>486.0871836395371</c:v>
                </c:pt>
                <c:pt idx="6">
                  <c:v>445.093811575104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13A8-4E0D-8A30-17C173C643E9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R$3:$AR$9</c:f>
              <c:numCache>
                <c:formatCode>General</c:formatCode>
                <c:ptCount val="7"/>
                <c:pt idx="0">
                  <c:v>338.99854102994021</c:v>
                </c:pt>
                <c:pt idx="1">
                  <c:v>337.25065063883113</c:v>
                </c:pt>
                <c:pt idx="2">
                  <c:v>329.29521528296772</c:v>
                </c:pt>
                <c:pt idx="3">
                  <c:v>317.32028443918489</c:v>
                </c:pt>
                <c:pt idx="4">
                  <c:v>312.57750329361181</c:v>
                </c:pt>
                <c:pt idx="5">
                  <c:v>484.35414050377852</c:v>
                </c:pt>
                <c:pt idx="6">
                  <c:v>448.600768017281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13A8-4E0D-8A30-17C173C643E9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S$3:$AS$9</c:f>
              <c:numCache>
                <c:formatCode>General</c:formatCode>
                <c:ptCount val="7"/>
                <c:pt idx="0">
                  <c:v>361.45008143094429</c:v>
                </c:pt>
                <c:pt idx="1">
                  <c:v>356.65764325692197</c:v>
                </c:pt>
                <c:pt idx="2">
                  <c:v>346.86059357858437</c:v>
                </c:pt>
                <c:pt idx="3">
                  <c:v>334.28741619010509</c:v>
                </c:pt>
                <c:pt idx="4">
                  <c:v>330.68749841987096</c:v>
                </c:pt>
                <c:pt idx="5">
                  <c:v>536.03161518862578</c:v>
                </c:pt>
                <c:pt idx="6">
                  <c:v>507.006005967635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13A8-4E0D-8A30-17C173C643E9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T$3:$AT$9</c:f>
              <c:numCache>
                <c:formatCode>General</c:formatCode>
                <c:ptCount val="7"/>
                <c:pt idx="0">
                  <c:v>362.56528987556487</c:v>
                </c:pt>
                <c:pt idx="1">
                  <c:v>357.51031619267923</c:v>
                </c:pt>
                <c:pt idx="2">
                  <c:v>348.03728086868125</c:v>
                </c:pt>
                <c:pt idx="3">
                  <c:v>335.73651593362945</c:v>
                </c:pt>
                <c:pt idx="4">
                  <c:v>331.65591386269307</c:v>
                </c:pt>
                <c:pt idx="5">
                  <c:v>530.39770015540716</c:v>
                </c:pt>
                <c:pt idx="6">
                  <c:v>511.868438578590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13A8-4E0D-8A30-17C173C643E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79215"/>
        <c:axId val="14673807"/>
        <c:extLst>
          <c:ext xmlns:c15="http://schemas.microsoft.com/office/drawing/2012/chart" uri="{02D57815-91ED-43cb-92C2-25804820EDAC}"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3:$D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2.1999999999999999E-2</c:v>
                      </c:pt>
                      <c:pt idx="1">
                        <c:v>3.5000000000000003E-2</c:v>
                      </c:pt>
                      <c:pt idx="2">
                        <c:v>4.8000000000000001E-2</c:v>
                      </c:pt>
                      <c:pt idx="3">
                        <c:v>0.06</c:v>
                      </c:pt>
                      <c:pt idx="4">
                        <c:v>7.2999999999999995E-2</c:v>
                      </c:pt>
                      <c:pt idx="5">
                        <c:v>8.5999999999999993E-2</c:v>
                      </c:pt>
                      <c:pt idx="6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AI$3:$AI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123.01495608935514</c:v>
                      </c:pt>
                      <c:pt idx="1">
                        <c:v>117.72590945594547</c:v>
                      </c:pt>
                      <c:pt idx="2">
                        <c:v>117.33441840753677</c:v>
                      </c:pt>
                      <c:pt idx="3">
                        <c:v>115.98615102080649</c:v>
                      </c:pt>
                      <c:pt idx="4">
                        <c:v>114.92343831310174</c:v>
                      </c:pt>
                      <c:pt idx="5">
                        <c:v>106.87118078937738</c:v>
                      </c:pt>
                      <c:pt idx="6">
                        <c:v>106.6181280314778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28-13A8-4E0D-8A30-17C173C643E9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3:$D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2.1999999999999999E-2</c:v>
                      </c:pt>
                      <c:pt idx="1">
                        <c:v>3.5000000000000003E-2</c:v>
                      </c:pt>
                      <c:pt idx="2">
                        <c:v>4.8000000000000001E-2</c:v>
                      </c:pt>
                      <c:pt idx="3">
                        <c:v>0.06</c:v>
                      </c:pt>
                      <c:pt idx="4">
                        <c:v>7.2999999999999995E-2</c:v>
                      </c:pt>
                      <c:pt idx="5">
                        <c:v>8.5999999999999993E-2</c:v>
                      </c:pt>
                      <c:pt idx="6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3:$AJ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120.80499309789963</c:v>
                      </c:pt>
                      <c:pt idx="1">
                        <c:v>115.59160541618789</c:v>
                      </c:pt>
                      <c:pt idx="2">
                        <c:v>114.88980505233276</c:v>
                      </c:pt>
                      <c:pt idx="3">
                        <c:v>113.76116247297944</c:v>
                      </c:pt>
                      <c:pt idx="4">
                        <c:v>112.32311247544942</c:v>
                      </c:pt>
                      <c:pt idx="5">
                        <c:v>103.31381134429317</c:v>
                      </c:pt>
                      <c:pt idx="6">
                        <c:v>102.8892347839894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13A8-4E0D-8A30-17C173C643E9}"/>
                  </c:ext>
                </c:extLst>
              </c15:ser>
            </c15:filteredScatterSeries>
          </c:ext>
        </c:extLst>
      </c:scatterChart>
      <c:valAx>
        <c:axId val="1467921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layout>
            <c:manualLayout>
              <c:xMode val="edge"/>
              <c:yMode val="edge"/>
              <c:x val="0.1823001968503937"/>
              <c:y val="0.8960846471731138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673807"/>
        <c:crosses val="autoZero"/>
        <c:crossBetween val="midCat"/>
      </c:valAx>
      <c:valAx>
        <c:axId val="1467380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pressure (kP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67921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entropy</a:t>
            </a:r>
          </a:p>
        </c:rich>
      </c:tx>
      <c:layout>
        <c:manualLayout>
          <c:xMode val="edge"/>
          <c:yMode val="edge"/>
          <c:x val="0.31291931097008158"/>
          <c:y val="5.05747126436781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G$4:$G$10</c:f>
              <c:numCache>
                <c:formatCode>General</c:formatCode>
                <c:ptCount val="7"/>
                <c:pt idx="0">
                  <c:v>3.6027956221068824</c:v>
                </c:pt>
                <c:pt idx="1">
                  <c:v>3.8363665119095569</c:v>
                </c:pt>
                <c:pt idx="2">
                  <c:v>3.8954831741644398</c:v>
                </c:pt>
                <c:pt idx="3">
                  <c:v>3.998417842862688</c:v>
                </c:pt>
                <c:pt idx="4">
                  <c:v>4.0519805772238335</c:v>
                </c:pt>
                <c:pt idx="5">
                  <c:v>3.7099260955410669</c:v>
                </c:pt>
                <c:pt idx="6">
                  <c:v>3.62293001126980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383-4B29-9434-07979E20CFBD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H$4:$H$10</c:f>
              <c:numCache>
                <c:formatCode>General</c:formatCode>
                <c:ptCount val="7"/>
                <c:pt idx="0">
                  <c:v>3.6185184891800573</c:v>
                </c:pt>
                <c:pt idx="1">
                  <c:v>3.8465855013558796</c:v>
                </c:pt>
                <c:pt idx="2">
                  <c:v>3.8993203856430494</c:v>
                </c:pt>
                <c:pt idx="3">
                  <c:v>4.0046494149143586</c:v>
                </c:pt>
                <c:pt idx="4">
                  <c:v>4.0590991691518576</c:v>
                </c:pt>
                <c:pt idx="5">
                  <c:v>3.7125036343692868</c:v>
                </c:pt>
                <c:pt idx="6">
                  <c:v>3.63744853915019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383-4B29-9434-07979E20CFBD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I$4:$I$10</c:f>
              <c:numCache>
                <c:formatCode>General</c:formatCode>
                <c:ptCount val="7"/>
                <c:pt idx="0">
                  <c:v>3.6067353940644038</c:v>
                </c:pt>
                <c:pt idx="1">
                  <c:v>3.8440976080269151</c:v>
                </c:pt>
                <c:pt idx="2">
                  <c:v>3.88867256912686</c:v>
                </c:pt>
                <c:pt idx="3">
                  <c:v>4.0028708348880571</c:v>
                </c:pt>
                <c:pt idx="4">
                  <c:v>4.0544366753983283</c:v>
                </c:pt>
                <c:pt idx="5">
                  <c:v>3.7033841102986416</c:v>
                </c:pt>
                <c:pt idx="6">
                  <c:v>3.68568913602424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383-4B29-9434-07979E20CFBD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J$4:$J$10</c:f>
              <c:numCache>
                <c:formatCode>General</c:formatCode>
                <c:ptCount val="7"/>
                <c:pt idx="0">
                  <c:v>3.6164570762468311</c:v>
                </c:pt>
                <c:pt idx="1">
                  <c:v>3.8445205140987797</c:v>
                </c:pt>
                <c:pt idx="2">
                  <c:v>3.8988182671407188</c:v>
                </c:pt>
                <c:pt idx="3">
                  <c:v>4.0049623225987609</c:v>
                </c:pt>
                <c:pt idx="4">
                  <c:v>4.0571612393576304</c:v>
                </c:pt>
                <c:pt idx="5">
                  <c:v>3.7262803270519069</c:v>
                </c:pt>
                <c:pt idx="6">
                  <c:v>3.68559745682920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383-4B29-9434-07979E20CFBD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K$4:$K$10</c:f>
              <c:numCache>
                <c:formatCode>General</c:formatCode>
                <c:ptCount val="7"/>
                <c:pt idx="0">
                  <c:v>3.5113497059467376</c:v>
                </c:pt>
                <c:pt idx="1">
                  <c:v>3.7671120789192054</c:v>
                </c:pt>
                <c:pt idx="2">
                  <c:v>3.8269582482063034</c:v>
                </c:pt>
                <c:pt idx="3">
                  <c:v>3.9441075995846102</c:v>
                </c:pt>
                <c:pt idx="4">
                  <c:v>3.9974814338854223</c:v>
                </c:pt>
                <c:pt idx="5">
                  <c:v>3.6751013367757976</c:v>
                </c:pt>
                <c:pt idx="6">
                  <c:v>3.57816893688741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2383-4B29-9434-07979E20CFBD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L$4:$L$10</c:f>
              <c:numCache>
                <c:formatCode>General</c:formatCode>
                <c:ptCount val="7"/>
                <c:pt idx="0">
                  <c:v>3.5591021967310743</c:v>
                </c:pt>
                <c:pt idx="1">
                  <c:v>3.7513132509952096</c:v>
                </c:pt>
                <c:pt idx="2">
                  <c:v>3.8146290234709515</c:v>
                </c:pt>
                <c:pt idx="3">
                  <c:v>3.9310202757672337</c:v>
                </c:pt>
                <c:pt idx="4">
                  <c:v>3.9898350371295912</c:v>
                </c:pt>
                <c:pt idx="5">
                  <c:v>3.6713670194683674</c:v>
                </c:pt>
                <c:pt idx="6">
                  <c:v>3.54468777376931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2383-4B29-9434-07979E20CFBD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M$4:$M$10</c:f>
              <c:numCache>
                <c:formatCode>General</c:formatCode>
                <c:ptCount val="7"/>
                <c:pt idx="0">
                  <c:v>3.7178838637392269</c:v>
                </c:pt>
                <c:pt idx="1">
                  <c:v>3.8362607478344137</c:v>
                </c:pt>
                <c:pt idx="2">
                  <c:v>3.975793285421747</c:v>
                </c:pt>
                <c:pt idx="3">
                  <c:v>4.0928726593345424</c:v>
                </c:pt>
                <c:pt idx="4">
                  <c:v>4.1253107658268613</c:v>
                </c:pt>
                <c:pt idx="5">
                  <c:v>3.7007909288252367</c:v>
                </c:pt>
                <c:pt idx="6">
                  <c:v>3.48254248169168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2383-4B29-9434-07979E20CFBD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N$4:$N$10</c:f>
              <c:numCache>
                <c:formatCode>General</c:formatCode>
                <c:ptCount val="7"/>
                <c:pt idx="0">
                  <c:v>3.6447971836223449</c:v>
                </c:pt>
                <c:pt idx="1">
                  <c:v>3.7364107216057265</c:v>
                </c:pt>
                <c:pt idx="2">
                  <c:v>3.8936750059421987</c:v>
                </c:pt>
                <c:pt idx="3">
                  <c:v>4.0355773227990106</c:v>
                </c:pt>
                <c:pt idx="4">
                  <c:v>4.0742523249423019</c:v>
                </c:pt>
                <c:pt idx="5">
                  <c:v>3.6745925932624197</c:v>
                </c:pt>
                <c:pt idx="6">
                  <c:v>3.46213684227585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2383-4B29-9434-07979E20CFBD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O$4:$O$10</c:f>
              <c:numCache>
                <c:formatCode>General</c:formatCode>
                <c:ptCount val="7"/>
                <c:pt idx="0">
                  <c:v>3.768305493289537</c:v>
                </c:pt>
                <c:pt idx="1">
                  <c:v>3.8765701182243948</c:v>
                </c:pt>
                <c:pt idx="2">
                  <c:v>4.0088171356583855</c:v>
                </c:pt>
                <c:pt idx="3">
                  <c:v>4.1241367198033707</c:v>
                </c:pt>
                <c:pt idx="4">
                  <c:v>4.1546412825126886</c:v>
                </c:pt>
                <c:pt idx="5">
                  <c:v>3.7236925182725029</c:v>
                </c:pt>
                <c:pt idx="6">
                  <c:v>3.50730139112962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2383-4B29-9434-07979E20CFBD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P$4:$P$10</c:f>
              <c:numCache>
                <c:formatCode>General</c:formatCode>
                <c:ptCount val="7"/>
                <c:pt idx="0">
                  <c:v>3.6101454710592309</c:v>
                </c:pt>
                <c:pt idx="1">
                  <c:v>3.6975186104943911</c:v>
                </c:pt>
                <c:pt idx="2">
                  <c:v>3.8717621057114613</c:v>
                </c:pt>
                <c:pt idx="3">
                  <c:v>4.0211735129475912</c:v>
                </c:pt>
                <c:pt idx="4">
                  <c:v>4.0649940886405904</c:v>
                </c:pt>
                <c:pt idx="5">
                  <c:v>3.6750920166101873</c:v>
                </c:pt>
                <c:pt idx="6">
                  <c:v>3.46926580779144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2383-4B29-9434-07979E20CFBD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Q$4:$Q$10</c:f>
              <c:numCache>
                <c:formatCode>General</c:formatCode>
                <c:ptCount val="7"/>
                <c:pt idx="0">
                  <c:v>3.628872351379302</c:v>
                </c:pt>
                <c:pt idx="1">
                  <c:v>3.8617061338401513</c:v>
                </c:pt>
                <c:pt idx="2">
                  <c:v>3.9672671434811182</c:v>
                </c:pt>
                <c:pt idx="3">
                  <c:v>4.054098276955302</c:v>
                </c:pt>
                <c:pt idx="4">
                  <c:v>4.1066893942302851</c:v>
                </c:pt>
                <c:pt idx="5">
                  <c:v>3.6792274509380176</c:v>
                </c:pt>
                <c:pt idx="6">
                  <c:v>3.7419325060451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2383-4B29-9434-07979E20CFBD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R$4:$R$10</c:f>
              <c:numCache>
                <c:formatCode>General</c:formatCode>
                <c:ptCount val="7"/>
                <c:pt idx="0">
                  <c:v>3.6219939658075484</c:v>
                </c:pt>
                <c:pt idx="1">
                  <c:v>3.8482132123475288</c:v>
                </c:pt>
                <c:pt idx="2">
                  <c:v>3.9613732377186981</c:v>
                </c:pt>
                <c:pt idx="3">
                  <c:v>4.0481312992705725</c:v>
                </c:pt>
                <c:pt idx="4">
                  <c:v>4.1014057907837884</c:v>
                </c:pt>
                <c:pt idx="5">
                  <c:v>3.6787721701168903</c:v>
                </c:pt>
                <c:pt idx="6">
                  <c:v>3.75309300456682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2383-4B29-9434-07979E20CFBD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S$4:$S$10</c:f>
              <c:numCache>
                <c:formatCode>General</c:formatCode>
                <c:ptCount val="7"/>
                <c:pt idx="0">
                  <c:v>3.6332570601594982</c:v>
                </c:pt>
                <c:pt idx="1">
                  <c:v>3.8605195074830871</c:v>
                </c:pt>
                <c:pt idx="2">
                  <c:v>3.9699899866481196</c:v>
                </c:pt>
                <c:pt idx="3">
                  <c:v>4.0569820467486455</c:v>
                </c:pt>
                <c:pt idx="4">
                  <c:v>4.1098077068621466</c:v>
                </c:pt>
                <c:pt idx="5">
                  <c:v>3.6859532277898781</c:v>
                </c:pt>
                <c:pt idx="6">
                  <c:v>3.72094427160700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2383-4B29-9434-07979E20CFBD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T$4:$T$10</c:f>
              <c:numCache>
                <c:formatCode>General</c:formatCode>
                <c:ptCount val="7"/>
                <c:pt idx="0">
                  <c:v>3.5461555487301908</c:v>
                </c:pt>
                <c:pt idx="1">
                  <c:v>3.8000289358214054</c:v>
                </c:pt>
                <c:pt idx="2">
                  <c:v>3.9100096909114077</c:v>
                </c:pt>
                <c:pt idx="3">
                  <c:v>4.0045793176556614</c:v>
                </c:pt>
                <c:pt idx="4">
                  <c:v>4.0627263510195686</c:v>
                </c:pt>
                <c:pt idx="5">
                  <c:v>3.6538730088208062</c:v>
                </c:pt>
                <c:pt idx="6">
                  <c:v>3.73315180925505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2383-4B29-9434-07979E20CFBD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U$4:$U$10</c:f>
              <c:numCache>
                <c:formatCode>General</c:formatCode>
                <c:ptCount val="7"/>
                <c:pt idx="0">
                  <c:v>3.6371665382294127</c:v>
                </c:pt>
                <c:pt idx="1">
                  <c:v>3.8119490772762643</c:v>
                </c:pt>
                <c:pt idx="2">
                  <c:v>3.8718374570877461</c:v>
                </c:pt>
                <c:pt idx="3">
                  <c:v>3.9846992562175805</c:v>
                </c:pt>
                <c:pt idx="4">
                  <c:v>4.0390920757072939</c:v>
                </c:pt>
                <c:pt idx="5">
                  <c:v>3.6880710591306016</c:v>
                </c:pt>
                <c:pt idx="6">
                  <c:v>3.39008547011307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2383-4B29-9434-07979E20CFBD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V$4:$V$10</c:f>
              <c:numCache>
                <c:formatCode>General</c:formatCode>
                <c:ptCount val="7"/>
                <c:pt idx="0">
                  <c:v>3.6523770212795048</c:v>
                </c:pt>
                <c:pt idx="1">
                  <c:v>3.7424326573165869</c:v>
                </c:pt>
                <c:pt idx="2">
                  <c:v>3.9040190150054892</c:v>
                </c:pt>
                <c:pt idx="3">
                  <c:v>4.0452464146507214</c:v>
                </c:pt>
                <c:pt idx="4">
                  <c:v>4.087616595947944</c:v>
                </c:pt>
                <c:pt idx="5">
                  <c:v>3.6976383510583184</c:v>
                </c:pt>
                <c:pt idx="6">
                  <c:v>3.68161642176320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2383-4B29-9434-07979E20CFBD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W$4:$W$10</c:f>
              <c:numCache>
                <c:formatCode>General</c:formatCode>
                <c:ptCount val="7"/>
                <c:pt idx="0">
                  <c:v>3.6291339703527741</c:v>
                </c:pt>
                <c:pt idx="1">
                  <c:v>3.7300021326488548</c:v>
                </c:pt>
                <c:pt idx="2">
                  <c:v>3.8924372907882914</c:v>
                </c:pt>
                <c:pt idx="3">
                  <c:v>4.0380279814321298</c:v>
                </c:pt>
                <c:pt idx="4">
                  <c:v>4.0807679755483628</c:v>
                </c:pt>
                <c:pt idx="5">
                  <c:v>3.6942753331946037</c:v>
                </c:pt>
                <c:pt idx="6">
                  <c:v>3.70162473597210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2383-4B29-9434-07979E20CFBD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X$4:$X$10</c:f>
              <c:numCache>
                <c:formatCode>General</c:formatCode>
                <c:ptCount val="7"/>
                <c:pt idx="0">
                  <c:v>3.6488767202403469</c:v>
                </c:pt>
                <c:pt idx="1">
                  <c:v>3.7257070142214941</c:v>
                </c:pt>
                <c:pt idx="2">
                  <c:v>3.8881033087736965</c:v>
                </c:pt>
                <c:pt idx="3">
                  <c:v>4.027623775789051</c:v>
                </c:pt>
                <c:pt idx="4">
                  <c:v>4.0682147799257748</c:v>
                </c:pt>
                <c:pt idx="5">
                  <c:v>3.6767362919496209</c:v>
                </c:pt>
                <c:pt idx="6">
                  <c:v>3.641187922436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2383-4B29-9434-07979E20CFBD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Y$4:$Y$10</c:f>
              <c:numCache>
                <c:formatCode>General</c:formatCode>
                <c:ptCount val="7"/>
                <c:pt idx="0">
                  <c:v>3.6468548800461189</c:v>
                </c:pt>
                <c:pt idx="1">
                  <c:v>3.8579076105926648</c:v>
                </c:pt>
                <c:pt idx="2">
                  <c:v>3.9501388229033587</c:v>
                </c:pt>
                <c:pt idx="3">
                  <c:v>4.0386859498062471</c:v>
                </c:pt>
                <c:pt idx="4">
                  <c:v>4.1038446949406691</c:v>
                </c:pt>
                <c:pt idx="5">
                  <c:v>3.7092933351210702</c:v>
                </c:pt>
                <c:pt idx="6">
                  <c:v>3.50408192958878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2383-4B29-9434-07979E20CFBD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Z$4:$Z$10</c:f>
              <c:numCache>
                <c:formatCode>General</c:formatCode>
                <c:ptCount val="7"/>
                <c:pt idx="0">
                  <c:v>3.5537342354429251</c:v>
                </c:pt>
                <c:pt idx="1">
                  <c:v>3.8179880017639292</c:v>
                </c:pt>
                <c:pt idx="2">
                  <c:v>3.881979354624602</c:v>
                </c:pt>
                <c:pt idx="3">
                  <c:v>4.0086665946615962</c:v>
                </c:pt>
                <c:pt idx="4">
                  <c:v>4.0583973063289838</c:v>
                </c:pt>
                <c:pt idx="5">
                  <c:v>3.6903131608021025</c:v>
                </c:pt>
                <c:pt idx="6">
                  <c:v>3.49733986962895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2383-4B29-9434-07979E20CFBD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A$4:$AA$10</c:f>
              <c:numCache>
                <c:formatCode>General</c:formatCode>
                <c:ptCount val="7"/>
                <c:pt idx="0">
                  <c:v>3.6459058201720191</c:v>
                </c:pt>
                <c:pt idx="1">
                  <c:v>3.738102636171992</c:v>
                </c:pt>
                <c:pt idx="2">
                  <c:v>3.8996548687372989</c:v>
                </c:pt>
                <c:pt idx="3">
                  <c:v>4.0440833004931083</c:v>
                </c:pt>
                <c:pt idx="4">
                  <c:v>4.0819256471815146</c:v>
                </c:pt>
                <c:pt idx="5">
                  <c:v>3.687172233242078</c:v>
                </c:pt>
                <c:pt idx="6">
                  <c:v>3.51564948844056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2383-4B29-9434-07979E20CFBD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B$4:$AB$10</c:f>
              <c:numCache>
                <c:formatCode>General</c:formatCode>
                <c:ptCount val="7"/>
                <c:pt idx="0">
                  <c:v>3.636348173910442</c:v>
                </c:pt>
                <c:pt idx="1">
                  <c:v>3.7286353001830648</c:v>
                </c:pt>
                <c:pt idx="2">
                  <c:v>3.8992618519824802</c:v>
                </c:pt>
                <c:pt idx="3">
                  <c:v>4.0422699829695619</c:v>
                </c:pt>
                <c:pt idx="4">
                  <c:v>4.0808641572968707</c:v>
                </c:pt>
                <c:pt idx="5">
                  <c:v>3.6842457896597294</c:v>
                </c:pt>
                <c:pt idx="6">
                  <c:v>3.53186476928122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2383-4B29-9434-07979E20CFBD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C$4:$AC$10</c:f>
              <c:numCache>
                <c:formatCode>General</c:formatCode>
                <c:ptCount val="7"/>
                <c:pt idx="0">
                  <c:v>3.6273327094978915</c:v>
                </c:pt>
                <c:pt idx="1">
                  <c:v>3.7292301832778048</c:v>
                </c:pt>
                <c:pt idx="2">
                  <c:v>3.8352492187467058</c:v>
                </c:pt>
                <c:pt idx="3">
                  <c:v>3.9318976515919175</c:v>
                </c:pt>
                <c:pt idx="4">
                  <c:v>4.0004866431991921</c:v>
                </c:pt>
                <c:pt idx="5">
                  <c:v>3.7728822174615351</c:v>
                </c:pt>
                <c:pt idx="6">
                  <c:v>3.80236709869051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2383-4B29-9434-07979E20CFBD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D$4:$AD$10</c:f>
              <c:numCache>
                <c:formatCode>General</c:formatCode>
                <c:ptCount val="7"/>
                <c:pt idx="0">
                  <c:v>3.6910448807640472</c:v>
                </c:pt>
                <c:pt idx="1">
                  <c:v>3.77267304668002</c:v>
                </c:pt>
                <c:pt idx="2">
                  <c:v>3.8659151508228713</c:v>
                </c:pt>
                <c:pt idx="3">
                  <c:v>3.963352857231504</c:v>
                </c:pt>
                <c:pt idx="4">
                  <c:v>4.0359302866072504</c:v>
                </c:pt>
                <c:pt idx="5">
                  <c:v>3.7938156042759994</c:v>
                </c:pt>
                <c:pt idx="6">
                  <c:v>3.8366056435729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2383-4B29-9434-07979E20CFBD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E$4:$AE$10</c:f>
              <c:numCache>
                <c:formatCode>General</c:formatCode>
                <c:ptCount val="7"/>
                <c:pt idx="0">
                  <c:v>3.4952151223932568</c:v>
                </c:pt>
                <c:pt idx="1">
                  <c:v>3.7823478237855426</c:v>
                </c:pt>
                <c:pt idx="2">
                  <c:v>3.8783627994786718</c:v>
                </c:pt>
                <c:pt idx="3">
                  <c:v>3.966896951806544</c:v>
                </c:pt>
                <c:pt idx="4">
                  <c:v>4.0249875516603133</c:v>
                </c:pt>
                <c:pt idx="5">
                  <c:v>3.6146630923174561</c:v>
                </c:pt>
                <c:pt idx="6">
                  <c:v>3.69074061513547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2383-4B29-9434-07979E20CFBD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F$4:$AF$10</c:f>
              <c:numCache>
                <c:formatCode>General</c:formatCode>
                <c:ptCount val="7"/>
                <c:pt idx="0">
                  <c:v>3.5645935596345595</c:v>
                </c:pt>
                <c:pt idx="1">
                  <c:v>3.8305898461357839</c:v>
                </c:pt>
                <c:pt idx="2">
                  <c:v>3.9132462760184317</c:v>
                </c:pt>
                <c:pt idx="3">
                  <c:v>3.9982147394788132</c:v>
                </c:pt>
                <c:pt idx="4">
                  <c:v>4.0508000137330331</c:v>
                </c:pt>
                <c:pt idx="5">
                  <c:v>3.6149431486546488</c:v>
                </c:pt>
                <c:pt idx="6">
                  <c:v>3.7064087941241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2383-4B29-9434-07979E20CFBD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G$4:$AG$10</c:f>
              <c:numCache>
                <c:formatCode>General</c:formatCode>
                <c:ptCount val="7"/>
                <c:pt idx="0">
                  <c:v>3.4123217641985777</c:v>
                </c:pt>
                <c:pt idx="1">
                  <c:v>3.7884590661821242</c:v>
                </c:pt>
                <c:pt idx="2">
                  <c:v>3.8939563122689687</c:v>
                </c:pt>
                <c:pt idx="3">
                  <c:v>4.0271599026570026</c:v>
                </c:pt>
                <c:pt idx="4">
                  <c:v>4.0702199767364391</c:v>
                </c:pt>
                <c:pt idx="5">
                  <c:v>3.6773175724322931</c:v>
                </c:pt>
                <c:pt idx="6">
                  <c:v>3.53200152104912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2383-4B29-9434-07979E20CFBD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H$4:$AH$10</c:f>
              <c:numCache>
                <c:formatCode>General</c:formatCode>
                <c:ptCount val="7"/>
                <c:pt idx="0">
                  <c:v>3.4104235363601054</c:v>
                </c:pt>
                <c:pt idx="1">
                  <c:v>3.7857832922475279</c:v>
                </c:pt>
                <c:pt idx="2">
                  <c:v>3.8895526903435758</c:v>
                </c:pt>
                <c:pt idx="3">
                  <c:v>4.0273937606416963</c:v>
                </c:pt>
                <c:pt idx="4">
                  <c:v>4.0688158509422134</c:v>
                </c:pt>
                <c:pt idx="5">
                  <c:v>3.6833906377003847</c:v>
                </c:pt>
                <c:pt idx="6">
                  <c:v>3.51308377309987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2383-4B29-9434-07979E20CFBD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I$4:$AI$10</c:f>
              <c:numCache>
                <c:formatCode>General</c:formatCode>
                <c:ptCount val="7"/>
                <c:pt idx="0">
                  <c:v>3.5176368737618375</c:v>
                </c:pt>
                <c:pt idx="1">
                  <c:v>3.9755039993781915</c:v>
                </c:pt>
                <c:pt idx="2">
                  <c:v>4.0248783086238582</c:v>
                </c:pt>
                <c:pt idx="3">
                  <c:v>4.0816422275850703</c:v>
                </c:pt>
                <c:pt idx="4">
                  <c:v>4.1358132317080347</c:v>
                </c:pt>
                <c:pt idx="5">
                  <c:v>3.8943980562940754</c:v>
                </c:pt>
                <c:pt idx="6">
                  <c:v>3.9247038012417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2383-4B29-9434-07979E20CFBD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J$4:$AJ$10</c:f>
              <c:numCache>
                <c:formatCode>General</c:formatCode>
                <c:ptCount val="7"/>
                <c:pt idx="0">
                  <c:v>3.5578050332971127</c:v>
                </c:pt>
                <c:pt idx="1">
                  <c:v>3.9881494564313886</c:v>
                </c:pt>
                <c:pt idx="2">
                  <c:v>4.0403482651078395</c:v>
                </c:pt>
                <c:pt idx="3">
                  <c:v>4.092192235114875</c:v>
                </c:pt>
                <c:pt idx="4">
                  <c:v>4.1434234965421357</c:v>
                </c:pt>
                <c:pt idx="5">
                  <c:v>3.9070663683231137</c:v>
                </c:pt>
                <c:pt idx="6">
                  <c:v>3.94469735114755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2383-4B29-9434-07979E20CFBD}"/>
            </c:ext>
          </c:extLst>
        </c:ser>
        <c:ser>
          <c:idx val="30"/>
          <c:order val="30"/>
          <c:spPr>
            <a:ln w="1905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50000"/>
                </a:schemeClr>
              </a:solidFill>
              <a:ln w="9525">
                <a:solidFill>
                  <a:schemeClr val="accent1">
                    <a:lumMod val="5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K$4:$AK$10</c:f>
              <c:numCache>
                <c:formatCode>General</c:formatCode>
                <c:ptCount val="7"/>
                <c:pt idx="0">
                  <c:v>3.4183504379888774</c:v>
                </c:pt>
                <c:pt idx="1">
                  <c:v>3.8124163119785477</c:v>
                </c:pt>
                <c:pt idx="2">
                  <c:v>3.8343227107542752</c:v>
                </c:pt>
                <c:pt idx="3">
                  <c:v>3.9043209684127822</c:v>
                </c:pt>
                <c:pt idx="4">
                  <c:v>3.9541380470582808</c:v>
                </c:pt>
                <c:pt idx="5">
                  <c:v>4.2146488172107288</c:v>
                </c:pt>
                <c:pt idx="6">
                  <c:v>4.21966144129255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2383-4B29-9434-07979E20CFBD}"/>
            </c:ext>
          </c:extLst>
        </c:ser>
        <c:ser>
          <c:idx val="31"/>
          <c:order val="31"/>
          <c:spPr>
            <a:ln w="1905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50000"/>
                </a:schemeClr>
              </a:solidFill>
              <a:ln w="9525">
                <a:solidFill>
                  <a:schemeClr val="accent2">
                    <a:lumMod val="5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L$4:$AL$10</c:f>
              <c:numCache>
                <c:formatCode>General</c:formatCode>
                <c:ptCount val="7"/>
                <c:pt idx="0">
                  <c:v>3.0985164400395169</c:v>
                </c:pt>
                <c:pt idx="1">
                  <c:v>3.6113268229584992</c:v>
                </c:pt>
                <c:pt idx="2">
                  <c:v>3.6598095815215443</c:v>
                </c:pt>
                <c:pt idx="3">
                  <c:v>3.7311773847573928</c:v>
                </c:pt>
                <c:pt idx="4">
                  <c:v>3.8119564200572498</c:v>
                </c:pt>
                <c:pt idx="5">
                  <c:v>4.1392515220642361</c:v>
                </c:pt>
                <c:pt idx="6">
                  <c:v>4.14817999115353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2383-4B29-9434-07979E20CFBD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M$4:$AM$10</c:f>
              <c:numCache>
                <c:formatCode>General</c:formatCode>
                <c:ptCount val="7"/>
                <c:pt idx="0">
                  <c:v>2.7269982008311326</c:v>
                </c:pt>
                <c:pt idx="1">
                  <c:v>3.0706409668363506</c:v>
                </c:pt>
                <c:pt idx="2">
                  <c:v>3.2798235060643384</c:v>
                </c:pt>
                <c:pt idx="3">
                  <c:v>3.3847950061605605</c:v>
                </c:pt>
                <c:pt idx="4">
                  <c:v>3.4732416166309461</c:v>
                </c:pt>
                <c:pt idx="5">
                  <c:v>3.1646003103075033</c:v>
                </c:pt>
                <c:pt idx="6">
                  <c:v>3.40633220197352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2383-4B29-9434-07979E20CFBD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N$4:$AN$10</c:f>
              <c:numCache>
                <c:formatCode>General</c:formatCode>
                <c:ptCount val="7"/>
                <c:pt idx="0">
                  <c:v>2.7215975219780306</c:v>
                </c:pt>
                <c:pt idx="1">
                  <c:v>3.0465298393868823</c:v>
                </c:pt>
                <c:pt idx="2">
                  <c:v>3.2658555936911187</c:v>
                </c:pt>
                <c:pt idx="3">
                  <c:v>3.3694534124646882</c:v>
                </c:pt>
                <c:pt idx="4">
                  <c:v>3.4638726164454923</c:v>
                </c:pt>
                <c:pt idx="5">
                  <c:v>3.1645483365601992</c:v>
                </c:pt>
                <c:pt idx="6">
                  <c:v>3.42713385696473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2383-4B29-9434-07979E20CFBD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O$4:$AO$10</c:f>
              <c:numCache>
                <c:formatCode>General</c:formatCode>
                <c:ptCount val="7"/>
                <c:pt idx="0">
                  <c:v>3.2189594528504188</c:v>
                </c:pt>
                <c:pt idx="1">
                  <c:v>3.4453018386787972</c:v>
                </c:pt>
                <c:pt idx="2">
                  <c:v>3.6048500523340761</c:v>
                </c:pt>
                <c:pt idx="3">
                  <c:v>3.7400560850564206</c:v>
                </c:pt>
                <c:pt idx="4">
                  <c:v>3.7815198184964371</c:v>
                </c:pt>
                <c:pt idx="5">
                  <c:v>3.4007704533986347</c:v>
                </c:pt>
                <c:pt idx="6">
                  <c:v>3.47530373425626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2383-4B29-9434-07979E20CFBD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P$4:$AP$10</c:f>
              <c:numCache>
                <c:formatCode>General</c:formatCode>
                <c:ptCount val="7"/>
                <c:pt idx="0">
                  <c:v>3.2084329186875031</c:v>
                </c:pt>
                <c:pt idx="1">
                  <c:v>3.4345011092698305</c:v>
                </c:pt>
                <c:pt idx="2">
                  <c:v>3.598756829284306</c:v>
                </c:pt>
                <c:pt idx="3">
                  <c:v>3.733250955331278</c:v>
                </c:pt>
                <c:pt idx="4">
                  <c:v>3.7778785515579902</c:v>
                </c:pt>
                <c:pt idx="5">
                  <c:v>3.3425864563817047</c:v>
                </c:pt>
                <c:pt idx="6">
                  <c:v>3.45394629934492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2383-4B29-9434-07979E20CFBD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Q$4:$AQ$10</c:f>
              <c:numCache>
                <c:formatCode>General</c:formatCode>
                <c:ptCount val="7"/>
                <c:pt idx="0">
                  <c:v>3.475321379919611</c:v>
                </c:pt>
                <c:pt idx="1">
                  <c:v>3.5375213173213296</c:v>
                </c:pt>
                <c:pt idx="2">
                  <c:v>3.6523475518639441</c:v>
                </c:pt>
                <c:pt idx="3">
                  <c:v>3.7998621140198461</c:v>
                </c:pt>
                <c:pt idx="4">
                  <c:v>3.8395532342145904</c:v>
                </c:pt>
                <c:pt idx="5">
                  <c:v>3.4719392885672029</c:v>
                </c:pt>
                <c:pt idx="6">
                  <c:v>3.59336366439628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2383-4B29-9434-07979E20CFBD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R$4:$AR$10</c:f>
              <c:numCache>
                <c:formatCode>General</c:formatCode>
                <c:ptCount val="7"/>
                <c:pt idx="0">
                  <c:v>3.4741357879079779</c:v>
                </c:pt>
                <c:pt idx="1">
                  <c:v>3.5434968953897368</c:v>
                </c:pt>
                <c:pt idx="2">
                  <c:v>3.6498314610602738</c:v>
                </c:pt>
                <c:pt idx="3">
                  <c:v>3.7947617741625677</c:v>
                </c:pt>
                <c:pt idx="4">
                  <c:v>3.8398679592267424</c:v>
                </c:pt>
                <c:pt idx="5">
                  <c:v>3.4661925703062835</c:v>
                </c:pt>
                <c:pt idx="6">
                  <c:v>3.59745848268702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2383-4B29-9434-07979E20CFBD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S$4:$AS$10</c:f>
              <c:numCache>
                <c:formatCode>General</c:formatCode>
                <c:ptCount val="7"/>
                <c:pt idx="0">
                  <c:v>3.5306137529270294</c:v>
                </c:pt>
                <c:pt idx="1">
                  <c:v>3.5576721382849907</c:v>
                </c:pt>
                <c:pt idx="2">
                  <c:v>3.7083056934405145</c:v>
                </c:pt>
                <c:pt idx="3">
                  <c:v>3.8682624927955196</c:v>
                </c:pt>
                <c:pt idx="4">
                  <c:v>3.9125633301791738</c:v>
                </c:pt>
                <c:pt idx="5">
                  <c:v>3.5877796154483805</c:v>
                </c:pt>
                <c:pt idx="6">
                  <c:v>3.64161080784291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2383-4B29-9434-07979E20CFBD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T$4:$AT$10</c:f>
              <c:numCache>
                <c:formatCode>General</c:formatCode>
                <c:ptCount val="7"/>
                <c:pt idx="0">
                  <c:v>3.5492902137393205</c:v>
                </c:pt>
                <c:pt idx="1">
                  <c:v>3.5844049646076521</c:v>
                </c:pt>
                <c:pt idx="2">
                  <c:v>3.7228045803864149</c:v>
                </c:pt>
                <c:pt idx="3">
                  <c:v>3.8793578770280588</c:v>
                </c:pt>
                <c:pt idx="4">
                  <c:v>3.9274139395253576</c:v>
                </c:pt>
                <c:pt idx="5">
                  <c:v>3.6039035242122575</c:v>
                </c:pt>
                <c:pt idx="6">
                  <c:v>3.65077927165320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2383-4B29-9434-07979E20CFBD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U$4:$AU$10</c:f>
              <c:numCache>
                <c:formatCode>General</c:formatCode>
                <c:ptCount val="7"/>
                <c:pt idx="0">
                  <c:v>3.6179208953058786</c:v>
                </c:pt>
                <c:pt idx="1">
                  <c:v>3.7124376287257546</c:v>
                </c:pt>
                <c:pt idx="2">
                  <c:v>3.8696142735801544</c:v>
                </c:pt>
                <c:pt idx="3">
                  <c:v>4.018448855958261</c:v>
                </c:pt>
                <c:pt idx="4">
                  <c:v>4.0520794959779964</c:v>
                </c:pt>
                <c:pt idx="5">
                  <c:v>3.7018167218034659</c:v>
                </c:pt>
                <c:pt idx="6">
                  <c:v>3.73428240731841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8-2383-4B29-9434-07979E20CFBD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V$4:$AV$10</c:f>
              <c:numCache>
                <c:formatCode>General</c:formatCode>
                <c:ptCount val="7"/>
                <c:pt idx="0">
                  <c:v>3.6365488888530315</c:v>
                </c:pt>
                <c:pt idx="1">
                  <c:v>3.7335812142686668</c:v>
                </c:pt>
                <c:pt idx="2">
                  <c:v>3.8819390796361999</c:v>
                </c:pt>
                <c:pt idx="3">
                  <c:v>4.0254889515802414</c:v>
                </c:pt>
                <c:pt idx="4">
                  <c:v>4.0629516522021669</c:v>
                </c:pt>
                <c:pt idx="5">
                  <c:v>3.7160367429790364</c:v>
                </c:pt>
                <c:pt idx="6">
                  <c:v>3.73686075714242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9-2383-4B29-9434-07979E20CF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136367"/>
        <c:axId val="84133455"/>
      </c:scatterChart>
      <c:valAx>
        <c:axId val="8413636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133455"/>
        <c:crosses val="autoZero"/>
        <c:crossBetween val="midCat"/>
      </c:valAx>
      <c:valAx>
        <c:axId val="8413345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ondimensional</a:t>
                </a:r>
                <a:r>
                  <a:rPr lang="en-US" baseline="0"/>
                  <a:t> entropy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4.1666666666666664E-2"/>
              <c:y val="0.1084719111945869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13636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entropy</a:t>
            </a:r>
          </a:p>
        </c:rich>
      </c:tx>
      <c:layout>
        <c:manualLayout>
          <c:xMode val="edge"/>
          <c:yMode val="edge"/>
          <c:x val="0.21510334021935471"/>
          <c:y val="4.641448131817126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G$4:$G$10</c:f>
              <c:numCache>
                <c:formatCode>General</c:formatCode>
                <c:ptCount val="7"/>
                <c:pt idx="0">
                  <c:v>3.6027956221068824</c:v>
                </c:pt>
                <c:pt idx="1">
                  <c:v>3.8363665119095569</c:v>
                </c:pt>
                <c:pt idx="2">
                  <c:v>3.8954831741644398</c:v>
                </c:pt>
                <c:pt idx="3">
                  <c:v>3.998417842862688</c:v>
                </c:pt>
                <c:pt idx="4">
                  <c:v>4.0519805772238335</c:v>
                </c:pt>
                <c:pt idx="5">
                  <c:v>3.7099260955410669</c:v>
                </c:pt>
                <c:pt idx="6">
                  <c:v>3.62293001126980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1A1-476F-9D66-F62108A623B0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H$4:$H$10</c:f>
              <c:numCache>
                <c:formatCode>General</c:formatCode>
                <c:ptCount val="7"/>
                <c:pt idx="0">
                  <c:v>3.6185184891800573</c:v>
                </c:pt>
                <c:pt idx="1">
                  <c:v>3.8465855013558796</c:v>
                </c:pt>
                <c:pt idx="2">
                  <c:v>3.8993203856430494</c:v>
                </c:pt>
                <c:pt idx="3">
                  <c:v>4.0046494149143586</c:v>
                </c:pt>
                <c:pt idx="4">
                  <c:v>4.0590991691518576</c:v>
                </c:pt>
                <c:pt idx="5">
                  <c:v>3.7125036343692868</c:v>
                </c:pt>
                <c:pt idx="6">
                  <c:v>3.63744853915019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1A1-476F-9D66-F62108A623B0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I$4:$I$10</c:f>
              <c:numCache>
                <c:formatCode>General</c:formatCode>
                <c:ptCount val="7"/>
                <c:pt idx="0">
                  <c:v>3.6067353940644038</c:v>
                </c:pt>
                <c:pt idx="1">
                  <c:v>3.8440976080269151</c:v>
                </c:pt>
                <c:pt idx="2">
                  <c:v>3.88867256912686</c:v>
                </c:pt>
                <c:pt idx="3">
                  <c:v>4.0028708348880571</c:v>
                </c:pt>
                <c:pt idx="4">
                  <c:v>4.0544366753983283</c:v>
                </c:pt>
                <c:pt idx="5">
                  <c:v>3.7033841102986416</c:v>
                </c:pt>
                <c:pt idx="6">
                  <c:v>3.68568913602424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1A1-476F-9D66-F62108A623B0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J$4:$J$10</c:f>
              <c:numCache>
                <c:formatCode>General</c:formatCode>
                <c:ptCount val="7"/>
                <c:pt idx="0">
                  <c:v>3.6164570762468311</c:v>
                </c:pt>
                <c:pt idx="1">
                  <c:v>3.8445205140987797</c:v>
                </c:pt>
                <c:pt idx="2">
                  <c:v>3.8988182671407188</c:v>
                </c:pt>
                <c:pt idx="3">
                  <c:v>4.0049623225987609</c:v>
                </c:pt>
                <c:pt idx="4">
                  <c:v>4.0571612393576304</c:v>
                </c:pt>
                <c:pt idx="5">
                  <c:v>3.7262803270519069</c:v>
                </c:pt>
                <c:pt idx="6">
                  <c:v>3.68559745682920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1A1-476F-9D66-F62108A623B0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K$4:$K$10</c:f>
              <c:numCache>
                <c:formatCode>General</c:formatCode>
                <c:ptCount val="7"/>
                <c:pt idx="0">
                  <c:v>3.5113497059467376</c:v>
                </c:pt>
                <c:pt idx="1">
                  <c:v>3.7671120789192054</c:v>
                </c:pt>
                <c:pt idx="2">
                  <c:v>3.8269582482063034</c:v>
                </c:pt>
                <c:pt idx="3">
                  <c:v>3.9441075995846102</c:v>
                </c:pt>
                <c:pt idx="4">
                  <c:v>3.9974814338854223</c:v>
                </c:pt>
                <c:pt idx="5">
                  <c:v>3.6751013367757976</c:v>
                </c:pt>
                <c:pt idx="6">
                  <c:v>3.57816893688741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31A1-476F-9D66-F62108A623B0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L$4:$L$10</c:f>
              <c:numCache>
                <c:formatCode>General</c:formatCode>
                <c:ptCount val="7"/>
                <c:pt idx="0">
                  <c:v>3.5591021967310743</c:v>
                </c:pt>
                <c:pt idx="1">
                  <c:v>3.7513132509952096</c:v>
                </c:pt>
                <c:pt idx="2">
                  <c:v>3.8146290234709515</c:v>
                </c:pt>
                <c:pt idx="3">
                  <c:v>3.9310202757672337</c:v>
                </c:pt>
                <c:pt idx="4">
                  <c:v>3.9898350371295912</c:v>
                </c:pt>
                <c:pt idx="5">
                  <c:v>3.6713670194683674</c:v>
                </c:pt>
                <c:pt idx="6">
                  <c:v>3.54468777376931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31A1-476F-9D66-F62108A623B0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M$4:$M$10</c:f>
              <c:numCache>
                <c:formatCode>General</c:formatCode>
                <c:ptCount val="7"/>
                <c:pt idx="0">
                  <c:v>3.7178838637392269</c:v>
                </c:pt>
                <c:pt idx="1">
                  <c:v>3.8362607478344137</c:v>
                </c:pt>
                <c:pt idx="2">
                  <c:v>3.975793285421747</c:v>
                </c:pt>
                <c:pt idx="3">
                  <c:v>4.0928726593345424</c:v>
                </c:pt>
                <c:pt idx="4">
                  <c:v>4.1253107658268613</c:v>
                </c:pt>
                <c:pt idx="5">
                  <c:v>3.7007909288252367</c:v>
                </c:pt>
                <c:pt idx="6">
                  <c:v>3.48254248169168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31A1-476F-9D66-F62108A623B0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N$4:$N$10</c:f>
              <c:numCache>
                <c:formatCode>General</c:formatCode>
                <c:ptCount val="7"/>
                <c:pt idx="0">
                  <c:v>3.6447971836223449</c:v>
                </c:pt>
                <c:pt idx="1">
                  <c:v>3.7364107216057265</c:v>
                </c:pt>
                <c:pt idx="2">
                  <c:v>3.8936750059421987</c:v>
                </c:pt>
                <c:pt idx="3">
                  <c:v>4.0355773227990106</c:v>
                </c:pt>
                <c:pt idx="4">
                  <c:v>4.0742523249423019</c:v>
                </c:pt>
                <c:pt idx="5">
                  <c:v>3.6745925932624197</c:v>
                </c:pt>
                <c:pt idx="6">
                  <c:v>3.46213684227585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31A1-476F-9D66-F62108A623B0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O$4:$O$10</c:f>
              <c:numCache>
                <c:formatCode>General</c:formatCode>
                <c:ptCount val="7"/>
                <c:pt idx="0">
                  <c:v>3.768305493289537</c:v>
                </c:pt>
                <c:pt idx="1">
                  <c:v>3.8765701182243948</c:v>
                </c:pt>
                <c:pt idx="2">
                  <c:v>4.0088171356583855</c:v>
                </c:pt>
                <c:pt idx="3">
                  <c:v>4.1241367198033707</c:v>
                </c:pt>
                <c:pt idx="4">
                  <c:v>4.1546412825126886</c:v>
                </c:pt>
                <c:pt idx="5">
                  <c:v>3.7236925182725029</c:v>
                </c:pt>
                <c:pt idx="6">
                  <c:v>3.50730139112962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31A1-476F-9D66-F62108A623B0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P$4:$P$10</c:f>
              <c:numCache>
                <c:formatCode>General</c:formatCode>
                <c:ptCount val="7"/>
                <c:pt idx="0">
                  <c:v>3.6101454710592309</c:v>
                </c:pt>
                <c:pt idx="1">
                  <c:v>3.6975186104943911</c:v>
                </c:pt>
                <c:pt idx="2">
                  <c:v>3.8717621057114613</c:v>
                </c:pt>
                <c:pt idx="3">
                  <c:v>4.0211735129475912</c:v>
                </c:pt>
                <c:pt idx="4">
                  <c:v>4.0649940886405904</c:v>
                </c:pt>
                <c:pt idx="5">
                  <c:v>3.6750920166101873</c:v>
                </c:pt>
                <c:pt idx="6">
                  <c:v>3.46926580779144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31A1-476F-9D66-F62108A623B0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Q$4:$Q$10</c:f>
              <c:numCache>
                <c:formatCode>General</c:formatCode>
                <c:ptCount val="7"/>
                <c:pt idx="0">
                  <c:v>3.628872351379302</c:v>
                </c:pt>
                <c:pt idx="1">
                  <c:v>3.8617061338401513</c:v>
                </c:pt>
                <c:pt idx="2">
                  <c:v>3.9672671434811182</c:v>
                </c:pt>
                <c:pt idx="3">
                  <c:v>4.054098276955302</c:v>
                </c:pt>
                <c:pt idx="4">
                  <c:v>4.1066893942302851</c:v>
                </c:pt>
                <c:pt idx="5">
                  <c:v>3.6792274509380176</c:v>
                </c:pt>
                <c:pt idx="6">
                  <c:v>3.7419325060451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31A1-476F-9D66-F62108A623B0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R$4:$R$10</c:f>
              <c:numCache>
                <c:formatCode>General</c:formatCode>
                <c:ptCount val="7"/>
                <c:pt idx="0">
                  <c:v>3.6219939658075484</c:v>
                </c:pt>
                <c:pt idx="1">
                  <c:v>3.8482132123475288</c:v>
                </c:pt>
                <c:pt idx="2">
                  <c:v>3.9613732377186981</c:v>
                </c:pt>
                <c:pt idx="3">
                  <c:v>4.0481312992705725</c:v>
                </c:pt>
                <c:pt idx="4">
                  <c:v>4.1014057907837884</c:v>
                </c:pt>
                <c:pt idx="5">
                  <c:v>3.6787721701168903</c:v>
                </c:pt>
                <c:pt idx="6">
                  <c:v>3.75309300456682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31A1-476F-9D66-F62108A623B0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S$4:$S$10</c:f>
              <c:numCache>
                <c:formatCode>General</c:formatCode>
                <c:ptCount val="7"/>
                <c:pt idx="0">
                  <c:v>3.6332570601594982</c:v>
                </c:pt>
                <c:pt idx="1">
                  <c:v>3.8605195074830871</c:v>
                </c:pt>
                <c:pt idx="2">
                  <c:v>3.9699899866481196</c:v>
                </c:pt>
                <c:pt idx="3">
                  <c:v>4.0569820467486455</c:v>
                </c:pt>
                <c:pt idx="4">
                  <c:v>4.1098077068621466</c:v>
                </c:pt>
                <c:pt idx="5">
                  <c:v>3.6859532277898781</c:v>
                </c:pt>
                <c:pt idx="6">
                  <c:v>3.72094427160700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31A1-476F-9D66-F62108A623B0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T$4:$T$10</c:f>
              <c:numCache>
                <c:formatCode>General</c:formatCode>
                <c:ptCount val="7"/>
                <c:pt idx="0">
                  <c:v>3.5461555487301908</c:v>
                </c:pt>
                <c:pt idx="1">
                  <c:v>3.8000289358214054</c:v>
                </c:pt>
                <c:pt idx="2">
                  <c:v>3.9100096909114077</c:v>
                </c:pt>
                <c:pt idx="3">
                  <c:v>4.0045793176556614</c:v>
                </c:pt>
                <c:pt idx="4">
                  <c:v>4.0627263510195686</c:v>
                </c:pt>
                <c:pt idx="5">
                  <c:v>3.6538730088208062</c:v>
                </c:pt>
                <c:pt idx="6">
                  <c:v>3.73315180925505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31A1-476F-9D66-F62108A623B0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U$4:$U$10</c:f>
              <c:numCache>
                <c:formatCode>General</c:formatCode>
                <c:ptCount val="7"/>
                <c:pt idx="0">
                  <c:v>3.6371665382294127</c:v>
                </c:pt>
                <c:pt idx="1">
                  <c:v>3.8119490772762643</c:v>
                </c:pt>
                <c:pt idx="2">
                  <c:v>3.8718374570877461</c:v>
                </c:pt>
                <c:pt idx="3">
                  <c:v>3.9846992562175805</c:v>
                </c:pt>
                <c:pt idx="4">
                  <c:v>4.0390920757072939</c:v>
                </c:pt>
                <c:pt idx="5">
                  <c:v>3.6880710591306016</c:v>
                </c:pt>
                <c:pt idx="6">
                  <c:v>3.39008547011307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31A1-476F-9D66-F62108A623B0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V$4:$V$10</c:f>
              <c:numCache>
                <c:formatCode>General</c:formatCode>
                <c:ptCount val="7"/>
                <c:pt idx="0">
                  <c:v>3.6523770212795048</c:v>
                </c:pt>
                <c:pt idx="1">
                  <c:v>3.7424326573165869</c:v>
                </c:pt>
                <c:pt idx="2">
                  <c:v>3.9040190150054892</c:v>
                </c:pt>
                <c:pt idx="3">
                  <c:v>4.0452464146507214</c:v>
                </c:pt>
                <c:pt idx="4">
                  <c:v>4.087616595947944</c:v>
                </c:pt>
                <c:pt idx="5">
                  <c:v>3.6976383510583184</c:v>
                </c:pt>
                <c:pt idx="6">
                  <c:v>3.68161642176320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31A1-476F-9D66-F62108A623B0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W$4:$W$10</c:f>
              <c:numCache>
                <c:formatCode>General</c:formatCode>
                <c:ptCount val="7"/>
                <c:pt idx="0">
                  <c:v>3.6291339703527741</c:v>
                </c:pt>
                <c:pt idx="1">
                  <c:v>3.7300021326488548</c:v>
                </c:pt>
                <c:pt idx="2">
                  <c:v>3.8924372907882914</c:v>
                </c:pt>
                <c:pt idx="3">
                  <c:v>4.0380279814321298</c:v>
                </c:pt>
                <c:pt idx="4">
                  <c:v>4.0807679755483628</c:v>
                </c:pt>
                <c:pt idx="5">
                  <c:v>3.6942753331946037</c:v>
                </c:pt>
                <c:pt idx="6">
                  <c:v>3.70162473597210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31A1-476F-9D66-F62108A623B0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X$4:$X$10</c:f>
              <c:numCache>
                <c:formatCode>General</c:formatCode>
                <c:ptCount val="7"/>
                <c:pt idx="0">
                  <c:v>3.6488767202403469</c:v>
                </c:pt>
                <c:pt idx="1">
                  <c:v>3.7257070142214941</c:v>
                </c:pt>
                <c:pt idx="2">
                  <c:v>3.8881033087736965</c:v>
                </c:pt>
                <c:pt idx="3">
                  <c:v>4.027623775789051</c:v>
                </c:pt>
                <c:pt idx="4">
                  <c:v>4.0682147799257748</c:v>
                </c:pt>
                <c:pt idx="5">
                  <c:v>3.6767362919496209</c:v>
                </c:pt>
                <c:pt idx="6">
                  <c:v>3.641187922436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31A1-476F-9D66-F62108A623B0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Y$4:$Y$10</c:f>
              <c:numCache>
                <c:formatCode>General</c:formatCode>
                <c:ptCount val="7"/>
                <c:pt idx="0">
                  <c:v>3.6468548800461189</c:v>
                </c:pt>
                <c:pt idx="1">
                  <c:v>3.8579076105926648</c:v>
                </c:pt>
                <c:pt idx="2">
                  <c:v>3.9501388229033587</c:v>
                </c:pt>
                <c:pt idx="3">
                  <c:v>4.0386859498062471</c:v>
                </c:pt>
                <c:pt idx="4">
                  <c:v>4.1038446949406691</c:v>
                </c:pt>
                <c:pt idx="5">
                  <c:v>3.7092933351210702</c:v>
                </c:pt>
                <c:pt idx="6">
                  <c:v>3.50408192958878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31A1-476F-9D66-F62108A623B0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Z$4:$Z$10</c:f>
              <c:numCache>
                <c:formatCode>General</c:formatCode>
                <c:ptCount val="7"/>
                <c:pt idx="0">
                  <c:v>3.5537342354429251</c:v>
                </c:pt>
                <c:pt idx="1">
                  <c:v>3.8179880017639292</c:v>
                </c:pt>
                <c:pt idx="2">
                  <c:v>3.881979354624602</c:v>
                </c:pt>
                <c:pt idx="3">
                  <c:v>4.0086665946615962</c:v>
                </c:pt>
                <c:pt idx="4">
                  <c:v>4.0583973063289838</c:v>
                </c:pt>
                <c:pt idx="5">
                  <c:v>3.6903131608021025</c:v>
                </c:pt>
                <c:pt idx="6">
                  <c:v>3.49733986962895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31A1-476F-9D66-F62108A623B0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A$4:$AA$10</c:f>
              <c:numCache>
                <c:formatCode>General</c:formatCode>
                <c:ptCount val="7"/>
                <c:pt idx="0">
                  <c:v>3.6459058201720191</c:v>
                </c:pt>
                <c:pt idx="1">
                  <c:v>3.738102636171992</c:v>
                </c:pt>
                <c:pt idx="2">
                  <c:v>3.8996548687372989</c:v>
                </c:pt>
                <c:pt idx="3">
                  <c:v>4.0440833004931083</c:v>
                </c:pt>
                <c:pt idx="4">
                  <c:v>4.0819256471815146</c:v>
                </c:pt>
                <c:pt idx="5">
                  <c:v>3.687172233242078</c:v>
                </c:pt>
                <c:pt idx="6">
                  <c:v>3.51564948844056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31A1-476F-9D66-F62108A623B0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B$4:$AB$10</c:f>
              <c:numCache>
                <c:formatCode>General</c:formatCode>
                <c:ptCount val="7"/>
                <c:pt idx="0">
                  <c:v>3.636348173910442</c:v>
                </c:pt>
                <c:pt idx="1">
                  <c:v>3.7286353001830648</c:v>
                </c:pt>
                <c:pt idx="2">
                  <c:v>3.8992618519824802</c:v>
                </c:pt>
                <c:pt idx="3">
                  <c:v>4.0422699829695619</c:v>
                </c:pt>
                <c:pt idx="4">
                  <c:v>4.0808641572968707</c:v>
                </c:pt>
                <c:pt idx="5">
                  <c:v>3.6842457896597294</c:v>
                </c:pt>
                <c:pt idx="6">
                  <c:v>3.53186476928122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31A1-476F-9D66-F62108A623B0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C$4:$AC$10</c:f>
              <c:numCache>
                <c:formatCode>General</c:formatCode>
                <c:ptCount val="7"/>
                <c:pt idx="0">
                  <c:v>3.6273327094978915</c:v>
                </c:pt>
                <c:pt idx="1">
                  <c:v>3.7292301832778048</c:v>
                </c:pt>
                <c:pt idx="2">
                  <c:v>3.8352492187467058</c:v>
                </c:pt>
                <c:pt idx="3">
                  <c:v>3.9318976515919175</c:v>
                </c:pt>
                <c:pt idx="4">
                  <c:v>4.0004866431991921</c:v>
                </c:pt>
                <c:pt idx="5">
                  <c:v>3.7728822174615351</c:v>
                </c:pt>
                <c:pt idx="6">
                  <c:v>3.80236709869051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31A1-476F-9D66-F62108A623B0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D$4:$AD$10</c:f>
              <c:numCache>
                <c:formatCode>General</c:formatCode>
                <c:ptCount val="7"/>
                <c:pt idx="0">
                  <c:v>3.6910448807640472</c:v>
                </c:pt>
                <c:pt idx="1">
                  <c:v>3.77267304668002</c:v>
                </c:pt>
                <c:pt idx="2">
                  <c:v>3.8659151508228713</c:v>
                </c:pt>
                <c:pt idx="3">
                  <c:v>3.963352857231504</c:v>
                </c:pt>
                <c:pt idx="4">
                  <c:v>4.0359302866072504</c:v>
                </c:pt>
                <c:pt idx="5">
                  <c:v>3.7938156042759994</c:v>
                </c:pt>
                <c:pt idx="6">
                  <c:v>3.8366056435729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31A1-476F-9D66-F62108A623B0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E$4:$AE$10</c:f>
              <c:numCache>
                <c:formatCode>General</c:formatCode>
                <c:ptCount val="7"/>
                <c:pt idx="0">
                  <c:v>3.4952151223932568</c:v>
                </c:pt>
                <c:pt idx="1">
                  <c:v>3.7823478237855426</c:v>
                </c:pt>
                <c:pt idx="2">
                  <c:v>3.8783627994786718</c:v>
                </c:pt>
                <c:pt idx="3">
                  <c:v>3.966896951806544</c:v>
                </c:pt>
                <c:pt idx="4">
                  <c:v>4.0249875516603133</c:v>
                </c:pt>
                <c:pt idx="5">
                  <c:v>3.6146630923174561</c:v>
                </c:pt>
                <c:pt idx="6">
                  <c:v>3.69074061513547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31A1-476F-9D66-F62108A623B0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F$4:$AF$10</c:f>
              <c:numCache>
                <c:formatCode>General</c:formatCode>
                <c:ptCount val="7"/>
                <c:pt idx="0">
                  <c:v>3.5645935596345595</c:v>
                </c:pt>
                <c:pt idx="1">
                  <c:v>3.8305898461357839</c:v>
                </c:pt>
                <c:pt idx="2">
                  <c:v>3.9132462760184317</c:v>
                </c:pt>
                <c:pt idx="3">
                  <c:v>3.9982147394788132</c:v>
                </c:pt>
                <c:pt idx="4">
                  <c:v>4.0508000137330331</c:v>
                </c:pt>
                <c:pt idx="5">
                  <c:v>3.6149431486546488</c:v>
                </c:pt>
                <c:pt idx="6">
                  <c:v>3.7064087941241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31A1-476F-9D66-F62108A623B0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G$4:$AG$10</c:f>
              <c:numCache>
                <c:formatCode>General</c:formatCode>
                <c:ptCount val="7"/>
                <c:pt idx="0">
                  <c:v>3.4123217641985777</c:v>
                </c:pt>
                <c:pt idx="1">
                  <c:v>3.7884590661821242</c:v>
                </c:pt>
                <c:pt idx="2">
                  <c:v>3.8939563122689687</c:v>
                </c:pt>
                <c:pt idx="3">
                  <c:v>4.0271599026570026</c:v>
                </c:pt>
                <c:pt idx="4">
                  <c:v>4.0702199767364391</c:v>
                </c:pt>
                <c:pt idx="5">
                  <c:v>3.6773175724322931</c:v>
                </c:pt>
                <c:pt idx="6">
                  <c:v>3.53200152104912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31A1-476F-9D66-F62108A623B0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H$4:$AH$10</c:f>
              <c:numCache>
                <c:formatCode>General</c:formatCode>
                <c:ptCount val="7"/>
                <c:pt idx="0">
                  <c:v>3.4104235363601054</c:v>
                </c:pt>
                <c:pt idx="1">
                  <c:v>3.7857832922475279</c:v>
                </c:pt>
                <c:pt idx="2">
                  <c:v>3.8895526903435758</c:v>
                </c:pt>
                <c:pt idx="3">
                  <c:v>4.0273937606416963</c:v>
                </c:pt>
                <c:pt idx="4">
                  <c:v>4.0688158509422134</c:v>
                </c:pt>
                <c:pt idx="5">
                  <c:v>3.6833906377003847</c:v>
                </c:pt>
                <c:pt idx="6">
                  <c:v>3.51308377309987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31A1-476F-9D66-F62108A623B0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I$4:$AI$10</c:f>
              <c:numCache>
                <c:formatCode>General</c:formatCode>
                <c:ptCount val="7"/>
                <c:pt idx="0">
                  <c:v>3.5176368737618375</c:v>
                </c:pt>
                <c:pt idx="1">
                  <c:v>3.9755039993781915</c:v>
                </c:pt>
                <c:pt idx="2">
                  <c:v>4.0248783086238582</c:v>
                </c:pt>
                <c:pt idx="3">
                  <c:v>4.0816422275850703</c:v>
                </c:pt>
                <c:pt idx="4">
                  <c:v>4.1358132317080347</c:v>
                </c:pt>
                <c:pt idx="5">
                  <c:v>3.8943980562940754</c:v>
                </c:pt>
                <c:pt idx="6">
                  <c:v>3.9247038012417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31A1-476F-9D66-F62108A623B0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J$4:$AJ$10</c:f>
              <c:numCache>
                <c:formatCode>General</c:formatCode>
                <c:ptCount val="7"/>
                <c:pt idx="0">
                  <c:v>3.5578050332971127</c:v>
                </c:pt>
                <c:pt idx="1">
                  <c:v>3.9881494564313886</c:v>
                </c:pt>
                <c:pt idx="2">
                  <c:v>4.0403482651078395</c:v>
                </c:pt>
                <c:pt idx="3">
                  <c:v>4.092192235114875</c:v>
                </c:pt>
                <c:pt idx="4">
                  <c:v>4.1434234965421357</c:v>
                </c:pt>
                <c:pt idx="5">
                  <c:v>3.9070663683231137</c:v>
                </c:pt>
                <c:pt idx="6">
                  <c:v>3.94469735114755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31A1-476F-9D66-F62108A623B0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M$4:$AM$10</c:f>
              <c:numCache>
                <c:formatCode>General</c:formatCode>
                <c:ptCount val="7"/>
                <c:pt idx="0">
                  <c:v>2.7269982008311326</c:v>
                </c:pt>
                <c:pt idx="1">
                  <c:v>3.0706409668363506</c:v>
                </c:pt>
                <c:pt idx="2">
                  <c:v>3.2798235060643384</c:v>
                </c:pt>
                <c:pt idx="3">
                  <c:v>3.3847950061605605</c:v>
                </c:pt>
                <c:pt idx="4">
                  <c:v>3.4732416166309461</c:v>
                </c:pt>
                <c:pt idx="5">
                  <c:v>3.1646003103075033</c:v>
                </c:pt>
                <c:pt idx="6">
                  <c:v>3.40633220197352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31A1-476F-9D66-F62108A623B0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N$4:$AN$10</c:f>
              <c:numCache>
                <c:formatCode>General</c:formatCode>
                <c:ptCount val="7"/>
                <c:pt idx="0">
                  <c:v>2.7215975219780306</c:v>
                </c:pt>
                <c:pt idx="1">
                  <c:v>3.0465298393868823</c:v>
                </c:pt>
                <c:pt idx="2">
                  <c:v>3.2658555936911187</c:v>
                </c:pt>
                <c:pt idx="3">
                  <c:v>3.3694534124646882</c:v>
                </c:pt>
                <c:pt idx="4">
                  <c:v>3.4638726164454923</c:v>
                </c:pt>
                <c:pt idx="5">
                  <c:v>3.1645483365601992</c:v>
                </c:pt>
                <c:pt idx="6">
                  <c:v>3.42713385696473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31A1-476F-9D66-F62108A623B0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O$4:$AO$10</c:f>
              <c:numCache>
                <c:formatCode>General</c:formatCode>
                <c:ptCount val="7"/>
                <c:pt idx="0">
                  <c:v>3.2189594528504188</c:v>
                </c:pt>
                <c:pt idx="1">
                  <c:v>3.4453018386787972</c:v>
                </c:pt>
                <c:pt idx="2">
                  <c:v>3.6048500523340761</c:v>
                </c:pt>
                <c:pt idx="3">
                  <c:v>3.7400560850564206</c:v>
                </c:pt>
                <c:pt idx="4">
                  <c:v>3.7815198184964371</c:v>
                </c:pt>
                <c:pt idx="5">
                  <c:v>3.4007704533986347</c:v>
                </c:pt>
                <c:pt idx="6">
                  <c:v>3.47530373425626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31A1-476F-9D66-F62108A623B0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P$4:$AP$10</c:f>
              <c:numCache>
                <c:formatCode>General</c:formatCode>
                <c:ptCount val="7"/>
                <c:pt idx="0">
                  <c:v>3.2084329186875031</c:v>
                </c:pt>
                <c:pt idx="1">
                  <c:v>3.4345011092698305</c:v>
                </c:pt>
                <c:pt idx="2">
                  <c:v>3.598756829284306</c:v>
                </c:pt>
                <c:pt idx="3">
                  <c:v>3.733250955331278</c:v>
                </c:pt>
                <c:pt idx="4">
                  <c:v>3.7778785515579902</c:v>
                </c:pt>
                <c:pt idx="5">
                  <c:v>3.3425864563817047</c:v>
                </c:pt>
                <c:pt idx="6">
                  <c:v>3.45394629934492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31A1-476F-9D66-F62108A623B0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Q$4:$AQ$10</c:f>
              <c:numCache>
                <c:formatCode>General</c:formatCode>
                <c:ptCount val="7"/>
                <c:pt idx="0">
                  <c:v>3.475321379919611</c:v>
                </c:pt>
                <c:pt idx="1">
                  <c:v>3.5375213173213296</c:v>
                </c:pt>
                <c:pt idx="2">
                  <c:v>3.6523475518639441</c:v>
                </c:pt>
                <c:pt idx="3">
                  <c:v>3.7998621140198461</c:v>
                </c:pt>
                <c:pt idx="4">
                  <c:v>3.8395532342145904</c:v>
                </c:pt>
                <c:pt idx="5">
                  <c:v>3.4719392885672029</c:v>
                </c:pt>
                <c:pt idx="6">
                  <c:v>3.59336366439628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31A1-476F-9D66-F62108A623B0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R$4:$AR$10</c:f>
              <c:numCache>
                <c:formatCode>General</c:formatCode>
                <c:ptCount val="7"/>
                <c:pt idx="0">
                  <c:v>3.4741357879079779</c:v>
                </c:pt>
                <c:pt idx="1">
                  <c:v>3.5434968953897368</c:v>
                </c:pt>
                <c:pt idx="2">
                  <c:v>3.6498314610602738</c:v>
                </c:pt>
                <c:pt idx="3">
                  <c:v>3.7947617741625677</c:v>
                </c:pt>
                <c:pt idx="4">
                  <c:v>3.8398679592267424</c:v>
                </c:pt>
                <c:pt idx="5">
                  <c:v>3.4661925703062835</c:v>
                </c:pt>
                <c:pt idx="6">
                  <c:v>3.59745848268702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31A1-476F-9D66-F62108A623B0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S$4:$AS$10</c:f>
              <c:numCache>
                <c:formatCode>General</c:formatCode>
                <c:ptCount val="7"/>
                <c:pt idx="0">
                  <c:v>3.5306137529270294</c:v>
                </c:pt>
                <c:pt idx="1">
                  <c:v>3.5576721382849907</c:v>
                </c:pt>
                <c:pt idx="2">
                  <c:v>3.7083056934405145</c:v>
                </c:pt>
                <c:pt idx="3">
                  <c:v>3.8682624927955196</c:v>
                </c:pt>
                <c:pt idx="4">
                  <c:v>3.9125633301791738</c:v>
                </c:pt>
                <c:pt idx="5">
                  <c:v>3.5877796154483805</c:v>
                </c:pt>
                <c:pt idx="6">
                  <c:v>3.64161080784291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31A1-476F-9D66-F62108A623B0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T$4:$AT$10</c:f>
              <c:numCache>
                <c:formatCode>General</c:formatCode>
                <c:ptCount val="7"/>
                <c:pt idx="0">
                  <c:v>3.5492902137393205</c:v>
                </c:pt>
                <c:pt idx="1">
                  <c:v>3.5844049646076521</c:v>
                </c:pt>
                <c:pt idx="2">
                  <c:v>3.7228045803864149</c:v>
                </c:pt>
                <c:pt idx="3">
                  <c:v>3.8793578770280588</c:v>
                </c:pt>
                <c:pt idx="4">
                  <c:v>3.9274139395253576</c:v>
                </c:pt>
                <c:pt idx="5">
                  <c:v>3.6039035242122575</c:v>
                </c:pt>
                <c:pt idx="6">
                  <c:v>3.65077927165320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31A1-476F-9D66-F62108A623B0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U$4:$AU$10</c:f>
              <c:numCache>
                <c:formatCode>General</c:formatCode>
                <c:ptCount val="7"/>
                <c:pt idx="0">
                  <c:v>3.6179208953058786</c:v>
                </c:pt>
                <c:pt idx="1">
                  <c:v>3.7124376287257546</c:v>
                </c:pt>
                <c:pt idx="2">
                  <c:v>3.8696142735801544</c:v>
                </c:pt>
                <c:pt idx="3">
                  <c:v>4.018448855958261</c:v>
                </c:pt>
                <c:pt idx="4">
                  <c:v>4.0520794959779964</c:v>
                </c:pt>
                <c:pt idx="5">
                  <c:v>3.7018167218034659</c:v>
                </c:pt>
                <c:pt idx="6">
                  <c:v>3.73428240731841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31A1-476F-9D66-F62108A623B0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F$4:$F$10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V$4:$AV$10</c:f>
              <c:numCache>
                <c:formatCode>General</c:formatCode>
                <c:ptCount val="7"/>
                <c:pt idx="0">
                  <c:v>3.6365488888530315</c:v>
                </c:pt>
                <c:pt idx="1">
                  <c:v>3.7335812142686668</c:v>
                </c:pt>
                <c:pt idx="2">
                  <c:v>3.8819390796361999</c:v>
                </c:pt>
                <c:pt idx="3">
                  <c:v>4.0254889515802414</c:v>
                </c:pt>
                <c:pt idx="4">
                  <c:v>4.0629516522021669</c:v>
                </c:pt>
                <c:pt idx="5">
                  <c:v>3.7160367429790364</c:v>
                </c:pt>
                <c:pt idx="6">
                  <c:v>3.73686075714242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31A1-476F-9D66-F62108A623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136367"/>
        <c:axId val="84133455"/>
        <c:extLst>
          <c:ext xmlns:c15="http://schemas.microsoft.com/office/drawing/2012/chart" uri="{02D57815-91ED-43cb-92C2-25804820EDAC}"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F$4:$F$1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2.1999999999999999E-2</c:v>
                      </c:pt>
                      <c:pt idx="1">
                        <c:v>3.5000000000000003E-2</c:v>
                      </c:pt>
                      <c:pt idx="2">
                        <c:v>4.8000000000000001E-2</c:v>
                      </c:pt>
                      <c:pt idx="3">
                        <c:v>0.06</c:v>
                      </c:pt>
                      <c:pt idx="4">
                        <c:v>7.2999999999999995E-2</c:v>
                      </c:pt>
                      <c:pt idx="5">
                        <c:v>8.5999999999999993E-2</c:v>
                      </c:pt>
                      <c:pt idx="6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AK$4:$AK$1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3.4183504379888774</c:v>
                      </c:pt>
                      <c:pt idx="1">
                        <c:v>3.8124163119785477</c:v>
                      </c:pt>
                      <c:pt idx="2">
                        <c:v>3.8343227107542752</c:v>
                      </c:pt>
                      <c:pt idx="3">
                        <c:v>3.9043209684127822</c:v>
                      </c:pt>
                      <c:pt idx="4">
                        <c:v>3.9541380470582808</c:v>
                      </c:pt>
                      <c:pt idx="5">
                        <c:v>4.2146488172107288</c:v>
                      </c:pt>
                      <c:pt idx="6">
                        <c:v>4.2196614412925566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28-31A1-476F-9D66-F62108A623B0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4:$F$1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2.1999999999999999E-2</c:v>
                      </c:pt>
                      <c:pt idx="1">
                        <c:v>3.5000000000000003E-2</c:v>
                      </c:pt>
                      <c:pt idx="2">
                        <c:v>4.8000000000000001E-2</c:v>
                      </c:pt>
                      <c:pt idx="3">
                        <c:v>0.06</c:v>
                      </c:pt>
                      <c:pt idx="4">
                        <c:v>7.2999999999999995E-2</c:v>
                      </c:pt>
                      <c:pt idx="5">
                        <c:v>8.5999999999999993E-2</c:v>
                      </c:pt>
                      <c:pt idx="6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L$4:$AL$1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3.0985164400395169</c:v>
                      </c:pt>
                      <c:pt idx="1">
                        <c:v>3.6113268229584992</c:v>
                      </c:pt>
                      <c:pt idx="2">
                        <c:v>3.6598095815215443</c:v>
                      </c:pt>
                      <c:pt idx="3">
                        <c:v>3.7311773847573928</c:v>
                      </c:pt>
                      <c:pt idx="4">
                        <c:v>3.8119564200572498</c:v>
                      </c:pt>
                      <c:pt idx="5">
                        <c:v>4.1392515220642361</c:v>
                      </c:pt>
                      <c:pt idx="6">
                        <c:v>4.148179991153537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31A1-476F-9D66-F62108A623B0}"/>
                  </c:ext>
                </c:extLst>
              </c15:ser>
            </c15:filteredScatterSeries>
          </c:ext>
        </c:extLst>
      </c:scatterChart>
      <c:valAx>
        <c:axId val="8413636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133455"/>
        <c:crosses val="autoZero"/>
        <c:crossBetween val="midCat"/>
      </c:valAx>
      <c:valAx>
        <c:axId val="8413345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ondimensional</a:t>
                </a:r>
                <a:r>
                  <a:rPr lang="en-US" baseline="0"/>
                  <a:t> entropy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4.1666666666666664E-2"/>
              <c:y val="0.1084719111945869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13636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t up up</a:t>
            </a:r>
          </a:p>
        </c:rich>
      </c:tx>
      <c:layout>
        <c:manualLayout>
          <c:xMode val="edge"/>
          <c:yMode val="edge"/>
          <c:x val="0.24240553016926297"/>
          <c:y val="0.2059660086768713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0510433623299426"/>
          <c:y val="8.53007772251409E-2"/>
          <c:w val="0.63516704328872842"/>
          <c:h val="0.70840640272589583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E$7:$E$9</c:f>
              <c:numCache>
                <c:formatCode>General</c:formatCode>
                <c:ptCount val="3"/>
                <c:pt idx="0">
                  <c:v>336.892537568818</c:v>
                </c:pt>
                <c:pt idx="1">
                  <c:v>540.56974135882672</c:v>
                </c:pt>
                <c:pt idx="2">
                  <c:v>634.587172190555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3DC-4403-A0B3-B2F228782110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F$7:$F$9</c:f>
              <c:numCache>
                <c:formatCode>General</c:formatCode>
                <c:ptCount val="3"/>
                <c:pt idx="0">
                  <c:v>336.89284954050123</c:v>
                </c:pt>
                <c:pt idx="1">
                  <c:v>542.23917828522758</c:v>
                </c:pt>
                <c:pt idx="2">
                  <c:v>622.155281729753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3DC-4403-A0B3-B2F228782110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G$7:$G$9</c:f>
              <c:numCache>
                <c:formatCode>General</c:formatCode>
                <c:ptCount val="3"/>
                <c:pt idx="0">
                  <c:v>335.91379101867676</c:v>
                </c:pt>
                <c:pt idx="1">
                  <c:v>546.90073743050664</c:v>
                </c:pt>
                <c:pt idx="2">
                  <c:v>564.40957317733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3DC-4403-A0B3-B2F228782110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H$7:$H$9</c:f>
              <c:numCache>
                <c:formatCode>General</c:formatCode>
                <c:ptCount val="3"/>
                <c:pt idx="0">
                  <c:v>336.15772167266965</c:v>
                </c:pt>
                <c:pt idx="1">
                  <c:v>528.2609131527654</c:v>
                </c:pt>
                <c:pt idx="2">
                  <c:v>567.466540904419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3DC-4403-A0B3-B2F228782110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I$7:$I$9</c:f>
              <c:numCache>
                <c:formatCode>General</c:formatCode>
                <c:ptCount val="3"/>
                <c:pt idx="0">
                  <c:v>332.17155358635796</c:v>
                </c:pt>
                <c:pt idx="1">
                  <c:v>524.81992077517759</c:v>
                </c:pt>
                <c:pt idx="2">
                  <c:v>627.281768232626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3DC-4403-A0B3-B2F228782110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J$7:$J$9</c:f>
              <c:numCache>
                <c:formatCode>General</c:formatCode>
                <c:ptCount val="3"/>
                <c:pt idx="0">
                  <c:v>330.65904398201212</c:v>
                </c:pt>
                <c:pt idx="1">
                  <c:v>516.07529722995218</c:v>
                </c:pt>
                <c:pt idx="2">
                  <c:v>652.88112457298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3DC-4403-A0B3-B2F228782110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K$7:$K$9</c:f>
              <c:numCache>
                <c:formatCode>General</c:formatCode>
                <c:ptCount val="3"/>
                <c:pt idx="0">
                  <c:v>475.49348130046997</c:v>
                </c:pt>
                <c:pt idx="1">
                  <c:v>857.32531946559789</c:v>
                </c:pt>
                <c:pt idx="2">
                  <c:v>1366.46151873189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B3DC-4403-A0B3-B2F228782110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L$7:$L$9</c:f>
              <c:numCache>
                <c:formatCode>General</c:formatCode>
                <c:ptCount val="3"/>
                <c:pt idx="0">
                  <c:v>465.2987877107858</c:v>
                </c:pt>
                <c:pt idx="1">
                  <c:v>808.16076775876104</c:v>
                </c:pt>
                <c:pt idx="2">
                  <c:v>1258.65169849797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B3DC-4403-A0B3-B2F228782110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M$7:$M$9</c:f>
              <c:numCache>
                <c:formatCode>General</c:formatCode>
                <c:ptCount val="3"/>
                <c:pt idx="0">
                  <c:v>479.72248222301431</c:v>
                </c:pt>
                <c:pt idx="1">
                  <c:v>871.00567712467966</c:v>
                </c:pt>
                <c:pt idx="2">
                  <c:v>1384.22033403865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B3DC-4403-A0B3-B2F228782110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N$7:$N$9</c:f>
              <c:numCache>
                <c:formatCode>General</c:formatCode>
                <c:ptCount val="3"/>
                <c:pt idx="0">
                  <c:v>462.83534339541029</c:v>
                </c:pt>
                <c:pt idx="1">
                  <c:v>795.19767509328108</c:v>
                </c:pt>
                <c:pt idx="2">
                  <c:v>1216.61956975821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B3DC-4403-A0B3-B2F228782110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S$7:$S$9</c:f>
              <c:numCache>
                <c:formatCode>General</c:formatCode>
                <c:ptCount val="3"/>
                <c:pt idx="0">
                  <c:v>370.48168334187631</c:v>
                </c:pt>
                <c:pt idx="1">
                  <c:v>597.1892297985454</c:v>
                </c:pt>
                <c:pt idx="2">
                  <c:v>1113.67993383744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B3DC-4403-A0B3-B2F228782110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T$7:$T$9</c:f>
              <c:numCache>
                <c:formatCode>General</c:formatCode>
                <c:ptCount val="3"/>
                <c:pt idx="0">
                  <c:v>371.13786289471381</c:v>
                </c:pt>
                <c:pt idx="1">
                  <c:v>635.36476836848567</c:v>
                </c:pt>
                <c:pt idx="2">
                  <c:v>654.361262362570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B3DC-4403-A0B3-B2F228782110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V$7:$V$9</c:f>
              <c:numCache>
                <c:formatCode>General</c:formatCode>
                <c:ptCount val="3"/>
                <c:pt idx="0">
                  <c:v>398.5373603929757</c:v>
                </c:pt>
                <c:pt idx="1">
                  <c:v>682.8187712099018</c:v>
                </c:pt>
                <c:pt idx="2">
                  <c:v>729.547135446644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B3DC-4403-A0B3-B2F228782110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W$7:$W$9</c:f>
              <c:numCache>
                <c:formatCode>General</c:formatCode>
                <c:ptCount val="3"/>
                <c:pt idx="0">
                  <c:v>402.77918854521471</c:v>
                </c:pt>
                <c:pt idx="1">
                  <c:v>685.78648465645358</c:v>
                </c:pt>
                <c:pt idx="2">
                  <c:v>1044.03888034246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B3DC-4403-A0B3-B2F228782110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X$7:$X$9</c:f>
              <c:numCache>
                <c:formatCode>General</c:formatCode>
                <c:ptCount val="3"/>
                <c:pt idx="0">
                  <c:v>395.96949284533741</c:v>
                </c:pt>
                <c:pt idx="1">
                  <c:v>654.85188614971491</c:v>
                </c:pt>
                <c:pt idx="2">
                  <c:v>963.684570389808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B3DC-4403-A0B3-B2F228782110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Y$7:$Y$9</c:f>
              <c:numCache>
                <c:formatCode>General</c:formatCode>
                <c:ptCount val="3"/>
                <c:pt idx="0">
                  <c:v>432.78360116078881</c:v>
                </c:pt>
                <c:pt idx="1">
                  <c:v>747.38103432449202</c:v>
                </c:pt>
                <c:pt idx="2">
                  <c:v>1058.95307062509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B3DC-4403-A0B3-B2F228782110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Z$7:$Z$9</c:f>
              <c:numCache>
                <c:formatCode>General</c:formatCode>
                <c:ptCount val="3"/>
                <c:pt idx="0">
                  <c:v>431.30488532745329</c:v>
                </c:pt>
                <c:pt idx="1">
                  <c:v>745.55761558774407</c:v>
                </c:pt>
                <c:pt idx="2">
                  <c:v>1012.7139430113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B3DC-4403-A0B3-B2F228782110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E$7:$AE$9</c:f>
              <c:numCache>
                <c:formatCode>General</c:formatCode>
                <c:ptCount val="3"/>
                <c:pt idx="0">
                  <c:v>341.28501572077852</c:v>
                </c:pt>
                <c:pt idx="1">
                  <c:v>581.38523725332686</c:v>
                </c:pt>
                <c:pt idx="2">
                  <c:v>775.24720630737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B3DC-4403-A0B3-B2F228782110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F$7:$AF$9</c:f>
              <c:numCache>
                <c:formatCode>General</c:formatCode>
                <c:ptCount val="3"/>
                <c:pt idx="0">
                  <c:v>341.92361998350344</c:v>
                </c:pt>
                <c:pt idx="1">
                  <c:v>575.53993238696023</c:v>
                </c:pt>
                <c:pt idx="2">
                  <c:v>808.326092504167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B3DC-4403-A0B3-B2F2287821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2493504"/>
        <c:axId val="1092502240"/>
        <c:extLst>
          <c:ext xmlns:c15="http://schemas.microsoft.com/office/drawing/2012/chart" uri="{02D57815-91ED-43cb-92C2-25804820EDAC}">
            <c15:filteredScatterSeries>
              <c15:ser>
                <c:idx val="10"/>
                <c:order val="10"/>
                <c:spPr>
                  <a:ln w="19050" cap="rnd">
                    <a:solidFill>
                      <a:schemeClr val="accent5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</a:schemeClr>
                    </a:solidFill>
                    <a:ln w="9525">
                      <a:solidFill>
                        <a:schemeClr val="accent5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O$7:$O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50.76104899799276</c:v>
                      </c:pt>
                      <c:pt idx="1">
                        <c:v>633.45666619457097</c:v>
                      </c:pt>
                      <c:pt idx="2">
                        <c:v>565.52794974445942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13-B3DC-4403-A0B3-B2F228782110}"/>
                  </c:ext>
                </c:extLst>
              </c15:ser>
            </c15:filteredScatterSeries>
            <c15:filteredScatterSeries>
              <c15:ser>
                <c:idx val="11"/>
                <c:order val="11"/>
                <c:spPr>
                  <a:ln w="19050" cap="rnd">
                    <a:solidFill>
                      <a:schemeClr val="accent6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60000"/>
                      </a:schemeClr>
                    </a:solidFill>
                    <a:ln w="9525">
                      <a:solidFill>
                        <a:schemeClr val="accent6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P$7:$P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52.52556758726854</c:v>
                      </c:pt>
                      <c:pt idx="1">
                        <c:v>631.43459589665713</c:v>
                      </c:pt>
                      <c:pt idx="2">
                        <c:v>552.9759159825551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4-B3DC-4403-A0B3-B2F228782110}"/>
                  </c:ext>
                </c:extLst>
              </c15:ser>
            </c15:filteredScatterSeries>
            <c15:filteredScatterSeries>
              <c15:ser>
                <c:idx val="12"/>
                <c:order val="12"/>
                <c:spPr>
                  <a:ln w="19050" cap="rnd">
                    <a:solidFill>
                      <a:schemeClr val="accent1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1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Q$7:$Q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52.69196552710395</c:v>
                      </c:pt>
                      <c:pt idx="1">
                        <c:v>633.36513385271587</c:v>
                      </c:pt>
                      <c:pt idx="2">
                        <c:v>593.9773911035105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5-B3DC-4403-A0B3-B2F228782110}"/>
                  </c:ext>
                </c:extLst>
              </c15:ser>
            </c15:filteredScatterSeries>
            <c15:filteredScatterSeries>
              <c15:ser>
                <c:idx val="13"/>
                <c:order val="13"/>
                <c:spPr>
                  <a:ln w="19050" cap="rnd">
                    <a:solidFill>
                      <a:schemeClr val="accent2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2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R$7:$R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51.05539800945428</c:v>
                      </c:pt>
                      <c:pt idx="1">
                        <c:v>619.44263302217098</c:v>
                      </c:pt>
                      <c:pt idx="2">
                        <c:v>538.6089290039609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6-B3DC-4403-A0B3-B2F228782110}"/>
                  </c:ext>
                </c:extLst>
              </c15:ser>
            </c15:filteredScatterSeries>
            <c15:filteredScatterSeries>
              <c15:ser>
                <c:idx val="16"/>
                <c:order val="16"/>
                <c:spPr>
                  <a:ln w="19050" cap="rnd">
                    <a:solidFill>
                      <a:schemeClr val="accent5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5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U$7:$U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69.35761087382167</c:v>
                      </c:pt>
                      <c:pt idx="1">
                        <c:v>629.43705460695935</c:v>
                      </c:pt>
                      <c:pt idx="2">
                        <c:v>621.1381310419857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7-B3DC-4403-A0B3-B2F228782110}"/>
                  </c:ext>
                </c:extLst>
              </c15:ser>
            </c15:filteredScatterSeries>
            <c15:filteredScatterSeries>
              <c15:ser>
                <c:idx val="22"/>
                <c:order val="22"/>
                <c:spPr>
                  <a:ln w="19050" cap="rnd">
                    <a:solidFill>
                      <a:schemeClr val="accent5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</a:schemeClr>
                    </a:solidFill>
                    <a:ln w="9525">
                      <a:solidFill>
                        <a:schemeClr val="accent5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A$7:$AA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18.19277444815955</c:v>
                      </c:pt>
                      <c:pt idx="1">
                        <c:v>302.24559762388685</c:v>
                      </c:pt>
                      <c:pt idx="2">
                        <c:v>289.1136643040978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8-B3DC-4403-A0B3-B2F228782110}"/>
                  </c:ext>
                </c:extLst>
              </c15:ser>
            </c15:filteredScatterSeries>
            <c15:filteredScatterSeries>
              <c15:ser>
                <c:idx val="23"/>
                <c:order val="23"/>
                <c:spPr>
                  <a:ln w="19050" cap="rnd">
                    <a:solidFill>
                      <a:schemeClr val="accent6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80000"/>
                      </a:schemeClr>
                    </a:solidFill>
                    <a:ln w="9525">
                      <a:solidFill>
                        <a:schemeClr val="accent6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B$7:$AB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18.90720664837067</c:v>
                      </c:pt>
                      <c:pt idx="1">
                        <c:v>304.56670980291449</c:v>
                      </c:pt>
                      <c:pt idx="2">
                        <c:v>285.7517535375562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9-B3DC-4403-A0B3-B2F228782110}"/>
                  </c:ext>
                </c:extLst>
              </c15:ser>
            </c15:filteredScatterSeries>
            <c15:filteredScatterSeries>
              <c15:ser>
                <c:idx val="24"/>
                <c:order val="24"/>
                <c:spPr>
                  <a:ln w="19050" cap="rnd">
                    <a:solidFill>
                      <a:schemeClr val="accent1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C$7:$AC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45.13517449485551</c:v>
                      </c:pt>
                      <c:pt idx="1">
                        <c:v>606.04939382572206</c:v>
                      </c:pt>
                      <c:pt idx="2">
                        <c:v>530.1410647454031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A-B3DC-4403-A0B3-B2F228782110}"/>
                  </c:ext>
                </c:extLst>
              </c15:ser>
            </c15:filteredScatterSeries>
            <c15:filteredScatterSeries>
              <c15:ser>
                <c:idx val="25"/>
                <c:order val="25"/>
                <c:spPr>
                  <a:ln w="19050" cap="rnd">
                    <a:solidFill>
                      <a:schemeClr val="accent2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D$7:$A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47.9523408571543</c:v>
                      </c:pt>
                      <c:pt idx="1">
                        <c:v>635.88082897953109</c:v>
                      </c:pt>
                      <c:pt idx="2">
                        <c:v>539.9192061684519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B-B3DC-4403-A0B3-B2F228782110}"/>
                  </c:ext>
                </c:extLst>
              </c15:ser>
            </c15:filteredScatterSeries>
            <c15:filteredScatterSeries>
              <c15:ser>
                <c:idx val="28"/>
                <c:order val="28"/>
                <c:spPr>
                  <a:ln w="19050" cap="rnd">
                    <a:solidFill>
                      <a:schemeClr val="accent5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G$7:$AG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05.95573453202998</c:v>
                      </c:pt>
                      <c:pt idx="1">
                        <c:v>143.299450989371</c:v>
                      </c:pt>
                      <c:pt idx="2">
                        <c:v>137.1481018962784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C-B3DC-4403-A0B3-B2F228782110}"/>
                  </c:ext>
                </c:extLst>
              </c15:ser>
            </c15:filteredScatterSeries>
            <c15:filteredScatterSeries>
              <c15:ser>
                <c:idx val="29"/>
                <c:order val="29"/>
                <c:spPr>
                  <a:ln w="19050" cap="rnd">
                    <a:solidFill>
                      <a:schemeClr val="accent6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H$7:$AH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06.69968552095384</c:v>
                      </c:pt>
                      <c:pt idx="1">
                        <c:v>144.09374380207896</c:v>
                      </c:pt>
                      <c:pt idx="2">
                        <c:v>136.4962505413017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D-B3DC-4403-A0B3-B2F228782110}"/>
                  </c:ext>
                </c:extLst>
              </c15:ser>
            </c15:filteredScatterSeries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I$7:$AI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14.92343831310174</c:v>
                      </c:pt>
                      <c:pt idx="1">
                        <c:v>106.87118078937738</c:v>
                      </c:pt>
                      <c:pt idx="2">
                        <c:v>106.6181280314778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E-B3DC-4403-A0B3-B2F228782110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7:$AJ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12.32311247544942</c:v>
                      </c:pt>
                      <c:pt idx="1">
                        <c:v>103.31381134429317</c:v>
                      </c:pt>
                      <c:pt idx="2">
                        <c:v>102.8892347839894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F-B3DC-4403-A0B3-B2F228782110}"/>
                  </c:ext>
                </c:extLst>
              </c15:ser>
            </c15:filteredScatterSeries>
            <c15:filteredScatterSeries>
              <c15:ser>
                <c:idx val="32"/>
                <c:order val="32"/>
                <c:spPr>
                  <a:ln w="19050" cap="rnd">
                    <a:solidFill>
                      <a:schemeClr val="accent3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50000"/>
                      </a:schemeClr>
                    </a:solidFill>
                    <a:ln w="9525">
                      <a:solidFill>
                        <a:schemeClr val="accent3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K$7:$AK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41.09992384117726</c:v>
                      </c:pt>
                      <c:pt idx="1">
                        <c:v>358.23776512326259</c:v>
                      </c:pt>
                      <c:pt idx="2">
                        <c:v>259.8116218078292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0-B3DC-4403-A0B3-B2F228782110}"/>
                  </c:ext>
                </c:extLst>
              </c15:ser>
            </c15:filteredScatterSeries>
            <c15:filteredScatterSeries>
              <c15:ser>
                <c:idx val="33"/>
                <c:order val="33"/>
                <c:spPr>
                  <a:ln w="19050" cap="rnd">
                    <a:solidFill>
                      <a:schemeClr val="accent4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50000"/>
                      </a:schemeClr>
                    </a:solidFill>
                    <a:ln w="9525">
                      <a:solidFill>
                        <a:schemeClr val="accent4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L$7:$AL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9.26387283271524</c:v>
                      </c:pt>
                      <c:pt idx="1">
                        <c:v>350.26285038989874</c:v>
                      </c:pt>
                      <c:pt idx="2">
                        <c:v>250.3753819267532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1-B3DC-4403-A0B3-B2F228782110}"/>
                  </c:ext>
                </c:extLst>
              </c15:ser>
            </c15:filteredScatterSeries>
            <c15:filteredScatterSeries>
              <c15:ser>
                <c:idx val="34"/>
                <c:order val="34"/>
                <c:spPr>
                  <a:ln w="19050" cap="rnd">
                    <a:solidFill>
                      <a:schemeClr val="accent5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50000"/>
                      </a:schemeClr>
                    </a:solidFill>
                    <a:ln w="9525">
                      <a:solidFill>
                        <a:schemeClr val="accent5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M$7:$AM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79.55258767555915</c:v>
                      </c:pt>
                      <c:pt idx="1">
                        <c:v>458.88373313980486</c:v>
                      </c:pt>
                      <c:pt idx="2">
                        <c:v>405.2633957426805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2-B3DC-4403-A0B3-B2F228782110}"/>
                  </c:ext>
                </c:extLst>
              </c15:ser>
            </c15:filteredScatterSeries>
            <c15:filteredScatterSeries>
              <c15:ser>
                <c:idx val="35"/>
                <c:order val="35"/>
                <c:spPr>
                  <a:ln w="19050" cap="rnd">
                    <a:solidFill>
                      <a:schemeClr val="accent6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50000"/>
                      </a:schemeClr>
                    </a:solidFill>
                    <a:ln w="9525">
                      <a:solidFill>
                        <a:schemeClr val="accent6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N$7:$AN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78.87188768289946</c:v>
                      </c:pt>
                      <c:pt idx="1">
                        <c:v>504.50043825510073</c:v>
                      </c:pt>
                      <c:pt idx="2">
                        <c:v>415.1982496019038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3-B3DC-4403-A0B3-B2F228782110}"/>
                  </c:ext>
                </c:extLst>
              </c15:ser>
            </c15:filteredScatterSeries>
            <c15:filteredScatterSeries>
              <c15:ser>
                <c:idx val="36"/>
                <c:order val="36"/>
                <c:spPr>
                  <a:ln w="19050" cap="rnd">
                    <a:solidFill>
                      <a:schemeClr val="accent1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1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O$7:$AO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93.64557692198156</c:v>
                      </c:pt>
                      <c:pt idx="1">
                        <c:v>483.27185875555665</c:v>
                      </c:pt>
                      <c:pt idx="2">
                        <c:v>396.7730171857077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4-B3DC-4403-A0B3-B2F228782110}"/>
                  </c:ext>
                </c:extLst>
              </c15:ser>
            </c15:filteredScatterSeries>
            <c15:filteredScatterSeries>
              <c15:ser>
                <c:idx val="37"/>
                <c:order val="37"/>
                <c:spPr>
                  <a:ln w="19050" cap="rnd">
                    <a:solidFill>
                      <a:schemeClr val="accent2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2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P$7:$AP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92.96044778376353</c:v>
                      </c:pt>
                      <c:pt idx="1">
                        <c:v>487.62770360470029</c:v>
                      </c:pt>
                      <c:pt idx="2">
                        <c:v>393.8152700273935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5-B3DC-4403-A0B3-B2F228782110}"/>
                  </c:ext>
                </c:extLst>
              </c15:ser>
            </c15:filteredScatterSeries>
            <c15:filteredScatterSeries>
              <c15:ser>
                <c:idx val="38"/>
                <c:order val="38"/>
                <c:spPr>
                  <a:ln w="19050" cap="rnd">
                    <a:solidFill>
                      <a:schemeClr val="accent3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3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Q$7:$AQ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11.94520190728588</c:v>
                      </c:pt>
                      <c:pt idx="1">
                        <c:v>486.0871836395371</c:v>
                      </c:pt>
                      <c:pt idx="2">
                        <c:v>445.0938115751048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6-B3DC-4403-A0B3-B2F228782110}"/>
                  </c:ext>
                </c:extLst>
              </c15:ser>
            </c15:filteredScatterSeries>
            <c15:filteredScatterSeries>
              <c15:ser>
                <c:idx val="39"/>
                <c:order val="39"/>
                <c:spPr>
                  <a:ln w="19050" cap="rnd">
                    <a:solidFill>
                      <a:schemeClr val="accent4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4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R$7:$AR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12.57750329361181</c:v>
                      </c:pt>
                      <c:pt idx="1">
                        <c:v>484.35414050377852</c:v>
                      </c:pt>
                      <c:pt idx="2">
                        <c:v>448.6007680172818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7-B3DC-4403-A0B3-B2F228782110}"/>
                  </c:ext>
                </c:extLst>
              </c15:ser>
            </c15:filteredScatterSeries>
            <c15:filteredScatterSeries>
              <c15:ser>
                <c:idx val="40"/>
                <c:order val="40"/>
                <c:spPr>
                  <a:ln w="19050" cap="rnd">
                    <a:solidFill>
                      <a:schemeClr val="accent5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5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S$7:$AS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30.68749841987096</c:v>
                      </c:pt>
                      <c:pt idx="1">
                        <c:v>536.03161518862578</c:v>
                      </c:pt>
                      <c:pt idx="2">
                        <c:v>507.0060059676355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8-B3DC-4403-A0B3-B2F228782110}"/>
                  </c:ext>
                </c:extLst>
              </c15:ser>
            </c15:filteredScatterSeries>
            <c15:filteredScatterSeries>
              <c15:ser>
                <c:idx val="41"/>
                <c:order val="41"/>
                <c:spPr>
                  <a:ln w="19050" cap="rnd">
                    <a:solidFill>
                      <a:schemeClr val="accent6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6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T$7:$AT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31.65591386269307</c:v>
                      </c:pt>
                      <c:pt idx="1">
                        <c:v>530.39770015540716</c:v>
                      </c:pt>
                      <c:pt idx="2">
                        <c:v>511.8684385785901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B3DC-4403-A0B3-B2F228782110}"/>
                  </c:ext>
                </c:extLst>
              </c15:ser>
            </c15:filteredScatterSeries>
          </c:ext>
        </c:extLst>
      </c:scatterChart>
      <c:valAx>
        <c:axId val="10924935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(m)</a:t>
                </a:r>
              </a:p>
            </c:rich>
          </c:tx>
          <c:layout>
            <c:manualLayout>
              <c:xMode val="edge"/>
              <c:yMode val="edge"/>
              <c:x val="0.47371375116931713"/>
              <c:y val="0.8898578235234919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2502240"/>
        <c:crosses val="autoZero"/>
        <c:crossBetween val="midCat"/>
      </c:valAx>
      <c:valAx>
        <c:axId val="10925022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pressure (kPa)</a:t>
                </a:r>
              </a:p>
            </c:rich>
          </c:tx>
          <c:layout>
            <c:manualLayout>
              <c:xMode val="edge"/>
              <c:yMode val="edge"/>
              <c:x val="0.14110042624493896"/>
              <c:y val="0.2086235915089723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24935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 algn="l"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t</a:t>
            </a:r>
            <a:r>
              <a:rPr lang="en-US" baseline="0"/>
              <a:t> up down</a:t>
            </a:r>
            <a:endParaRPr lang="en-US"/>
          </a:p>
        </c:rich>
      </c:tx>
      <c:layout>
        <c:manualLayout>
          <c:xMode val="edge"/>
          <c:yMode val="edge"/>
          <c:x val="0.17296667462021792"/>
          <c:y val="0.1826484018264840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l"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0785759274933632"/>
          <c:y val="4.9235060607050678E-2"/>
          <c:w val="0.85537751531058615"/>
          <c:h val="0.78338530827571806"/>
        </c:manualLayout>
      </c:layout>
      <c:scatterChart>
        <c:scatterStyle val="lineMarker"/>
        <c:varyColors val="0"/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O$7:$O$9</c:f>
              <c:numCache>
                <c:formatCode>General</c:formatCode>
                <c:ptCount val="3"/>
                <c:pt idx="0">
                  <c:v>350.76104899799276</c:v>
                </c:pt>
                <c:pt idx="1">
                  <c:v>633.45666619457097</c:v>
                </c:pt>
                <c:pt idx="2">
                  <c:v>565.527949744459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8E0-46AE-9405-B11EBDEE82B5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P$7:$P$9</c:f>
              <c:numCache>
                <c:formatCode>General</c:formatCode>
                <c:ptCount val="3"/>
                <c:pt idx="0">
                  <c:v>352.52556758726854</c:v>
                </c:pt>
                <c:pt idx="1">
                  <c:v>631.43459589665713</c:v>
                </c:pt>
                <c:pt idx="2">
                  <c:v>552.975915982555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8E0-46AE-9405-B11EBDEE82B5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Q$7:$Q$9</c:f>
              <c:numCache>
                <c:formatCode>General</c:formatCode>
                <c:ptCount val="3"/>
                <c:pt idx="0">
                  <c:v>352.69196552710395</c:v>
                </c:pt>
                <c:pt idx="1">
                  <c:v>633.36513385271587</c:v>
                </c:pt>
                <c:pt idx="2">
                  <c:v>593.977391103510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8E0-46AE-9405-B11EBDEE82B5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R$7:$R$9</c:f>
              <c:numCache>
                <c:formatCode>General</c:formatCode>
                <c:ptCount val="3"/>
                <c:pt idx="0">
                  <c:v>351.05539800945428</c:v>
                </c:pt>
                <c:pt idx="1">
                  <c:v>619.44263302217098</c:v>
                </c:pt>
                <c:pt idx="2">
                  <c:v>538.608929003960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8E0-46AE-9405-B11EBDEE82B5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U$7:$U$9</c:f>
              <c:numCache>
                <c:formatCode>General</c:formatCode>
                <c:ptCount val="3"/>
                <c:pt idx="0">
                  <c:v>369.35761087382167</c:v>
                </c:pt>
                <c:pt idx="1">
                  <c:v>629.43705460695935</c:v>
                </c:pt>
                <c:pt idx="2">
                  <c:v>621.138131041985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48E0-46AE-9405-B11EBDEE82B5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A$7:$AA$9</c:f>
              <c:numCache>
                <c:formatCode>General</c:formatCode>
                <c:ptCount val="3"/>
                <c:pt idx="0">
                  <c:v>218.19277444815955</c:v>
                </c:pt>
                <c:pt idx="1">
                  <c:v>302.24559762388685</c:v>
                </c:pt>
                <c:pt idx="2">
                  <c:v>289.113664304097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48E0-46AE-9405-B11EBDEE82B5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B$7:$AB$9</c:f>
              <c:numCache>
                <c:formatCode>General</c:formatCode>
                <c:ptCount val="3"/>
                <c:pt idx="0">
                  <c:v>218.90720664837067</c:v>
                </c:pt>
                <c:pt idx="1">
                  <c:v>304.56670980291449</c:v>
                </c:pt>
                <c:pt idx="2">
                  <c:v>285.751753537556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48E0-46AE-9405-B11EBDEE82B5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C$7:$AC$9</c:f>
              <c:numCache>
                <c:formatCode>General</c:formatCode>
                <c:ptCount val="3"/>
                <c:pt idx="0">
                  <c:v>345.13517449485551</c:v>
                </c:pt>
                <c:pt idx="1">
                  <c:v>606.04939382572206</c:v>
                </c:pt>
                <c:pt idx="2">
                  <c:v>530.141064745403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48E0-46AE-9405-B11EBDEE82B5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D$7:$AD$9</c:f>
              <c:numCache>
                <c:formatCode>General</c:formatCode>
                <c:ptCount val="3"/>
                <c:pt idx="0">
                  <c:v>347.9523408571543</c:v>
                </c:pt>
                <c:pt idx="1">
                  <c:v>635.88082897953109</c:v>
                </c:pt>
                <c:pt idx="2">
                  <c:v>539.919206168451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48E0-46AE-9405-B11EBDEE82B5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G$7:$AG$9</c:f>
              <c:numCache>
                <c:formatCode>General</c:formatCode>
                <c:ptCount val="3"/>
                <c:pt idx="0">
                  <c:v>105.95573453202998</c:v>
                </c:pt>
                <c:pt idx="1">
                  <c:v>143.299450989371</c:v>
                </c:pt>
                <c:pt idx="2">
                  <c:v>137.148101896278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48E0-46AE-9405-B11EBDEE82B5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H$7:$AH$9</c:f>
              <c:numCache>
                <c:formatCode>General</c:formatCode>
                <c:ptCount val="3"/>
                <c:pt idx="0">
                  <c:v>106.69968552095384</c:v>
                </c:pt>
                <c:pt idx="1">
                  <c:v>144.09374380207896</c:v>
                </c:pt>
                <c:pt idx="2">
                  <c:v>136.496250541301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48E0-46AE-9405-B11EBDEE82B5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K$7:$AK$9</c:f>
              <c:numCache>
                <c:formatCode>General</c:formatCode>
                <c:ptCount val="3"/>
                <c:pt idx="0">
                  <c:v>241.09992384117726</c:v>
                </c:pt>
                <c:pt idx="1">
                  <c:v>358.23776512326259</c:v>
                </c:pt>
                <c:pt idx="2">
                  <c:v>259.811621807829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48E0-46AE-9405-B11EBDEE82B5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L$7:$AL$9</c:f>
              <c:numCache>
                <c:formatCode>General</c:formatCode>
                <c:ptCount val="3"/>
                <c:pt idx="0">
                  <c:v>239.26387283271524</c:v>
                </c:pt>
                <c:pt idx="1">
                  <c:v>350.26285038989874</c:v>
                </c:pt>
                <c:pt idx="2">
                  <c:v>250.375381926753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48E0-46AE-9405-B11EBDEE82B5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M$7:$AM$9</c:f>
              <c:numCache>
                <c:formatCode>General</c:formatCode>
                <c:ptCount val="3"/>
                <c:pt idx="0">
                  <c:v>279.55258767555915</c:v>
                </c:pt>
                <c:pt idx="1">
                  <c:v>458.88373313980486</c:v>
                </c:pt>
                <c:pt idx="2">
                  <c:v>405.263395742680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48E0-46AE-9405-B11EBDEE82B5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N$7:$AN$9</c:f>
              <c:numCache>
                <c:formatCode>General</c:formatCode>
                <c:ptCount val="3"/>
                <c:pt idx="0">
                  <c:v>278.87188768289946</c:v>
                </c:pt>
                <c:pt idx="1">
                  <c:v>504.50043825510073</c:v>
                </c:pt>
                <c:pt idx="2">
                  <c:v>415.198249601903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48E0-46AE-9405-B11EBDEE82B5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O$7:$AO$9</c:f>
              <c:numCache>
                <c:formatCode>General</c:formatCode>
                <c:ptCount val="3"/>
                <c:pt idx="0">
                  <c:v>293.64557692198156</c:v>
                </c:pt>
                <c:pt idx="1">
                  <c:v>483.27185875555665</c:v>
                </c:pt>
                <c:pt idx="2">
                  <c:v>396.773017185707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48E0-46AE-9405-B11EBDEE82B5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P$7:$AP$9</c:f>
              <c:numCache>
                <c:formatCode>General</c:formatCode>
                <c:ptCount val="3"/>
                <c:pt idx="0">
                  <c:v>292.96044778376353</c:v>
                </c:pt>
                <c:pt idx="1">
                  <c:v>487.62770360470029</c:v>
                </c:pt>
                <c:pt idx="2">
                  <c:v>393.815270027393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48E0-46AE-9405-B11EBDEE82B5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Q$7:$AQ$9</c:f>
              <c:numCache>
                <c:formatCode>General</c:formatCode>
                <c:ptCount val="3"/>
                <c:pt idx="0">
                  <c:v>311.94520190728588</c:v>
                </c:pt>
                <c:pt idx="1">
                  <c:v>486.0871836395371</c:v>
                </c:pt>
                <c:pt idx="2">
                  <c:v>445.093811575104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48E0-46AE-9405-B11EBDEE82B5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R$7:$AR$9</c:f>
              <c:numCache>
                <c:formatCode>General</c:formatCode>
                <c:ptCount val="3"/>
                <c:pt idx="0">
                  <c:v>312.57750329361181</c:v>
                </c:pt>
                <c:pt idx="1">
                  <c:v>484.35414050377852</c:v>
                </c:pt>
                <c:pt idx="2">
                  <c:v>448.600768017281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48E0-46AE-9405-B11EBDEE82B5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S$7:$AS$9</c:f>
              <c:numCache>
                <c:formatCode>General</c:formatCode>
                <c:ptCount val="3"/>
                <c:pt idx="0">
                  <c:v>330.68749841987096</c:v>
                </c:pt>
                <c:pt idx="1">
                  <c:v>536.03161518862578</c:v>
                </c:pt>
                <c:pt idx="2">
                  <c:v>507.006005967635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48E0-46AE-9405-B11EBDEE82B5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T$7:$AT$9</c:f>
              <c:numCache>
                <c:formatCode>General</c:formatCode>
                <c:ptCount val="3"/>
                <c:pt idx="0">
                  <c:v>331.65591386269307</c:v>
                </c:pt>
                <c:pt idx="1">
                  <c:v>530.39770015540716</c:v>
                </c:pt>
                <c:pt idx="2">
                  <c:v>511.868438578590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48E0-46AE-9405-B11EBDEE82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2493504"/>
        <c:axId val="109250224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E$7:$E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36.892537568818</c:v>
                      </c:pt>
                      <c:pt idx="1">
                        <c:v>540.56974135882672</c:v>
                      </c:pt>
                      <c:pt idx="2">
                        <c:v>634.58717219055529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15-48E0-46AE-9405-B11EBDEE82B5}"/>
                  </c:ext>
                </c:extLst>
              </c15:ser>
            </c15:filteredScatterSeries>
            <c15:filteredScatterSeries>
              <c15:ser>
                <c:idx val="1"/>
                <c:order val="1"/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:$F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36.89284954050123</c:v>
                      </c:pt>
                      <c:pt idx="1">
                        <c:v>542.23917828522758</c:v>
                      </c:pt>
                      <c:pt idx="2">
                        <c:v>622.1552817297532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6-48E0-46AE-9405-B11EBDEE82B5}"/>
                  </c:ext>
                </c:extLst>
              </c15:ser>
            </c15:filteredScatterSeries>
            <c15:filteredScatterSeries>
              <c15:ser>
                <c:idx val="2"/>
                <c:order val="2"/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7:$G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35.91379101867676</c:v>
                      </c:pt>
                      <c:pt idx="1">
                        <c:v>546.90073743050664</c:v>
                      </c:pt>
                      <c:pt idx="2">
                        <c:v>564.409573177338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7-48E0-46AE-9405-B11EBDEE82B5}"/>
                  </c:ext>
                </c:extLst>
              </c15:ser>
            </c15:filteredScatterSeries>
            <c15:filteredScatterSeries>
              <c15:ser>
                <c:idx val="3"/>
                <c:order val="3"/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7:$H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36.15772167266965</c:v>
                      </c:pt>
                      <c:pt idx="1">
                        <c:v>528.2609131527654</c:v>
                      </c:pt>
                      <c:pt idx="2">
                        <c:v>567.4665409044198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8-48E0-46AE-9405-B11EBDEE82B5}"/>
                  </c:ext>
                </c:extLst>
              </c15:ser>
            </c15:filteredScatterSeries>
            <c15:filteredScatterSeries>
              <c15:ser>
                <c:idx val="4"/>
                <c:order val="4"/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7:$I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32.17155358635796</c:v>
                      </c:pt>
                      <c:pt idx="1">
                        <c:v>524.81992077517759</c:v>
                      </c:pt>
                      <c:pt idx="2">
                        <c:v>627.2817682326262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9-48E0-46AE-9405-B11EBDEE82B5}"/>
                  </c:ext>
                </c:extLst>
              </c15:ser>
            </c15:filteredScatterSeries>
            <c15:filteredScatterSeries>
              <c15:ser>
                <c:idx val="5"/>
                <c:order val="5"/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7:$J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30.65904398201212</c:v>
                      </c:pt>
                      <c:pt idx="1">
                        <c:v>516.07529722995218</c:v>
                      </c:pt>
                      <c:pt idx="2">
                        <c:v>652.8811245729825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A-48E0-46AE-9405-B11EBDEE82B5}"/>
                  </c:ext>
                </c:extLst>
              </c15:ser>
            </c15:filteredScatterSeries>
            <c15:filteredScatterSeries>
              <c15:ser>
                <c:idx val="6"/>
                <c:order val="6"/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7:$K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475.49348130046997</c:v>
                      </c:pt>
                      <c:pt idx="1">
                        <c:v>857.32531946559789</c:v>
                      </c:pt>
                      <c:pt idx="2">
                        <c:v>1366.461518731895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B-48E0-46AE-9405-B11EBDEE82B5}"/>
                  </c:ext>
                </c:extLst>
              </c15:ser>
            </c15:filteredScatterSeries>
            <c15:filteredScatterSeries>
              <c15:ser>
                <c:idx val="7"/>
                <c:order val="7"/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7:$L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465.2987877107858</c:v>
                      </c:pt>
                      <c:pt idx="1">
                        <c:v>808.16076775876104</c:v>
                      </c:pt>
                      <c:pt idx="2">
                        <c:v>1258.651698497970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C-48E0-46AE-9405-B11EBDEE82B5}"/>
                  </c:ext>
                </c:extLst>
              </c15:ser>
            </c15:filteredScatterSeries>
            <c15:filteredScatterSeries>
              <c15:ser>
                <c:idx val="8"/>
                <c:order val="8"/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</a:schemeClr>
                    </a:solidFill>
                    <a:ln w="9525">
                      <a:solidFill>
                        <a:schemeClr val="accent3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M$7:$M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479.72248222301431</c:v>
                      </c:pt>
                      <c:pt idx="1">
                        <c:v>871.00567712467966</c:v>
                      </c:pt>
                      <c:pt idx="2">
                        <c:v>1384.220334038651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D-48E0-46AE-9405-B11EBDEE82B5}"/>
                  </c:ext>
                </c:extLst>
              </c15:ser>
            </c15:filteredScatterSeries>
            <c15:filteredScatterSeries>
              <c15:ser>
                <c:idx val="9"/>
                <c:order val="9"/>
                <c:spPr>
                  <a:ln w="19050" cap="rnd">
                    <a:solidFill>
                      <a:schemeClr val="accent4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</a:schemeClr>
                    </a:solidFill>
                    <a:ln w="9525">
                      <a:solidFill>
                        <a:schemeClr val="accent4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N$7:$N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462.83534339541029</c:v>
                      </c:pt>
                      <c:pt idx="1">
                        <c:v>795.19767509328108</c:v>
                      </c:pt>
                      <c:pt idx="2">
                        <c:v>1216.619569758211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E-48E0-46AE-9405-B11EBDEE82B5}"/>
                  </c:ext>
                </c:extLst>
              </c15:ser>
            </c15:filteredScatterSeries>
            <c15:filteredScatterSeries>
              <c15:ser>
                <c:idx val="14"/>
                <c:order val="14"/>
                <c:spPr>
                  <a:ln w="19050" cap="rnd">
                    <a:solidFill>
                      <a:schemeClr val="accent3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3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S$7:$S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70.48168334187631</c:v>
                      </c:pt>
                      <c:pt idx="1">
                        <c:v>597.1892297985454</c:v>
                      </c:pt>
                      <c:pt idx="2">
                        <c:v>1113.679933837443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F-48E0-46AE-9405-B11EBDEE82B5}"/>
                  </c:ext>
                </c:extLst>
              </c15:ser>
            </c15:filteredScatterSeries>
            <c15:filteredScatterSeries>
              <c15:ser>
                <c:idx val="15"/>
                <c:order val="15"/>
                <c:spPr>
                  <a:ln w="19050" cap="rnd">
                    <a:solidFill>
                      <a:schemeClr val="accent4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4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T$7:$T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71.13786289471381</c:v>
                      </c:pt>
                      <c:pt idx="1">
                        <c:v>635.36476836848567</c:v>
                      </c:pt>
                      <c:pt idx="2">
                        <c:v>654.3612623625701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0-48E0-46AE-9405-B11EBDEE82B5}"/>
                  </c:ext>
                </c:extLst>
              </c15:ser>
            </c15:filteredScatterSeries>
            <c15:filteredScatterSeries>
              <c15:ser>
                <c:idx val="17"/>
                <c:order val="17"/>
                <c:spPr>
                  <a:ln w="19050" cap="rnd">
                    <a:solidFill>
                      <a:schemeClr val="accent6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6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V$7:$V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98.5373603929757</c:v>
                      </c:pt>
                      <c:pt idx="1">
                        <c:v>682.8187712099018</c:v>
                      </c:pt>
                      <c:pt idx="2">
                        <c:v>729.5471354466441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1-48E0-46AE-9405-B11EBDEE82B5}"/>
                  </c:ext>
                </c:extLst>
              </c15:ser>
            </c15:filteredScatterSeries>
            <c15:filteredScatterSeries>
              <c15:ser>
                <c:idx val="18"/>
                <c:order val="18"/>
                <c:spPr>
                  <a:ln w="19050" cap="rnd">
                    <a:solidFill>
                      <a:schemeClr val="accent1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80000"/>
                      </a:schemeClr>
                    </a:solidFill>
                    <a:ln w="9525">
                      <a:solidFill>
                        <a:schemeClr val="accent1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W$7:$W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402.77918854521471</c:v>
                      </c:pt>
                      <c:pt idx="1">
                        <c:v>685.78648465645358</c:v>
                      </c:pt>
                      <c:pt idx="2">
                        <c:v>1044.038880342461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2-48E0-46AE-9405-B11EBDEE82B5}"/>
                  </c:ext>
                </c:extLst>
              </c15:ser>
            </c15:filteredScatterSeries>
            <c15:filteredScatterSeries>
              <c15:ser>
                <c:idx val="19"/>
                <c:order val="19"/>
                <c:spPr>
                  <a:ln w="19050" cap="rnd">
                    <a:solidFill>
                      <a:schemeClr val="accent2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</a:schemeClr>
                    </a:solidFill>
                    <a:ln w="9525">
                      <a:solidFill>
                        <a:schemeClr val="accent2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X$7:$X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95.96949284533741</c:v>
                      </c:pt>
                      <c:pt idx="1">
                        <c:v>654.85188614971491</c:v>
                      </c:pt>
                      <c:pt idx="2">
                        <c:v>963.6845703898080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3-48E0-46AE-9405-B11EBDEE82B5}"/>
                  </c:ext>
                </c:extLst>
              </c15:ser>
            </c15:filteredScatterSeries>
            <c15:filteredScatterSeries>
              <c15:ser>
                <c:idx val="20"/>
                <c:order val="20"/>
                <c:spPr>
                  <a:ln w="19050" cap="rnd">
                    <a:solidFill>
                      <a:schemeClr val="accent3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80000"/>
                      </a:schemeClr>
                    </a:solidFill>
                    <a:ln w="9525">
                      <a:solidFill>
                        <a:schemeClr val="accent3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Y$7:$Y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432.78360116078881</c:v>
                      </c:pt>
                      <c:pt idx="1">
                        <c:v>747.38103432449202</c:v>
                      </c:pt>
                      <c:pt idx="2">
                        <c:v>1058.953070625095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4-48E0-46AE-9405-B11EBDEE82B5}"/>
                  </c:ext>
                </c:extLst>
              </c15:ser>
            </c15:filteredScatterSeries>
            <c15:filteredScatterSeries>
              <c15:ser>
                <c:idx val="21"/>
                <c:order val="21"/>
                <c:spPr>
                  <a:ln w="19050" cap="rnd">
                    <a:solidFill>
                      <a:schemeClr val="accent4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</a:schemeClr>
                    </a:solidFill>
                    <a:ln w="9525">
                      <a:solidFill>
                        <a:schemeClr val="accent4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Z$7:$Z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431.30488532745329</c:v>
                      </c:pt>
                      <c:pt idx="1">
                        <c:v>745.55761558774407</c:v>
                      </c:pt>
                      <c:pt idx="2">
                        <c:v>1012.71394301130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5-48E0-46AE-9405-B11EBDEE82B5}"/>
                  </c:ext>
                </c:extLst>
              </c15:ser>
            </c15:filteredScatterSeries>
            <c15:filteredScatterSeries>
              <c15:ser>
                <c:idx val="26"/>
                <c:order val="26"/>
                <c:spPr>
                  <a:ln w="19050" cap="rnd">
                    <a:solidFill>
                      <a:schemeClr val="accent3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E$7:$AE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41.28501572077852</c:v>
                      </c:pt>
                      <c:pt idx="1">
                        <c:v>581.38523725332686</c:v>
                      </c:pt>
                      <c:pt idx="2">
                        <c:v>775.247206307371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6-48E0-46AE-9405-B11EBDEE82B5}"/>
                  </c:ext>
                </c:extLst>
              </c15:ser>
            </c15:filteredScatterSeries>
            <c15:filteredScatterSeries>
              <c15:ser>
                <c:idx val="27"/>
                <c:order val="27"/>
                <c:spPr>
                  <a:ln w="19050" cap="rnd">
                    <a:solidFill>
                      <a:schemeClr val="accent4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F$7:$AF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341.92361998350344</c:v>
                      </c:pt>
                      <c:pt idx="1">
                        <c:v>575.53993238696023</c:v>
                      </c:pt>
                      <c:pt idx="2">
                        <c:v>808.3260925041670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7-48E0-46AE-9405-B11EBDEE82B5}"/>
                  </c:ext>
                </c:extLst>
              </c15:ser>
            </c15:filteredScatterSeries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I$7:$AI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14.92343831310174</c:v>
                      </c:pt>
                      <c:pt idx="1">
                        <c:v>106.87118078937738</c:v>
                      </c:pt>
                      <c:pt idx="2">
                        <c:v>106.6181280314778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8-48E0-46AE-9405-B11EBDEE82B5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7:$AJ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12.32311247544942</c:v>
                      </c:pt>
                      <c:pt idx="1">
                        <c:v>103.31381134429317</c:v>
                      </c:pt>
                      <c:pt idx="2">
                        <c:v>102.8892347839894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48E0-46AE-9405-B11EBDEE82B5}"/>
                  </c:ext>
                </c:extLst>
              </c15:ser>
            </c15:filteredScatterSeries>
          </c:ext>
        </c:extLst>
      </c:scatterChart>
      <c:valAx>
        <c:axId val="10924935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2502240"/>
        <c:crosses val="autoZero"/>
        <c:crossBetween val="midCat"/>
      </c:valAx>
      <c:valAx>
        <c:axId val="10925022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presure(kPa)</a:t>
                </a:r>
              </a:p>
            </c:rich>
          </c:tx>
          <c:layout>
            <c:manualLayout>
              <c:xMode val="edge"/>
              <c:yMode val="edge"/>
              <c:x val="0.11718383631556648"/>
              <c:y val="0.3179357627160339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24935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t down down</a:t>
            </a:r>
          </a:p>
        </c:rich>
      </c:tx>
      <c:layout>
        <c:manualLayout>
          <c:xMode val="edge"/>
          <c:yMode val="edge"/>
          <c:x val="0.22762452357358873"/>
          <c:y val="0.3758127906076517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0549131763387879"/>
          <c:y val="3.6497862971117741E-2"/>
          <c:w val="0.71748936241269434"/>
          <c:h val="0.70096556526012932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E$7:$E$9</c:f>
              <c:numCache>
                <c:formatCode>General</c:formatCode>
                <c:ptCount val="3"/>
                <c:pt idx="0">
                  <c:v>2350.2035182356303</c:v>
                </c:pt>
                <c:pt idx="1">
                  <c:v>1806.2581582960725</c:v>
                </c:pt>
                <c:pt idx="2">
                  <c:v>1700.60908604040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158-4412-AD07-48CD65DB66E7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F$7:$F$9</c:f>
              <c:numCache>
                <c:formatCode>General</c:formatCode>
                <c:ptCount val="3"/>
                <c:pt idx="0">
                  <c:v>2366.9937124153835</c:v>
                </c:pt>
                <c:pt idx="1">
                  <c:v>1811.8507750134224</c:v>
                </c:pt>
                <c:pt idx="2">
                  <c:v>1719.79914578646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158-4412-AD07-48CD65DB66E7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G$7:$G$9</c:f>
              <c:numCache>
                <c:formatCode>General</c:formatCode>
                <c:ptCount val="3"/>
                <c:pt idx="0">
                  <c:v>2354.8407856034119</c:v>
                </c:pt>
                <c:pt idx="1">
                  <c:v>1797.9659787065573</c:v>
                </c:pt>
                <c:pt idx="2">
                  <c:v>1775.73280151077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158-4412-AD07-48CD65DB66E7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H$7:$H$9</c:f>
              <c:numCache>
                <c:formatCode>General</c:formatCode>
                <c:ptCount val="3"/>
                <c:pt idx="0">
                  <c:v>2361.5511419165446</c:v>
                </c:pt>
                <c:pt idx="1">
                  <c:v>1829.006147111571</c:v>
                </c:pt>
                <c:pt idx="2">
                  <c:v>1777.16921963524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158-4412-AD07-48CD65DB66E7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I$7:$I$9</c:f>
              <c:numCache>
                <c:formatCode>General</c:formatCode>
                <c:ptCount val="3"/>
                <c:pt idx="0">
                  <c:v>2220.3186281525013</c:v>
                </c:pt>
                <c:pt idx="1">
                  <c:v>1735.8627523959251</c:v>
                </c:pt>
                <c:pt idx="2">
                  <c:v>1623.03133101278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158-4412-AD07-48CD65DB66E7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J$7:$J$9</c:f>
              <c:numCache>
                <c:formatCode>General</c:formatCode>
                <c:ptCount val="3"/>
                <c:pt idx="0">
                  <c:v>2201.7305882370342</c:v>
                </c:pt>
                <c:pt idx="1">
                  <c:v>1724.5563289478157</c:v>
                </c:pt>
                <c:pt idx="2">
                  <c:v>1580.08867531733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158-4412-AD07-48CD65DB66E7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K$7:$K$9</c:f>
              <c:numCache>
                <c:formatCode>General</c:formatCode>
                <c:ptCount val="3"/>
                <c:pt idx="0">
                  <c:v>2678.5179700773838</c:v>
                </c:pt>
                <c:pt idx="1">
                  <c:v>1932.8350335581927</c:v>
                </c:pt>
                <c:pt idx="2">
                  <c:v>1679.39421120152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158-4412-AD07-48CD65DB66E7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L$7:$L$9</c:f>
              <c:numCache>
                <c:formatCode>General</c:formatCode>
                <c:ptCount val="3"/>
                <c:pt idx="0">
                  <c:v>2536.0125058491044</c:v>
                </c:pt>
                <c:pt idx="1">
                  <c:v>1864.4139704499717</c:v>
                </c:pt>
                <c:pt idx="2">
                  <c:v>1623.08758299836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D158-4412-AD07-48CD65DB66E7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M$7:$M$9</c:f>
              <c:numCache>
                <c:formatCode>General</c:formatCode>
                <c:ptCount val="3"/>
                <c:pt idx="0">
                  <c:v>2762.3173002398685</c:v>
                </c:pt>
                <c:pt idx="1">
                  <c:v>1982.8356198873935</c:v>
                </c:pt>
                <c:pt idx="2">
                  <c:v>1725.20197267231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D158-4412-AD07-48CD65DB66E7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N$7:$N$9</c:f>
              <c:numCache>
                <c:formatCode>General</c:formatCode>
                <c:ptCount val="3"/>
                <c:pt idx="0">
                  <c:v>2510.4198235032627</c:v>
                </c:pt>
                <c:pt idx="1">
                  <c:v>1860.3249112309586</c:v>
                </c:pt>
                <c:pt idx="2">
                  <c:v>1625.47226752385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D158-4412-AD07-48CD65DB66E7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S$7:$S$9</c:f>
              <c:numCache>
                <c:formatCode>General</c:formatCode>
                <c:ptCount val="3"/>
                <c:pt idx="0">
                  <c:v>2357.1503894899056</c:v>
                </c:pt>
                <c:pt idx="1">
                  <c:v>1796.7942083289961</c:v>
                </c:pt>
                <c:pt idx="2">
                  <c:v>1479.76555325486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D158-4412-AD07-48CD65DB66E7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T$7:$T$9</c:f>
              <c:numCache>
                <c:formatCode>General</c:formatCode>
                <c:ptCount val="3"/>
                <c:pt idx="0">
                  <c:v>2475.0803956930013</c:v>
                </c:pt>
                <c:pt idx="1">
                  <c:v>1832.899086897489</c:v>
                </c:pt>
                <c:pt idx="2">
                  <c:v>1812.6448777727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D158-4412-AD07-48CD65DB66E7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V$7:$V$9</c:f>
              <c:numCache>
                <c:formatCode>General</c:formatCode>
                <c:ptCount val="3"/>
                <c:pt idx="0">
                  <c:v>2456.5117070621459</c:v>
                </c:pt>
                <c:pt idx="1">
                  <c:v>1816.664068216794</c:v>
                </c:pt>
                <c:pt idx="2">
                  <c:v>1772.6683191404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D158-4412-AD07-48CD65DB66E7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W$7:$W$9</c:f>
              <c:numCache>
                <c:formatCode>General</c:formatCode>
                <c:ptCount val="3"/>
                <c:pt idx="0">
                  <c:v>2550.1107622517884</c:v>
                </c:pt>
                <c:pt idx="1">
                  <c:v>1878.1396541085462</c:v>
                </c:pt>
                <c:pt idx="2">
                  <c:v>1640.69174483780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D158-4412-AD07-48CD65DB66E7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X$7:$X$9</c:f>
              <c:numCache>
                <c:formatCode>General</c:formatCode>
                <c:ptCount val="3"/>
                <c:pt idx="0">
                  <c:v>2429.893717411464</c:v>
                </c:pt>
                <c:pt idx="1">
                  <c:v>1828.7061443540329</c:v>
                </c:pt>
                <c:pt idx="2">
                  <c:v>1608.05904936324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D158-4412-AD07-48CD65DB66E7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Y$7:$Y$9</c:f>
              <c:numCache>
                <c:formatCode>General</c:formatCode>
                <c:ptCount val="3"/>
                <c:pt idx="0">
                  <c:v>2524.877728855055</c:v>
                </c:pt>
                <c:pt idx="1">
                  <c:v>1863.5726795517537</c:v>
                </c:pt>
                <c:pt idx="2">
                  <c:v>1663.70910562126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D158-4412-AD07-48CD65DB66E7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Z$7:$Z$9</c:f>
              <c:numCache>
                <c:formatCode>General</c:formatCode>
                <c:ptCount val="3"/>
                <c:pt idx="0">
                  <c:v>2520.7606799554096</c:v>
                </c:pt>
                <c:pt idx="1">
                  <c:v>1857.3706829519167</c:v>
                </c:pt>
                <c:pt idx="2">
                  <c:v>1678.37092095558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D158-4412-AD07-48CD65DB66E7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E$7:$AE$9</c:f>
              <c:numCache>
                <c:formatCode>General</c:formatCode>
                <c:ptCount val="3"/>
                <c:pt idx="0">
                  <c:v>2398.6361844216976</c:v>
                </c:pt>
                <c:pt idx="1">
                  <c:v>1769.6477623961196</c:v>
                </c:pt>
                <c:pt idx="2">
                  <c:v>1605.48495589907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D158-4412-AD07-48CD65DB66E7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F$7:$AF$9</c:f>
              <c:numCache>
                <c:formatCode>General</c:formatCode>
                <c:ptCount val="3"/>
                <c:pt idx="0">
                  <c:v>2396.0169745669077</c:v>
                </c:pt>
                <c:pt idx="1">
                  <c:v>1777.4316408324346</c:v>
                </c:pt>
                <c:pt idx="2">
                  <c:v>1586.40753817685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D158-4412-AD07-48CD65DB66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60940272"/>
        <c:axId val="760950672"/>
        <c:extLst>
          <c:ext xmlns:c15="http://schemas.microsoft.com/office/drawing/2012/chart" uri="{02D57815-91ED-43cb-92C2-25804820EDAC}">
            <c15:filteredScatterSeries>
              <c15:ser>
                <c:idx val="10"/>
                <c:order val="10"/>
                <c:spPr>
                  <a:ln w="19050" cap="rnd">
                    <a:solidFill>
                      <a:schemeClr val="accent5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</a:schemeClr>
                    </a:solidFill>
                    <a:ln w="9525">
                      <a:solidFill>
                        <a:schemeClr val="accent5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O$7:$O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499.1090329381382</c:v>
                      </c:pt>
                      <c:pt idx="1">
                        <c:v>1798.5606999709587</c:v>
                      </c:pt>
                      <c:pt idx="2">
                        <c:v>1879.0878569200659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13-D158-4412-AD07-48CD65DB66E7}"/>
                  </c:ext>
                </c:extLst>
              </c15:ser>
            </c15:filteredScatterSeries>
            <c15:filteredScatterSeries>
              <c15:ser>
                <c:idx val="11"/>
                <c:order val="11"/>
                <c:spPr>
                  <a:ln w="19050" cap="rnd">
                    <a:solidFill>
                      <a:schemeClr val="accent6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60000"/>
                      </a:schemeClr>
                    </a:solidFill>
                    <a:ln w="9525">
                      <a:solidFill>
                        <a:schemeClr val="accent6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P$7:$P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488.019469283764</c:v>
                      </c:pt>
                      <c:pt idx="1">
                        <c:v>1796.7843265557456</c:v>
                      </c:pt>
                      <c:pt idx="2">
                        <c:v>1893.081825836163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4-D158-4412-AD07-48CD65DB66E7}"/>
                  </c:ext>
                </c:extLst>
              </c15:ser>
            </c15:filteredScatterSeries>
            <c15:filteredScatterSeries>
              <c15:ser>
                <c:idx val="12"/>
                <c:order val="12"/>
                <c:spPr>
                  <a:ln w="19050" cap="rnd">
                    <a:solidFill>
                      <a:schemeClr val="accent1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1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Q$7:$Q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509.2090076452978</c:v>
                      </c:pt>
                      <c:pt idx="1">
                        <c:v>1810.654579909934</c:v>
                      </c:pt>
                      <c:pt idx="2">
                        <c:v>1855.174011504472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5-D158-4412-AD07-48CD65DB66E7}"/>
                  </c:ext>
                </c:extLst>
              </c15:ser>
            </c15:filteredScatterSeries>
            <c15:filteredScatterSeries>
              <c15:ser>
                <c:idx val="13"/>
                <c:order val="13"/>
                <c:spPr>
                  <a:ln w="19050" cap="rnd">
                    <a:solidFill>
                      <a:schemeClr val="accent2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2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R$7:$R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91.9550443474945</c:v>
                      </c:pt>
                      <c:pt idx="1">
                        <c:v>1747.0064245960596</c:v>
                      </c:pt>
                      <c:pt idx="2">
                        <c:v>1847.581438098897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6-D158-4412-AD07-48CD65DB66E7}"/>
                  </c:ext>
                </c:extLst>
              </c15:ser>
            </c15:filteredScatterSeries>
            <c15:filteredScatterSeries>
              <c15:ser>
                <c:idx val="16"/>
                <c:order val="16"/>
                <c:spPr>
                  <a:ln w="19050" cap="rnd">
                    <a:solidFill>
                      <a:schemeClr val="accent5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5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U$7:$U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456.2182685698472</c:v>
                      </c:pt>
                      <c:pt idx="1">
                        <c:v>1823.8937883189724</c:v>
                      </c:pt>
                      <c:pt idx="2">
                        <c:v>1833.287863896666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7-D158-4412-AD07-48CD65DB66E7}"/>
                  </c:ext>
                </c:extLst>
              </c15:ser>
            </c15:filteredScatterSeries>
            <c15:filteredScatterSeries>
              <c15:ser>
                <c:idx val="22"/>
                <c:order val="22"/>
                <c:spPr>
                  <a:ln w="19050" cap="rnd">
                    <a:solidFill>
                      <a:schemeClr val="accent5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</a:schemeClr>
                    </a:solidFill>
                    <a:ln w="9525">
                      <a:solidFill>
                        <a:schemeClr val="accent5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A$7:$AA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076.3478041498088</c:v>
                      </c:pt>
                      <c:pt idx="1">
                        <c:v>1745.9803833771671</c:v>
                      </c:pt>
                      <c:pt idx="2">
                        <c:v>1784.963145447655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8-D158-4412-AD07-48CD65DB66E7}"/>
                  </c:ext>
                </c:extLst>
              </c15:ser>
            </c15:filteredScatterSeries>
            <c15:filteredScatterSeries>
              <c15:ser>
                <c:idx val="23"/>
                <c:order val="23"/>
                <c:spPr>
                  <a:ln w="19050" cap="rnd">
                    <a:solidFill>
                      <a:schemeClr val="accent6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80000"/>
                      </a:schemeClr>
                    </a:solidFill>
                    <a:ln w="9525">
                      <a:solidFill>
                        <a:schemeClr val="accent6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B$7:$AB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152.4332757063098</c:v>
                      </c:pt>
                      <c:pt idx="1">
                        <c:v>1785.1896310606242</c:v>
                      </c:pt>
                      <c:pt idx="2">
                        <c:v>1843.538644096467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9-D158-4412-AD07-48CD65DB66E7}"/>
                  </c:ext>
                </c:extLst>
              </c15:ser>
            </c15:filteredScatterSeries>
            <c15:filteredScatterSeries>
              <c15:ser>
                <c:idx val="24"/>
                <c:order val="24"/>
                <c:spPr>
                  <a:ln w="19050" cap="rnd">
                    <a:solidFill>
                      <a:schemeClr val="accent1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C$7:$AC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96.8476459553676</c:v>
                      </c:pt>
                      <c:pt idx="1">
                        <c:v>1673.7233431536422</c:v>
                      </c:pt>
                      <c:pt idx="2">
                        <c:v>1766.190830433257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A-D158-4412-AD07-48CD65DB66E7}"/>
                  </c:ext>
                </c:extLst>
              </c15:ser>
            </c15:filteredScatterSeries>
            <c15:filteredScatterSeries>
              <c15:ser>
                <c:idx val="25"/>
                <c:order val="25"/>
                <c:spPr>
                  <a:ln w="19050" cap="rnd">
                    <a:solidFill>
                      <a:schemeClr val="accent2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D$7:$A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60.1022654401049</c:v>
                      </c:pt>
                      <c:pt idx="1">
                        <c:v>1687.6533735915195</c:v>
                      </c:pt>
                      <c:pt idx="2">
                        <c:v>1799.554971941888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B-D158-4412-AD07-48CD65DB66E7}"/>
                  </c:ext>
                </c:extLst>
              </c15:ser>
            </c15:filteredScatterSeries>
            <c15:filteredScatterSeries>
              <c15:ser>
                <c:idx val="28"/>
                <c:order val="28"/>
                <c:spPr>
                  <a:ln w="19050" cap="rnd">
                    <a:solidFill>
                      <a:schemeClr val="accent5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G$7:$AG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107.5879679247</c:v>
                      </c:pt>
                      <c:pt idx="1">
                        <c:v>1740.9799730779039</c:v>
                      </c:pt>
                      <c:pt idx="2">
                        <c:v>1781.474481079010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C-D158-4412-AD07-48CD65DB66E7}"/>
                  </c:ext>
                </c:extLst>
              </c15:ser>
            </c15:filteredScatterSeries>
            <c15:filteredScatterSeries>
              <c15:ser>
                <c:idx val="29"/>
                <c:order val="29"/>
                <c:spPr>
                  <a:ln w="19050" cap="rnd">
                    <a:solidFill>
                      <a:schemeClr val="accent6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H$7:$AH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126.1664067453671</c:v>
                      </c:pt>
                      <c:pt idx="1">
                        <c:v>1764.8006422313058</c:v>
                      </c:pt>
                      <c:pt idx="2">
                        <c:v>1816.008376542155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D-D158-4412-AD07-48CD65DB66E7}"/>
                  </c:ext>
                </c:extLst>
              </c15:ser>
            </c15:filteredScatterSeries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I$7:$AI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781.4181428637748</c:v>
                      </c:pt>
                      <c:pt idx="1">
                        <c:v>2283.7379062656146</c:v>
                      </c:pt>
                      <c:pt idx="2">
                        <c:v>2294.307490628455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E-D158-4412-AD07-48CD65DB66E7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7:$AJ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539.4323006849258</c:v>
                      </c:pt>
                      <c:pt idx="1">
                        <c:v>2105.9655400997431</c:v>
                      </c:pt>
                      <c:pt idx="2">
                        <c:v>2123.394905513901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F-D158-4412-AD07-48CD65DB66E7}"/>
                  </c:ext>
                </c:extLst>
              </c15:ser>
            </c15:filteredScatterSeries>
            <c15:filteredScatterSeries>
              <c15:ser>
                <c:idx val="32"/>
                <c:order val="32"/>
                <c:spPr>
                  <a:ln w="19050" cap="rnd">
                    <a:solidFill>
                      <a:schemeClr val="accent3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50000"/>
                      </a:schemeClr>
                    </a:solidFill>
                    <a:ln w="9525">
                      <a:solidFill>
                        <a:schemeClr val="accent3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K$7:$AK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246.0819793502044</c:v>
                      </c:pt>
                      <c:pt idx="1">
                        <c:v>977.61483092596882</c:v>
                      </c:pt>
                      <c:pt idx="2">
                        <c:v>1180.04474686587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0-D158-4412-AD07-48CD65DB66E7}"/>
                  </c:ext>
                </c:extLst>
              </c15:ser>
            </c15:filteredScatterSeries>
            <c15:filteredScatterSeries>
              <c15:ser>
                <c:idx val="33"/>
                <c:order val="33"/>
                <c:spPr>
                  <a:ln w="19050" cap="rnd">
                    <a:solidFill>
                      <a:schemeClr val="accent4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50000"/>
                      </a:schemeClr>
                    </a:solidFill>
                    <a:ln w="9525">
                      <a:solidFill>
                        <a:schemeClr val="accent4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L$7:$AL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232.8901592127406</c:v>
                      </c:pt>
                      <c:pt idx="1">
                        <c:v>973.90290505518351</c:v>
                      </c:pt>
                      <c:pt idx="2">
                        <c:v>1197.44257398996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1-D158-4412-AD07-48CD65DB66E7}"/>
                  </c:ext>
                </c:extLst>
              </c15:ser>
            </c15:filteredScatterSeries>
            <c15:filteredScatterSeries>
              <c15:ser>
                <c:idx val="34"/>
                <c:order val="34"/>
                <c:spPr>
                  <a:ln w="19050" cap="rnd">
                    <a:solidFill>
                      <a:schemeClr val="accent5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50000"/>
                      </a:schemeClr>
                    </a:solidFill>
                    <a:ln w="9525">
                      <a:solidFill>
                        <a:schemeClr val="accent5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M$7:$AM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738.3659681000986</c:v>
                      </c:pt>
                      <c:pt idx="1">
                        <c:v>1290.2000488561371</c:v>
                      </c:pt>
                      <c:pt idx="2">
                        <c:v>1361.545730503191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2-D158-4412-AD07-48CD65DB66E7}"/>
                  </c:ext>
                </c:extLst>
              </c15:ser>
            </c15:filteredScatterSeries>
            <c15:filteredScatterSeries>
              <c15:ser>
                <c:idx val="35"/>
                <c:order val="35"/>
                <c:spPr>
                  <a:ln w="19050" cap="rnd">
                    <a:solidFill>
                      <a:schemeClr val="accent6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50000"/>
                      </a:schemeClr>
                    </a:solidFill>
                    <a:ln w="9525">
                      <a:solidFill>
                        <a:schemeClr val="accent6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N$7:$AN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731.3439979711459</c:v>
                      </c:pt>
                      <c:pt idx="1">
                        <c:v>1236.653068212082</c:v>
                      </c:pt>
                      <c:pt idx="2">
                        <c:v>1338.165531123454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3-D158-4412-AD07-48CD65DB66E7}"/>
                  </c:ext>
                </c:extLst>
              </c15:ser>
            </c15:filteredScatterSeries>
            <c15:filteredScatterSeries>
              <c15:ser>
                <c:idx val="36"/>
                <c:order val="36"/>
                <c:spPr>
                  <a:ln w="19050" cap="rnd">
                    <a:solidFill>
                      <a:schemeClr val="accent1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1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O$7:$AO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857.3972345839466</c:v>
                      </c:pt>
                      <c:pt idx="1">
                        <c:v>1397.3764732691868</c:v>
                      </c:pt>
                      <c:pt idx="2">
                        <c:v>1526.765955624759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4-D158-4412-AD07-48CD65DB66E7}"/>
                  </c:ext>
                </c:extLst>
              </c15:ser>
            </c15:filteredScatterSeries>
            <c15:filteredScatterSeries>
              <c15:ser>
                <c:idx val="37"/>
                <c:order val="37"/>
                <c:spPr>
                  <a:ln w="19050" cap="rnd">
                    <a:solidFill>
                      <a:schemeClr val="accent2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2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P$7:$AP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857.25869031204</c:v>
                      </c:pt>
                      <c:pt idx="1">
                        <c:v>1391.4484983886957</c:v>
                      </c:pt>
                      <c:pt idx="2">
                        <c:v>1531.119994750037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5-D158-4412-AD07-48CD65DB66E7}"/>
                  </c:ext>
                </c:extLst>
              </c15:ser>
            </c15:filteredScatterSeries>
            <c15:filteredScatterSeries>
              <c15:ser>
                <c:idx val="38"/>
                <c:order val="38"/>
                <c:spPr>
                  <a:ln w="19050" cap="rnd">
                    <a:solidFill>
                      <a:schemeClr val="accent3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3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Q$7:$AQ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018.3128449199953</c:v>
                      </c:pt>
                      <c:pt idx="1">
                        <c:v>1570.5171591064429</c:v>
                      </c:pt>
                      <c:pt idx="2">
                        <c:v>1633.218058118450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6-D158-4412-AD07-48CD65DB66E7}"/>
                  </c:ext>
                </c:extLst>
              </c15:ser>
            </c15:filteredScatterSeries>
            <c15:filteredScatterSeries>
              <c15:ser>
                <c:idx val="39"/>
                <c:order val="39"/>
                <c:spPr>
                  <a:ln w="19050" cap="rnd">
                    <a:solidFill>
                      <a:schemeClr val="accent4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4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R$7:$AR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049.201144772519</c:v>
                      </c:pt>
                      <c:pt idx="1">
                        <c:v>1595.0954812873574</c:v>
                      </c:pt>
                      <c:pt idx="2">
                        <c:v>1650.418421764598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7-D158-4412-AD07-48CD65DB66E7}"/>
                  </c:ext>
                </c:extLst>
              </c15:ser>
            </c15:filteredScatterSeries>
            <c15:filteredScatterSeries>
              <c15:ser>
                <c:idx val="40"/>
                <c:order val="40"/>
                <c:spPr>
                  <a:ln w="19050" cap="rnd">
                    <a:solidFill>
                      <a:schemeClr val="accent5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5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S$7:$AS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43.1647729105143</c:v>
                      </c:pt>
                      <c:pt idx="1">
                        <c:v>1789.1540844966739</c:v>
                      </c:pt>
                      <c:pt idx="2">
                        <c:v>1831.12445229667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8-D158-4412-AD07-48CD65DB66E7}"/>
                  </c:ext>
                </c:extLst>
              </c15:ser>
            </c15:filteredScatterSeries>
            <c15:filteredScatterSeries>
              <c15:ser>
                <c:idx val="41"/>
                <c:order val="41"/>
                <c:spPr>
                  <a:ln w="19050" cap="rnd">
                    <a:solidFill>
                      <a:schemeClr val="accent6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6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T$7:$AT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69.9337649637964</c:v>
                      </c:pt>
                      <c:pt idx="1">
                        <c:v>1811.5846222140253</c:v>
                      </c:pt>
                      <c:pt idx="2">
                        <c:v>1838.774616618150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D158-4412-AD07-48CD65DB66E7}"/>
                  </c:ext>
                </c:extLst>
              </c15:ser>
            </c15:filteredScatterSeries>
          </c:ext>
        </c:extLst>
      </c:scatterChart>
      <c:valAx>
        <c:axId val="7609402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0950672"/>
        <c:crosses val="autoZero"/>
        <c:crossBetween val="midCat"/>
      </c:valAx>
      <c:valAx>
        <c:axId val="760950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temperature (</a:t>
                </a:r>
                <a:r>
                  <a:rPr lang="en-US" baseline="30000"/>
                  <a:t>o</a:t>
                </a:r>
                <a:r>
                  <a:rPr lang="en-US"/>
                  <a:t>K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09402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normalized pressure</a:t>
            </a:r>
          </a:p>
        </c:rich>
      </c:tx>
      <c:layout>
        <c:manualLayout>
          <c:xMode val="edge"/>
          <c:yMode val="edge"/>
          <c:x val="0.4088046505072207"/>
          <c:y val="7.608419984783160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7365347473800899"/>
          <c:y val="4.6107025107785971E-2"/>
          <c:w val="0.64557748496242029"/>
          <c:h val="0.7286669688733746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C$4:$C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236813177323346</c:v>
                </c:pt>
                <c:pt idx="4" formatCode="0.000">
                  <c:v>0.77834597644791337</c:v>
                </c:pt>
                <c:pt idx="6" formatCode="0.000">
                  <c:v>0.74898317025736338</c:v>
                </c:pt>
                <c:pt idx="8" formatCode="0.000">
                  <c:v>0.68222634217779854</c:v>
                </c:pt>
                <c:pt idx="10" formatCode="0.000">
                  <c:v>0.63195276234839259</c:v>
                </c:pt>
                <c:pt idx="12" formatCode="0.000">
                  <c:v>0.18392539073599962</c:v>
                </c:pt>
                <c:pt idx="15" formatCode="0.000">
                  <c:v>0.16071828766098373</c:v>
                </c:pt>
                <c:pt idx="17">
                  <c:v>0.262532329510353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7E0-449E-A6E5-F077E27A5EAD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D$4:$D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875034547563422</c:v>
                </c:pt>
                <c:pt idx="4" formatCode="0.000">
                  <c:v>0.77518744352909252</c:v>
                </c:pt>
                <c:pt idx="6" formatCode="0.000">
                  <c:v>0.7487682083149716</c:v>
                </c:pt>
                <c:pt idx="8" formatCode="0.000">
                  <c:v>0.68005957685700402</c:v>
                </c:pt>
                <c:pt idx="10" formatCode="0.000">
                  <c:v>0.62788601724755033</c:v>
                </c:pt>
                <c:pt idx="12" formatCode="0.000">
                  <c:v>0.18357524156062088</c:v>
                </c:pt>
                <c:pt idx="15" formatCode="0.000">
                  <c:v>0.16336243483620994</c:v>
                </c:pt>
                <c:pt idx="17">
                  <c:v>0.272309451695689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7E0-449E-A6E5-F077E27A5EAD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E$4:$E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158289220020168</c:v>
                </c:pt>
                <c:pt idx="4" formatCode="0.000">
                  <c:v>0.77540835316334122</c:v>
                </c:pt>
                <c:pt idx="6" formatCode="0.000">
                  <c:v>0.75336201346060572</c:v>
                </c:pt>
                <c:pt idx="8" formatCode="0.000">
                  <c:v>0.6798495251985579</c:v>
                </c:pt>
                <c:pt idx="10" formatCode="0.000">
                  <c:v>0.6309022282056248</c:v>
                </c:pt>
                <c:pt idx="12" formatCode="0.000">
                  <c:v>0.18154025306873894</c:v>
                </c:pt>
                <c:pt idx="15" formatCode="0.000">
                  <c:v>0.17655815599735791</c:v>
                </c:pt>
                <c:pt idx="17">
                  <c:v>0.277687270443479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7E0-449E-A6E5-F077E27A5EAD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F$4:$F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95279125389087</c:v>
                </c:pt>
                <c:pt idx="4" formatCode="0.000">
                  <c:v>0.77638609808530989</c:v>
                </c:pt>
                <c:pt idx="6" formatCode="0.000">
                  <c:v>0.74930346120346891</c:v>
                </c:pt>
                <c:pt idx="8" formatCode="0.000">
                  <c:v>0.68016912383686234</c:v>
                </c:pt>
                <c:pt idx="10" formatCode="0.000">
                  <c:v>0.63061551447613418</c:v>
                </c:pt>
                <c:pt idx="12" formatCode="0.000">
                  <c:v>0.18755225780734619</c:v>
                </c:pt>
                <c:pt idx="15" formatCode="0.000">
                  <c:v>0.17586732621621201</c:v>
                </c:pt>
                <c:pt idx="17">
                  <c:v>0.27503076591209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7E0-449E-A6E5-F077E27A5EAD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G$4:$G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7807279791151005</c:v>
                </c:pt>
                <c:pt idx="4" formatCode="0.000">
                  <c:v>0.79255212630002325</c:v>
                </c:pt>
                <c:pt idx="6" formatCode="0.000">
                  <c:v>0.76485393393905643</c:v>
                </c:pt>
                <c:pt idx="8" formatCode="0.000">
                  <c:v>0.69389022278084478</c:v>
                </c:pt>
                <c:pt idx="10" formatCode="0.000">
                  <c:v>0.64763533768888526</c:v>
                </c:pt>
                <c:pt idx="12" formatCode="0.000">
                  <c:v>0.18622138036422559</c:v>
                </c:pt>
                <c:pt idx="15" formatCode="0.000">
                  <c:v>0.16021481703532034</c:v>
                </c:pt>
                <c:pt idx="17">
                  <c:v>0.278339377609423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7E0-449E-A6E5-F077E27A5EAD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H$4:$H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233394214185699</c:v>
                </c:pt>
                <c:pt idx="4" formatCode="0.000">
                  <c:v>0.79495028383021027</c:v>
                </c:pt>
                <c:pt idx="6" formatCode="0.000">
                  <c:v>0.79495028383021027</c:v>
                </c:pt>
                <c:pt idx="8" formatCode="0.000">
                  <c:v>0.69552419068829496</c:v>
                </c:pt>
                <c:pt idx="10" formatCode="0.000">
                  <c:v>0.64402704104589847</c:v>
                </c:pt>
                <c:pt idx="12" formatCode="0.000">
                  <c:v>0.18872791807053632</c:v>
                </c:pt>
                <c:pt idx="15" formatCode="0.000">
                  <c:v>0.15514390901178812</c:v>
                </c:pt>
                <c:pt idx="17">
                  <c:v>0.280445801172364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7E0-449E-A6E5-F077E27A5EAD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I$4:$I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093784034314034</c:v>
                </c:pt>
                <c:pt idx="4" formatCode="0.000">
                  <c:v>0.79840832390205563</c:v>
                </c:pt>
                <c:pt idx="6" formatCode="0.000">
                  <c:v>0.73057561201470045</c:v>
                </c:pt>
                <c:pt idx="8" formatCode="0.000">
                  <c:v>0.64117870218499962</c:v>
                </c:pt>
                <c:pt idx="10" formatCode="0.000">
                  <c:v>0.60187128681145907</c:v>
                </c:pt>
                <c:pt idx="12" formatCode="0.000">
                  <c:v>0.16709005991386119</c:v>
                </c:pt>
                <c:pt idx="15" formatCode="0.000">
                  <c:v>0.12127862876358865</c:v>
                </c:pt>
                <c:pt idx="17">
                  <c:v>0.183143287733356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87E0-449E-A6E5-F077E27A5EAD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J$4:$J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051845957029004</c:v>
                </c:pt>
                <c:pt idx="4" formatCode="0.000">
                  <c:v>0.8201920309880788</c:v>
                </c:pt>
                <c:pt idx="6" formatCode="0.000">
                  <c:v>0.75195836596626875</c:v>
                </c:pt>
                <c:pt idx="8" formatCode="0.000">
                  <c:v>0.6539662472340283</c:v>
                </c:pt>
                <c:pt idx="10" formatCode="0.000">
                  <c:v>0.6107559426850484</c:v>
                </c:pt>
                <c:pt idx="12" formatCode="0.000">
                  <c:v>0.17222098802152164</c:v>
                </c:pt>
                <c:pt idx="15" formatCode="0.000">
                  <c:v>0.12573727930797179</c:v>
                </c:pt>
                <c:pt idx="17">
                  <c:v>0.190053113978648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87E0-449E-A6E5-F077E27A5EAD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K$4:$K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3177480734674425</c:v>
                </c:pt>
                <c:pt idx="4" formatCode="0.000">
                  <c:v>0.79136960534102241</c:v>
                </c:pt>
                <c:pt idx="6" formatCode="0.000">
                  <c:v>0.7253163611291763</c:v>
                </c:pt>
                <c:pt idx="8" formatCode="0.000">
                  <c:v>0.63461346039223354</c:v>
                </c:pt>
                <c:pt idx="10" formatCode="0.000">
                  <c:v>0.59598614352945334</c:v>
                </c:pt>
                <c:pt idx="12" formatCode="0.000">
                  <c:v>0.16608668616281985</c:v>
                </c:pt>
                <c:pt idx="15" formatCode="0.000">
                  <c:v>0.12091150951755188</c:v>
                </c:pt>
                <c:pt idx="17">
                  <c:v>0.185741597659723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87E0-449E-A6E5-F077E27A5EAD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L$4:$L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917314823569113</c:v>
                </c:pt>
                <c:pt idx="4" formatCode="0.000">
                  <c:v>0.83195246020078417</c:v>
                </c:pt>
                <c:pt idx="6" formatCode="0.000">
                  <c:v>0.76067580772612298</c:v>
                </c:pt>
                <c:pt idx="8" formatCode="0.000">
                  <c:v>0.66292162370211394</c:v>
                </c:pt>
                <c:pt idx="10" formatCode="0.000">
                  <c:v>0.61677872472431894</c:v>
                </c:pt>
                <c:pt idx="12" formatCode="0.000">
                  <c:v>0.17350938864497262</c:v>
                </c:pt>
                <c:pt idx="15" formatCode="0.000">
                  <c:v>0.12780070398753285</c:v>
                </c:pt>
                <c:pt idx="17">
                  <c:v>0.191097983566720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87E0-449E-A6E5-F077E27A5EAD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M$4:$M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467351132436521</c:v>
                </c:pt>
                <c:pt idx="4" formatCode="0.000">
                  <c:v>0.78146537866835974</c:v>
                </c:pt>
                <c:pt idx="6" formatCode="0.000">
                  <c:v>0.72574574062779806</c:v>
                </c:pt>
                <c:pt idx="8" formatCode="0.000">
                  <c:v>0.66090002207216725</c:v>
                </c:pt>
                <c:pt idx="10" formatCode="0.000">
                  <c:v>0.60038427449706755</c:v>
                </c:pt>
                <c:pt idx="12" formatCode="0.000">
                  <c:v>0.16765691296806806</c:v>
                </c:pt>
                <c:pt idx="15" formatCode="0.000">
                  <c:v>0.18491368825338561</c:v>
                </c:pt>
                <c:pt idx="17">
                  <c:v>0.24542197504226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87E0-449E-A6E5-F077E27A5EAD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N$4:$N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555548474961319</c:v>
                </c:pt>
                <c:pt idx="4" formatCode="0.000">
                  <c:v>0.7856564766045987</c:v>
                </c:pt>
                <c:pt idx="6" formatCode="0.000">
                  <c:v>0.72669958936215007</c:v>
                </c:pt>
                <c:pt idx="8" formatCode="0.000">
                  <c:v>0.66225726562708442</c:v>
                </c:pt>
                <c:pt idx="10" formatCode="0.000">
                  <c:v>0.60142256818869999</c:v>
                </c:pt>
                <c:pt idx="12" formatCode="0.000">
                  <c:v>0.16881119474767986</c:v>
                </c:pt>
                <c:pt idx="15" formatCode="0.000">
                  <c:v>0.18972746325507575</c:v>
                </c:pt>
                <c:pt idx="17">
                  <c:v>0.239995887491443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87E0-449E-A6E5-F077E27A5EAD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O$4:$O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428819090025932</c:v>
                </c:pt>
                <c:pt idx="4" formatCode="0.000">
                  <c:v>0.78353515046387123</c:v>
                </c:pt>
                <c:pt idx="6" formatCode="0.000">
                  <c:v>0.72625815742423405</c:v>
                </c:pt>
                <c:pt idx="8" formatCode="0.000">
                  <c:v>0.6616335501308005</c:v>
                </c:pt>
                <c:pt idx="10" formatCode="0.000">
                  <c:v>0.60135847683662291</c:v>
                </c:pt>
                <c:pt idx="12" formatCode="0.000">
                  <c:v>0.16834412316174355</c:v>
                </c:pt>
                <c:pt idx="15" formatCode="0.000">
                  <c:v>0.17774231542249638</c:v>
                </c:pt>
                <c:pt idx="17">
                  <c:v>0.239703437010960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87E0-449E-A6E5-F077E27A5EAD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P$4:$P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7904614119035795</c:v>
                </c:pt>
                <c:pt idx="4" formatCode="0.000">
                  <c:v>0.79419667953120499</c:v>
                </c:pt>
                <c:pt idx="6" formatCode="0.000">
                  <c:v>0.7397190197930299</c:v>
                </c:pt>
                <c:pt idx="8" formatCode="0.000">
                  <c:v>0.67398393357632613</c:v>
                </c:pt>
                <c:pt idx="10" formatCode="0.000">
                  <c:v>0.61259696665248786</c:v>
                </c:pt>
                <c:pt idx="12" formatCode="0.000">
                  <c:v>0.17081270303105719</c:v>
                </c:pt>
                <c:pt idx="15" formatCode="0.000">
                  <c:v>0.19361091229459601</c:v>
                </c:pt>
                <c:pt idx="17">
                  <c:v>0.262653297071404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87E0-449E-A6E5-F077E27A5EAD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Q$4:$Q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687542031921836</c:v>
                </c:pt>
                <c:pt idx="4" formatCode="0.000">
                  <c:v>0.78094998868864307</c:v>
                </c:pt>
                <c:pt idx="6" formatCode="0.000">
                  <c:v>0.75142753727598155</c:v>
                </c:pt>
                <c:pt idx="8" formatCode="0.000">
                  <c:v>0.67730919550366664</c:v>
                </c:pt>
                <c:pt idx="10" formatCode="0.000">
                  <c:v>0.62342926466982473</c:v>
                </c:pt>
                <c:pt idx="12" formatCode="0.000">
                  <c:v>0.1838396718306976</c:v>
                </c:pt>
                <c:pt idx="15" formatCode="0.000">
                  <c:v>0.11819181438112973</c:v>
                </c:pt>
                <c:pt idx="17">
                  <c:v>0.228231688797914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87E0-449E-A6E5-F077E27A5EAD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R$4:$R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336445419336626</c:v>
                </c:pt>
                <c:pt idx="4" formatCode="0.000">
                  <c:v>0.82403230872628852</c:v>
                </c:pt>
                <c:pt idx="6" formatCode="0.000">
                  <c:v>0.75507940853489208</c:v>
                </c:pt>
                <c:pt idx="8" formatCode="0.000">
                  <c:v>0.65983263885440424</c:v>
                </c:pt>
                <c:pt idx="10" formatCode="0.000">
                  <c:v>0.61399861886133522</c:v>
                </c:pt>
                <c:pt idx="12" formatCode="0.000">
                  <c:v>0.1743202572548973</c:v>
                </c:pt>
                <c:pt idx="15" formatCode="0.000">
                  <c:v>0.17004167146981422</c:v>
                </c:pt>
                <c:pt idx="17">
                  <c:v>0.245790863154248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87E0-449E-A6E5-F077E27A5EAD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S$4:$S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904507884940662</c:v>
                </c:pt>
                <c:pt idx="4" formatCode="0.000">
                  <c:v>0.82689663954382253</c:v>
                </c:pt>
                <c:pt idx="6" formatCode="0.000">
                  <c:v>0.75857134653858571</c:v>
                </c:pt>
                <c:pt idx="8" formatCode="0.000">
                  <c:v>0.66165637376074649</c:v>
                </c:pt>
                <c:pt idx="10" formatCode="0.000">
                  <c:v>0.61592332267270433</c:v>
                </c:pt>
                <c:pt idx="12" formatCode="0.000">
                  <c:v>0.17503834449873251</c:v>
                </c:pt>
                <c:pt idx="15" formatCode="0.000">
                  <c:v>0.17706062398789674</c:v>
                </c:pt>
                <c:pt idx="17">
                  <c:v>0.222982932172744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87E0-449E-A6E5-F077E27A5EAD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T$4:$T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876252891036896</c:v>
                </c:pt>
                <c:pt idx="4" formatCode="0.000">
                  <c:v>0.82322523183103569</c:v>
                </c:pt>
                <c:pt idx="6" formatCode="0.000">
                  <c:v>0.75313077617341684</c:v>
                </c:pt>
                <c:pt idx="8" formatCode="0.000">
                  <c:v>0.65744842176282969</c:v>
                </c:pt>
                <c:pt idx="10" formatCode="0.000">
                  <c:v>0.61299999999999999</c:v>
                </c:pt>
                <c:pt idx="12" formatCode="0.000">
                  <c:v>0.17440247244496576</c:v>
                </c:pt>
                <c:pt idx="15" formatCode="0.000">
                  <c:v>0.16509392995457725</c:v>
                </c:pt>
                <c:pt idx="17">
                  <c:v>0.231444811559198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87E0-449E-A6E5-F077E27A5EAD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U$4:$U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742141286435647</c:v>
                </c:pt>
                <c:pt idx="4" formatCode="0.000">
                  <c:v>0.7810083568880295</c:v>
                </c:pt>
                <c:pt idx="6" formatCode="0.000">
                  <c:v>0.73374147336807738</c:v>
                </c:pt>
                <c:pt idx="8" formatCode="0.000">
                  <c:v>0.67189186008645463</c:v>
                </c:pt>
                <c:pt idx="10" formatCode="0.000">
                  <c:v>0.60112432366257296</c:v>
                </c:pt>
                <c:pt idx="12" formatCode="0.000">
                  <c:v>0.1757561971021433</c:v>
                </c:pt>
                <c:pt idx="15" formatCode="0.000">
                  <c:v>0.12944681744689684</c:v>
                </c:pt>
                <c:pt idx="17">
                  <c:v>0.2263815407122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87E0-449E-A6E5-F077E27A5EAD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V$4:$V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7475036460666733</c:v>
                </c:pt>
                <c:pt idx="4" formatCode="0.000">
                  <c:v>0.78470633559949676</c:v>
                </c:pt>
                <c:pt idx="6" formatCode="0.000">
                  <c:v>0.75386134312784547</c:v>
                </c:pt>
                <c:pt idx="8" formatCode="0.000">
                  <c:v>0.65793000000000001</c:v>
                </c:pt>
                <c:pt idx="10" formatCode="0.000">
                  <c:v>0.61892697631222948</c:v>
                </c:pt>
                <c:pt idx="12" formatCode="0.000">
                  <c:v>0.1796459832764109</c:v>
                </c:pt>
                <c:pt idx="15" formatCode="0.000">
                  <c:v>0.13442490706018342</c:v>
                </c:pt>
                <c:pt idx="17">
                  <c:v>0.205927595448963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87E0-449E-A6E5-F077E27A5EAD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W$4:$W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285995650257773</c:v>
                </c:pt>
                <c:pt idx="4" formatCode="0.000">
                  <c:v>0.82283675506252185</c:v>
                </c:pt>
                <c:pt idx="6" formatCode="0.000">
                  <c:v>0.75373633158665132</c:v>
                </c:pt>
                <c:pt idx="8" formatCode="0.000">
                  <c:v>0.65504371609876522</c:v>
                </c:pt>
                <c:pt idx="10" formatCode="0.000">
                  <c:v>0.61346365030190453</c:v>
                </c:pt>
                <c:pt idx="12" formatCode="0.000">
                  <c:v>0.17288168192498779</c:v>
                </c:pt>
                <c:pt idx="15" formatCode="0.000">
                  <c:v>0.13380658856244093</c:v>
                </c:pt>
                <c:pt idx="17">
                  <c:v>0.191601955592641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87E0-449E-A6E5-F077E27A5EAD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X$4:$X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523092182132676</c:v>
                </c:pt>
                <c:pt idx="4" formatCode="0.000">
                  <c:v>0.82554662686587355</c:v>
                </c:pt>
                <c:pt idx="6" formatCode="0.000">
                  <c:v>0.75282087636506489</c:v>
                </c:pt>
                <c:pt idx="8" formatCode="0.000">
                  <c:v>0.65444567648008967</c:v>
                </c:pt>
                <c:pt idx="10" formatCode="0.000">
                  <c:v>0.61152285042461207</c:v>
                </c:pt>
                <c:pt idx="12" formatCode="0.000">
                  <c:v>0.17289470502799947</c:v>
                </c:pt>
                <c:pt idx="15" formatCode="0.000">
                  <c:v>0.13758226021591491</c:v>
                </c:pt>
                <c:pt idx="17">
                  <c:v>0.191411743778236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87E0-449E-A6E5-F077E27A5EAD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Y$4:$Y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201351530998448</c:v>
                </c:pt>
                <c:pt idx="4" formatCode="0.000">
                  <c:v>0.817176932540012</c:v>
                </c:pt>
                <c:pt idx="6" formatCode="0.000">
                  <c:v>0.77194718437574317</c:v>
                </c:pt>
                <c:pt idx="8" formatCode="0.000">
                  <c:v>0.71781745859038237</c:v>
                </c:pt>
                <c:pt idx="10" formatCode="0.000">
                  <c:v>0.66542944765474299</c:v>
                </c:pt>
                <c:pt idx="12" formatCode="0.000">
                  <c:v>0.21159163243378601</c:v>
                </c:pt>
                <c:pt idx="15" formatCode="0.000">
                  <c:v>0.22253558027190912</c:v>
                </c:pt>
                <c:pt idx="17">
                  <c:v>0.43082631874458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87E0-449E-A6E5-F077E27A5EAD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Z$4:$Z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3732479402752602</c:v>
                </c:pt>
                <c:pt idx="4" formatCode="0.000">
                  <c:v>0.80759928510065992</c:v>
                </c:pt>
                <c:pt idx="6" formatCode="0.000">
                  <c:v>0.76633796796115439</c:v>
                </c:pt>
                <c:pt idx="8" formatCode="0.000">
                  <c:v>0.70998730006897059</c:v>
                </c:pt>
                <c:pt idx="10" formatCode="0.000">
                  <c:v>0.65088375714731495</c:v>
                </c:pt>
                <c:pt idx="12" formatCode="0.000">
                  <c:v>0.21141056535759012</c:v>
                </c:pt>
                <c:pt idx="15" formatCode="0.000">
                  <c:v>0.22757033016932862</c:v>
                </c:pt>
                <c:pt idx="17">
                  <c:v>0.430838590662557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87E0-449E-A6E5-F077E27A5EAD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A$4:$AA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8371503135812568</c:v>
                </c:pt>
                <c:pt idx="4" formatCode="0.000">
                  <c:v>0.78535537125127053</c:v>
                </c:pt>
                <c:pt idx="6" formatCode="0.000">
                  <c:v>0.73525024873933364</c:v>
                </c:pt>
                <c:pt idx="8" formatCode="0.000">
                  <c:v>0.67143900840086956</c:v>
                </c:pt>
                <c:pt idx="10" formatCode="0.000">
                  <c:v>0.60717405322753792</c:v>
                </c:pt>
                <c:pt idx="12" formatCode="0.000">
                  <c:v>0.1722740937760685</c:v>
                </c:pt>
                <c:pt idx="15" formatCode="0.000">
                  <c:v>0.19430963000805612</c:v>
                </c:pt>
                <c:pt idx="17">
                  <c:v>0.266687863842678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87E0-449E-A6E5-F077E27A5EAD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B$4:$AB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6943544185307176</c:v>
                </c:pt>
                <c:pt idx="4" formatCode="0.000">
                  <c:v>0.77133849645440178</c:v>
                </c:pt>
                <c:pt idx="6" formatCode="0.000">
                  <c:v>0.72554331988095977</c:v>
                </c:pt>
                <c:pt idx="8" formatCode="0.000">
                  <c:v>0.6608076722683881</c:v>
                </c:pt>
                <c:pt idx="10" formatCode="0.000">
                  <c:v>0.59846695926315141</c:v>
                </c:pt>
                <c:pt idx="12" formatCode="0.000">
                  <c:v>0.16679059334681515</c:v>
                </c:pt>
                <c:pt idx="15" formatCode="0.000">
                  <c:v>0.19256086683916318</c:v>
                </c:pt>
                <c:pt idx="17">
                  <c:v>0.262669221734561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87E0-449E-A6E5-F077E27A5EAD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C$4:$AC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960892870307597</c:v>
                </c:pt>
                <c:pt idx="4" formatCode="0.000">
                  <c:v>0.79882187726449683</c:v>
                </c:pt>
                <c:pt idx="6" formatCode="0.000">
                  <c:v>0.74905554186992818</c:v>
                </c:pt>
                <c:pt idx="8" formatCode="0.000">
                  <c:v>0.65526064527033712</c:v>
                </c:pt>
                <c:pt idx="10" formatCode="0.000">
                  <c:v>0.6056633323683468</c:v>
                </c:pt>
                <c:pt idx="12" formatCode="0.000">
                  <c:v>0.17582834507200537</c:v>
                </c:pt>
                <c:pt idx="15" formatCode="0.000">
                  <c:v>0.14123627366539659</c:v>
                </c:pt>
                <c:pt idx="17">
                  <c:v>0.265106385274185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87E0-449E-A6E5-F077E27A5EAD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D$4:$AD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975999425565901</c:v>
                </c:pt>
                <c:pt idx="4" formatCode="0.000">
                  <c:v>0.79962302762668969</c:v>
                </c:pt>
                <c:pt idx="6" formatCode="0.000">
                  <c:v>0.75109411743586985</c:v>
                </c:pt>
                <c:pt idx="8" formatCode="0.000">
                  <c:v>0.6545694436964834</c:v>
                </c:pt>
                <c:pt idx="10" formatCode="0.000">
                  <c:v>0.60703681763512662</c:v>
                </c:pt>
                <c:pt idx="12" formatCode="0.000">
                  <c:v>0.17757014378803382</c:v>
                </c:pt>
                <c:pt idx="15" formatCode="0.000">
                  <c:v>0.13744053709587664</c:v>
                </c:pt>
                <c:pt idx="17">
                  <c:v>0.264902076938266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87E0-449E-A6E5-F077E27A5EAD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E$4:$AE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819984677556131</c:v>
                </c:pt>
                <c:pt idx="4" formatCode="0.000">
                  <c:v>0.75167114058634665</c:v>
                </c:pt>
                <c:pt idx="6" formatCode="0.000">
                  <c:v>0.72238889766128045</c:v>
                </c:pt>
                <c:pt idx="8" formatCode="0.000">
                  <c:v>0.68112356790708284</c:v>
                </c:pt>
                <c:pt idx="10" formatCode="0.000">
                  <c:v>0.62762367609991165</c:v>
                </c:pt>
                <c:pt idx="12" formatCode="0.000">
                  <c:v>0.22087712218771749</c:v>
                </c:pt>
                <c:pt idx="15" formatCode="0.000">
                  <c:v>0.23291284336602511</c:v>
                </c:pt>
                <c:pt idx="17">
                  <c:v>0.375253668321724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87E0-449E-A6E5-F077E27A5EAD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F$4:$AF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085588281436113</c:v>
                </c:pt>
                <c:pt idx="4" formatCode="0.000">
                  <c:v>0.75082944515784156</c:v>
                </c:pt>
                <c:pt idx="6" formatCode="0.000">
                  <c:v>0.71978408278763306</c:v>
                </c:pt>
                <c:pt idx="8" formatCode="0.000">
                  <c:v>0.68216707436825619</c:v>
                </c:pt>
                <c:pt idx="10" formatCode="0.000">
                  <c:v>0.63305694845528548</c:v>
                </c:pt>
                <c:pt idx="12" formatCode="0.000">
                  <c:v>0.22049586584777719</c:v>
                </c:pt>
                <c:pt idx="15" formatCode="0.000">
                  <c:v>0.2355682353009535</c:v>
                </c:pt>
                <c:pt idx="17">
                  <c:v>0.365763525330761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87E0-449E-A6E5-F077E27A5EAD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I$4:$AI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6542133180316148</c:v>
                </c:pt>
                <c:pt idx="4" formatCode="0.000">
                  <c:v>0.8785083272262082</c:v>
                </c:pt>
                <c:pt idx="6" formatCode="0.000">
                  <c:v>0.79158435544294681</c:v>
                </c:pt>
                <c:pt idx="8" formatCode="0.000">
                  <c:v>0.7257677369182256</c:v>
                </c:pt>
                <c:pt idx="10" formatCode="0.000">
                  <c:v>0.63836110059105977</c:v>
                </c:pt>
                <c:pt idx="12" formatCode="0.000">
                  <c:v>0.20725908681999947</c:v>
                </c:pt>
                <c:pt idx="15" formatCode="0.000">
                  <c:v>0.32745880992051807</c:v>
                </c:pt>
                <c:pt idx="17">
                  <c:v>0.375325123605677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87E0-449E-A6E5-F077E27A5EAD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J$4:$AJ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6510014774110697</c:v>
                </c:pt>
                <c:pt idx="4" formatCode="0.000">
                  <c:v>0.88376176737835088</c:v>
                </c:pt>
                <c:pt idx="6" formatCode="0.000">
                  <c:v>0.79441195532111819</c:v>
                </c:pt>
                <c:pt idx="8" formatCode="0.000">
                  <c:v>0.73064975038807978</c:v>
                </c:pt>
                <c:pt idx="10" formatCode="0.000">
                  <c:v>0.63882377350791641</c:v>
                </c:pt>
                <c:pt idx="12" formatCode="0.000">
                  <c:v>0.21051125690238146</c:v>
                </c:pt>
                <c:pt idx="15" formatCode="0.000">
                  <c:v>0.35292827288918688</c:v>
                </c:pt>
                <c:pt idx="17">
                  <c:v>0.381042318194006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87E0-449E-A6E5-F077E27A5EAD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K$4:$AK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30607086187149</c:v>
                </c:pt>
                <c:pt idx="4" formatCode="0.000">
                  <c:v>0.83247268139830555</c:v>
                </c:pt>
                <c:pt idx="6" formatCode="0.000">
                  <c:v>0.75827657484027666</c:v>
                </c:pt>
                <c:pt idx="8" formatCode="0.000">
                  <c:v>0.65563253234802421</c:v>
                </c:pt>
                <c:pt idx="10" formatCode="0.000">
                  <c:v>0.60048596945706834</c:v>
                </c:pt>
                <c:pt idx="12" formatCode="0.000">
                  <c:v>0.18605155458051675</c:v>
                </c:pt>
                <c:pt idx="15" formatCode="0.000">
                  <c:v>0.20996759802114603</c:v>
                </c:pt>
                <c:pt idx="17">
                  <c:v>0.300024378204862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87E0-449E-A6E5-F077E27A5EAD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L$4:$AL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90465731467189781</c:v>
                </c:pt>
                <c:pt idx="4" formatCode="0.000">
                  <c:v>0.83485854375059532</c:v>
                </c:pt>
                <c:pt idx="6" formatCode="0.000">
                  <c:v>0.7590567433605625</c:v>
                </c:pt>
                <c:pt idx="8" formatCode="0.000">
                  <c:v>0.65767974096209447</c:v>
                </c:pt>
                <c:pt idx="10" formatCode="0.000">
                  <c:v>0.59819929178476261</c:v>
                </c:pt>
                <c:pt idx="12" formatCode="0.000">
                  <c:v>0.17129148675813305</c:v>
                </c:pt>
                <c:pt idx="15" formatCode="0.000">
                  <c:v>0.20440633077968964</c:v>
                </c:pt>
                <c:pt idx="17">
                  <c:v>0.298564787273486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87E0-449E-A6E5-F077E27A5EAD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M$4:$AM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252589883725748</c:v>
                </c:pt>
                <c:pt idx="4" formatCode="0.000">
                  <c:v>0.81960088368636941</c:v>
                </c:pt>
                <c:pt idx="6" formatCode="0.000">
                  <c:v>0.76785448679641355</c:v>
                </c:pt>
                <c:pt idx="8" formatCode="0.000">
                  <c:v>0.66707023437282187</c:v>
                </c:pt>
                <c:pt idx="10" formatCode="0.000">
                  <c:v>0.62329188907514255</c:v>
                </c:pt>
                <c:pt idx="12" formatCode="0.000">
                  <c:v>0.1829402179960618</c:v>
                </c:pt>
                <c:pt idx="15" formatCode="0.000">
                  <c:v>0.22340993911523696</c:v>
                </c:pt>
                <c:pt idx="17">
                  <c:v>0.287948300524788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87E0-449E-A6E5-F077E27A5EAD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N$4:$AN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286983393999093</c:v>
                </c:pt>
                <c:pt idx="4" formatCode="0.000">
                  <c:v>0.81721830250475225</c:v>
                </c:pt>
                <c:pt idx="6" formatCode="0.000">
                  <c:v>0.76923904776559404</c:v>
                </c:pt>
                <c:pt idx="8" formatCode="0.000">
                  <c:v>0.6722034825153258</c:v>
                </c:pt>
                <c:pt idx="10" formatCode="0.000">
                  <c:v>0.62356936396746876</c:v>
                </c:pt>
                <c:pt idx="12" formatCode="0.000">
                  <c:v>0.18102719410496773</c:v>
                </c:pt>
                <c:pt idx="15" formatCode="0.000">
                  <c:v>0.22464556513629311</c:v>
                </c:pt>
                <c:pt idx="17">
                  <c:v>0.287570814867265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87E0-449E-A6E5-F077E27A5EAD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O$4:$AO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797162588918307</c:v>
                </c:pt>
                <c:pt idx="4" formatCode="0.000">
                  <c:v>0.83898609206035279</c:v>
                </c:pt>
                <c:pt idx="6" formatCode="0.000">
                  <c:v>0.77859142237391943</c:v>
                </c:pt>
                <c:pt idx="8" formatCode="0.000">
                  <c:v>0.67962494816421581</c:v>
                </c:pt>
                <c:pt idx="10" formatCode="0.000">
                  <c:v>0.63670093144916906</c:v>
                </c:pt>
                <c:pt idx="12" formatCode="0.000">
                  <c:v>0.19029514498070113</c:v>
                </c:pt>
                <c:pt idx="15" formatCode="0.000">
                  <c:v>0.20782361478835049</c:v>
                </c:pt>
                <c:pt idx="17">
                  <c:v>0.268551229704296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87E0-449E-A6E5-F077E27A5EAD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P$4:$AP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4522728852781392</c:v>
                </c:pt>
                <c:pt idx="4" formatCode="0.000">
                  <c:v>0.83334094768937395</c:v>
                </c:pt>
                <c:pt idx="6" formatCode="0.000">
                  <c:v>0.77693247390427767</c:v>
                </c:pt>
                <c:pt idx="8" formatCode="0.000">
                  <c:v>0.68010567401948618</c:v>
                </c:pt>
                <c:pt idx="10" formatCode="0.000">
                  <c:v>0.63328334343063153</c:v>
                </c:pt>
                <c:pt idx="12" formatCode="0.000">
                  <c:v>0.19131168869864035</c:v>
                </c:pt>
                <c:pt idx="15" formatCode="0.000">
                  <c:v>0.20657085820413756</c:v>
                </c:pt>
                <c:pt idx="17">
                  <c:v>0.271947719169306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87E0-449E-A6E5-F077E27A5EAD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Q$4:$AQ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842668918666443</c:v>
                </c:pt>
                <c:pt idx="4" formatCode="0.000">
                  <c:v>0.8280265606433147</c:v>
                </c:pt>
                <c:pt idx="6" formatCode="0.000">
                  <c:v>0.76210512155567345</c:v>
                </c:pt>
                <c:pt idx="8" formatCode="0.000">
                  <c:v>0.6637974844365393</c:v>
                </c:pt>
                <c:pt idx="10" formatCode="0.000">
                  <c:v>0.62947753107087079</c:v>
                </c:pt>
                <c:pt idx="12" formatCode="0.000">
                  <c:v>0.18267542056843067</c:v>
                </c:pt>
                <c:pt idx="15" formatCode="0.000">
                  <c:v>0.19241519501969256</c:v>
                </c:pt>
                <c:pt idx="17">
                  <c:v>0.249138684822169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87E0-449E-A6E5-F077E27A5EAD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B$4:$B$21</c:f>
              <c:numCache>
                <c:formatCode>General</c:formatCode>
                <c:ptCount val="18"/>
                <c:pt idx="0">
                  <c:v>0</c:v>
                </c:pt>
                <c:pt idx="2">
                  <c:v>2.1999999999999999E-2</c:v>
                </c:pt>
                <c:pt idx="4">
                  <c:v>3.5000000000000003E-2</c:v>
                </c:pt>
                <c:pt idx="6">
                  <c:v>4.8000000000000001E-2</c:v>
                </c:pt>
                <c:pt idx="8">
                  <c:v>0.06</c:v>
                </c:pt>
                <c:pt idx="10">
                  <c:v>7.2999999999999995E-2</c:v>
                </c:pt>
                <c:pt idx="12">
                  <c:v>8.5999999999999993E-2</c:v>
                </c:pt>
                <c:pt idx="15">
                  <c:v>9.8000000000000004E-2</c:v>
                </c:pt>
                <c:pt idx="17">
                  <c:v>0.15</c:v>
                </c:pt>
              </c:numCache>
            </c:numRef>
          </c:xVal>
          <c:yVal>
            <c:numRef>
              <c:f>Sheet1!$AR$4:$AR$21</c:f>
              <c:numCache>
                <c:formatCode>General</c:formatCode>
                <c:ptCount val="18"/>
                <c:pt idx="0" formatCode="0.000">
                  <c:v>1</c:v>
                </c:pt>
                <c:pt idx="2" formatCode="0.000">
                  <c:v>0.85406418016685282</c:v>
                </c:pt>
                <c:pt idx="4" formatCode="0.000">
                  <c:v>0.82200383215104111</c:v>
                </c:pt>
                <c:pt idx="6" formatCode="0.000">
                  <c:v>0.75819721639387527</c:v>
                </c:pt>
                <c:pt idx="8" formatCode="0.000">
                  <c:v>0.66197156923054057</c:v>
                </c:pt>
                <c:pt idx="10" formatCode="0.000">
                  <c:v>0.62261861176518696</c:v>
                </c:pt>
                <c:pt idx="12" formatCode="0.000">
                  <c:v>0.18516611872977762</c:v>
                </c:pt>
                <c:pt idx="15" formatCode="0.000">
                  <c:v>0.19145144114525936</c:v>
                </c:pt>
                <c:pt idx="17">
                  <c:v>0.253695089382785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87E0-449E-A6E5-F077E27A5E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8866816"/>
        <c:axId val="1198867232"/>
        <c:extLst>
          <c:ext xmlns:c15="http://schemas.microsoft.com/office/drawing/2012/chart" uri="{02D57815-91ED-43cb-92C2-25804820EDAC}"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B$4:$B$21</c15:sqref>
                        </c15:formulaRef>
                      </c:ext>
                    </c:extLst>
                    <c:numCache>
                      <c:formatCode>General</c:formatCode>
                      <c:ptCount val="18"/>
                      <c:pt idx="0">
                        <c:v>0</c:v>
                      </c:pt>
                      <c:pt idx="2">
                        <c:v>2.1999999999999999E-2</c:v>
                      </c:pt>
                      <c:pt idx="4">
                        <c:v>3.5000000000000003E-2</c:v>
                      </c:pt>
                      <c:pt idx="6">
                        <c:v>4.8000000000000001E-2</c:v>
                      </c:pt>
                      <c:pt idx="8">
                        <c:v>0.06</c:v>
                      </c:pt>
                      <c:pt idx="10">
                        <c:v>7.2999999999999995E-2</c:v>
                      </c:pt>
                      <c:pt idx="12">
                        <c:v>8.5999999999999993E-2</c:v>
                      </c:pt>
                      <c:pt idx="15">
                        <c:v>9.8000000000000004E-2</c:v>
                      </c:pt>
                      <c:pt idx="17">
                        <c:v>0.1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AG$4:$AG$21</c15:sqref>
                        </c15:formulaRef>
                      </c:ext>
                    </c:extLst>
                    <c:numCache>
                      <c:formatCode>General</c:formatCode>
                      <c:ptCount val="18"/>
                      <c:pt idx="0" formatCode="0.000">
                        <c:v>1</c:v>
                      </c:pt>
                      <c:pt idx="2" formatCode="0.000">
                        <c:v>0.93203150285899239</c:v>
                      </c:pt>
                      <c:pt idx="4" formatCode="0.000">
                        <c:v>0.83367308118175465</c:v>
                      </c:pt>
                      <c:pt idx="6" formatCode="0.000">
                        <c:v>0.82600746120344559</c:v>
                      </c:pt>
                      <c:pt idx="8" formatCode="0.000">
                        <c:v>0.79905287006490222</c:v>
                      </c:pt>
                      <c:pt idx="10" formatCode="0.000">
                        <c:v>0.77710080574183327</c:v>
                      </c:pt>
                      <c:pt idx="12" formatCode="0.000">
                        <c:v>0.54622936670622502</c:v>
                      </c:pt>
                      <c:pt idx="15" formatCode="0.000">
                        <c:v>0.52674733548727792</c:v>
                      </c:pt>
                      <c:pt idx="17">
                        <c:v>0.72225471435628663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28-87E0-449E-A6E5-F077E27A5EAD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4:$B$21</c15:sqref>
                        </c15:formulaRef>
                      </c:ext>
                    </c:extLst>
                    <c:numCache>
                      <c:formatCode>General</c:formatCode>
                      <c:ptCount val="18"/>
                      <c:pt idx="0">
                        <c:v>0</c:v>
                      </c:pt>
                      <c:pt idx="2">
                        <c:v>2.1999999999999999E-2</c:v>
                      </c:pt>
                      <c:pt idx="4">
                        <c:v>3.5000000000000003E-2</c:v>
                      </c:pt>
                      <c:pt idx="6">
                        <c:v>4.8000000000000001E-2</c:v>
                      </c:pt>
                      <c:pt idx="8">
                        <c:v>0.06</c:v>
                      </c:pt>
                      <c:pt idx="10">
                        <c:v>7.2999999999999995E-2</c:v>
                      </c:pt>
                      <c:pt idx="12">
                        <c:v>8.5999999999999993E-2</c:v>
                      </c:pt>
                      <c:pt idx="15">
                        <c:v>9.8000000000000004E-2</c:v>
                      </c:pt>
                      <c:pt idx="17">
                        <c:v>0.1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H$4:$AH$21</c15:sqref>
                        </c15:formulaRef>
                      </c:ext>
                    </c:extLst>
                    <c:numCache>
                      <c:formatCode>General</c:formatCode>
                      <c:ptCount val="18"/>
                      <c:pt idx="0" formatCode="0.000">
                        <c:v>1</c:v>
                      </c:pt>
                      <c:pt idx="2" formatCode="0.000">
                        <c:v>0.97454502481682825</c:v>
                      </c:pt>
                      <c:pt idx="4" formatCode="0.000">
                        <c:v>0.87679035688962426</c:v>
                      </c:pt>
                      <c:pt idx="6" formatCode="0.000">
                        <c:v>0.86302292602221697</c:v>
                      </c:pt>
                      <c:pt idx="8" formatCode="0.000">
                        <c:v>0.84048097376506736</c:v>
                      </c:pt>
                      <c:pt idx="10" formatCode="0.000">
                        <c:v>0.81091940439612387</c:v>
                      </c:pt>
                      <c:pt idx="12" formatCode="0.000">
                        <c:v>0.56038170645237539</c:v>
                      </c:pt>
                      <c:pt idx="15" formatCode="0.000">
                        <c:v>0.53035925313164733</c:v>
                      </c:pt>
                      <c:pt idx="17">
                        <c:v>0.7414559205861499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87E0-449E-A6E5-F077E27A5EAD}"/>
                  </c:ext>
                </c:extLst>
              </c15:ser>
            </c15:filteredScatterSeries>
          </c:ext>
        </c:extLst>
      </c:scatterChart>
      <c:valAx>
        <c:axId val="11988668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layout>
            <c:manualLayout>
              <c:xMode val="edge"/>
              <c:yMode val="edge"/>
              <c:x val="0.41755063635913436"/>
              <c:y val="0.8726933607050070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98867232"/>
        <c:crosses val="autoZero"/>
        <c:crossBetween val="midCat"/>
      </c:valAx>
      <c:valAx>
        <c:axId val="11988672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ormalized pressu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988668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t down up</a:t>
            </a:r>
          </a:p>
        </c:rich>
      </c:tx>
      <c:layout>
        <c:manualLayout>
          <c:xMode val="edge"/>
          <c:yMode val="edge"/>
          <c:x val="0.53127082430635453"/>
          <c:y val="0.5708995725127855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5696932570335728"/>
          <c:y val="7.4371611631345508E-2"/>
          <c:w val="0.7530166295626709"/>
          <c:h val="0.70286708863215652"/>
        </c:manualLayout>
      </c:layout>
      <c:scatterChart>
        <c:scatterStyle val="lineMarker"/>
        <c:varyColors val="0"/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O$7:$O$9</c:f>
              <c:numCache>
                <c:formatCode>General</c:formatCode>
                <c:ptCount val="3"/>
                <c:pt idx="0">
                  <c:v>2499.1090329381382</c:v>
                </c:pt>
                <c:pt idx="1">
                  <c:v>1798.5606999709587</c:v>
                </c:pt>
                <c:pt idx="2">
                  <c:v>1879.08785692006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885-45AD-9A0F-912A49A0ADE0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P$7:$P$9</c:f>
              <c:numCache>
                <c:formatCode>General</c:formatCode>
                <c:ptCount val="3"/>
                <c:pt idx="0">
                  <c:v>2488.019469283764</c:v>
                </c:pt>
                <c:pt idx="1">
                  <c:v>1796.7843265557456</c:v>
                </c:pt>
                <c:pt idx="2">
                  <c:v>1893.08182583616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885-45AD-9A0F-912A49A0ADE0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Q$7:$Q$9</c:f>
              <c:numCache>
                <c:formatCode>General</c:formatCode>
                <c:ptCount val="3"/>
                <c:pt idx="0">
                  <c:v>2509.2090076452978</c:v>
                </c:pt>
                <c:pt idx="1">
                  <c:v>1810.654579909934</c:v>
                </c:pt>
                <c:pt idx="2">
                  <c:v>1855.17401150447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885-45AD-9A0F-912A49A0ADE0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R$7:$R$9</c:f>
              <c:numCache>
                <c:formatCode>General</c:formatCode>
                <c:ptCount val="3"/>
                <c:pt idx="0">
                  <c:v>2391.9550443474945</c:v>
                </c:pt>
                <c:pt idx="1">
                  <c:v>1747.0064245960596</c:v>
                </c:pt>
                <c:pt idx="2">
                  <c:v>1847.58143809889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885-45AD-9A0F-912A49A0ADE0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U$7:$U$9</c:f>
              <c:numCache>
                <c:formatCode>General</c:formatCode>
                <c:ptCount val="3"/>
                <c:pt idx="0">
                  <c:v>2456.2182685698472</c:v>
                </c:pt>
                <c:pt idx="1">
                  <c:v>1823.8937883189724</c:v>
                </c:pt>
                <c:pt idx="2">
                  <c:v>1833.28786389666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885-45AD-9A0F-912A49A0ADE0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B$7:$AB$9</c:f>
              <c:numCache>
                <c:formatCode>General</c:formatCode>
                <c:ptCount val="3"/>
                <c:pt idx="0">
                  <c:v>2152.4332757063098</c:v>
                </c:pt>
                <c:pt idx="1">
                  <c:v>1785.1896310606242</c:v>
                </c:pt>
                <c:pt idx="2">
                  <c:v>1843.5386440964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1885-45AD-9A0F-912A49A0ADE0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C$7:$AC$9</c:f>
              <c:numCache>
                <c:formatCode>General</c:formatCode>
                <c:ptCount val="3"/>
                <c:pt idx="0">
                  <c:v>2296.8476459553676</c:v>
                </c:pt>
                <c:pt idx="1">
                  <c:v>1673.7233431536422</c:v>
                </c:pt>
                <c:pt idx="2">
                  <c:v>1766.19083043325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1885-45AD-9A0F-912A49A0ADE0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D$7:$AD$9</c:f>
              <c:numCache>
                <c:formatCode>General</c:formatCode>
                <c:ptCount val="3"/>
                <c:pt idx="0">
                  <c:v>2360.1022654401049</c:v>
                </c:pt>
                <c:pt idx="1">
                  <c:v>1687.6533735915195</c:v>
                </c:pt>
                <c:pt idx="2">
                  <c:v>1799.55497194188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1885-45AD-9A0F-912A49A0ADE0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G$7:$AG$9</c:f>
              <c:numCache>
                <c:formatCode>General</c:formatCode>
                <c:ptCount val="3"/>
                <c:pt idx="0">
                  <c:v>2107.5879679247</c:v>
                </c:pt>
                <c:pt idx="1">
                  <c:v>1740.9799730779039</c:v>
                </c:pt>
                <c:pt idx="2">
                  <c:v>1781.47448107901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1885-45AD-9A0F-912A49A0ADE0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H$7:$AH$9</c:f>
              <c:numCache>
                <c:formatCode>General</c:formatCode>
                <c:ptCount val="3"/>
                <c:pt idx="0">
                  <c:v>2126.1664067453671</c:v>
                </c:pt>
                <c:pt idx="1">
                  <c:v>1764.8006422313058</c:v>
                </c:pt>
                <c:pt idx="2">
                  <c:v>1816.00837654215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1885-45AD-9A0F-912A49A0ADE0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K$7:$AK$9</c:f>
              <c:numCache>
                <c:formatCode>General</c:formatCode>
                <c:ptCount val="3"/>
                <c:pt idx="0">
                  <c:v>1246.0819793502044</c:v>
                </c:pt>
                <c:pt idx="1">
                  <c:v>977.61483092596882</c:v>
                </c:pt>
                <c:pt idx="2">
                  <c:v>1180.0447468658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1885-45AD-9A0F-912A49A0ADE0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L$7:$AL$9</c:f>
              <c:numCache>
                <c:formatCode>General</c:formatCode>
                <c:ptCount val="3"/>
                <c:pt idx="0">
                  <c:v>1232.8901592127406</c:v>
                </c:pt>
                <c:pt idx="1">
                  <c:v>973.90290505518351</c:v>
                </c:pt>
                <c:pt idx="2">
                  <c:v>1197.4425739899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1885-45AD-9A0F-912A49A0ADE0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M$7:$AM$9</c:f>
              <c:numCache>
                <c:formatCode>General</c:formatCode>
                <c:ptCount val="3"/>
                <c:pt idx="0">
                  <c:v>1738.3659681000986</c:v>
                </c:pt>
                <c:pt idx="1">
                  <c:v>1290.2000488561371</c:v>
                </c:pt>
                <c:pt idx="2">
                  <c:v>1361.54573050319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1885-45AD-9A0F-912A49A0ADE0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N$7:$AN$9</c:f>
              <c:numCache>
                <c:formatCode>General</c:formatCode>
                <c:ptCount val="3"/>
                <c:pt idx="0">
                  <c:v>1731.3439979711459</c:v>
                </c:pt>
                <c:pt idx="1">
                  <c:v>1236.653068212082</c:v>
                </c:pt>
                <c:pt idx="2">
                  <c:v>1338.16553112345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1885-45AD-9A0F-912A49A0ADE0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O$7:$AO$9</c:f>
              <c:numCache>
                <c:formatCode>General</c:formatCode>
                <c:ptCount val="3"/>
                <c:pt idx="0">
                  <c:v>1857.3972345839466</c:v>
                </c:pt>
                <c:pt idx="1">
                  <c:v>1397.3764732691868</c:v>
                </c:pt>
                <c:pt idx="2">
                  <c:v>1526.76595562475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1885-45AD-9A0F-912A49A0ADE0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P$7:$AP$9</c:f>
              <c:numCache>
                <c:formatCode>General</c:formatCode>
                <c:ptCount val="3"/>
                <c:pt idx="0">
                  <c:v>1857.25869031204</c:v>
                </c:pt>
                <c:pt idx="1">
                  <c:v>1391.4484983886957</c:v>
                </c:pt>
                <c:pt idx="2">
                  <c:v>1531.1199947500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1885-45AD-9A0F-912A49A0ADE0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Q$7:$AQ$9</c:f>
              <c:numCache>
                <c:formatCode>General</c:formatCode>
                <c:ptCount val="3"/>
                <c:pt idx="0">
                  <c:v>2018.3128449199953</c:v>
                </c:pt>
                <c:pt idx="1">
                  <c:v>1570.5171591064429</c:v>
                </c:pt>
                <c:pt idx="2">
                  <c:v>1633.21805811845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1885-45AD-9A0F-912A49A0ADE0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R$7:$AR$9</c:f>
              <c:numCache>
                <c:formatCode>General</c:formatCode>
                <c:ptCount val="3"/>
                <c:pt idx="0">
                  <c:v>2049.201144772519</c:v>
                </c:pt>
                <c:pt idx="1">
                  <c:v>1595.0954812873574</c:v>
                </c:pt>
                <c:pt idx="2">
                  <c:v>1650.4184217645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1885-45AD-9A0F-912A49A0ADE0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S$7:$AS$9</c:f>
              <c:numCache>
                <c:formatCode>General</c:formatCode>
                <c:ptCount val="3"/>
                <c:pt idx="0">
                  <c:v>2343.1647729105143</c:v>
                </c:pt>
                <c:pt idx="1">
                  <c:v>1789.1540844966739</c:v>
                </c:pt>
                <c:pt idx="2">
                  <c:v>1831.124452296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1885-45AD-9A0F-912A49A0ADE0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T$7:$AT$9</c:f>
              <c:numCache>
                <c:formatCode>General</c:formatCode>
                <c:ptCount val="3"/>
                <c:pt idx="0">
                  <c:v>2369.9337649637964</c:v>
                </c:pt>
                <c:pt idx="1">
                  <c:v>1811.5846222140253</c:v>
                </c:pt>
                <c:pt idx="2">
                  <c:v>1838.77461661815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1885-45AD-9A0F-912A49A0AD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2508896"/>
        <c:axId val="1092509312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E$7:$E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50.2035182356303</c:v>
                      </c:pt>
                      <c:pt idx="1">
                        <c:v>1806.2581582960725</c:v>
                      </c:pt>
                      <c:pt idx="2">
                        <c:v>1700.6090860404076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14-1885-45AD-9A0F-912A49A0ADE0}"/>
                  </c:ext>
                </c:extLst>
              </c15:ser>
            </c15:filteredScatterSeries>
            <c15:filteredScatterSeries>
              <c15:ser>
                <c:idx val="1"/>
                <c:order val="1"/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:$F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66.9937124153835</c:v>
                      </c:pt>
                      <c:pt idx="1">
                        <c:v>1811.8507750134224</c:v>
                      </c:pt>
                      <c:pt idx="2">
                        <c:v>1719.799145786469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5-1885-45AD-9A0F-912A49A0ADE0}"/>
                  </c:ext>
                </c:extLst>
              </c15:ser>
            </c15:filteredScatterSeries>
            <c15:filteredScatterSeries>
              <c15:ser>
                <c:idx val="2"/>
                <c:order val="2"/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7:$G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54.8407856034119</c:v>
                      </c:pt>
                      <c:pt idx="1">
                        <c:v>1797.9659787065573</c:v>
                      </c:pt>
                      <c:pt idx="2">
                        <c:v>1775.732801510773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6-1885-45AD-9A0F-912A49A0ADE0}"/>
                  </c:ext>
                </c:extLst>
              </c15:ser>
            </c15:filteredScatterSeries>
            <c15:filteredScatterSeries>
              <c15:ser>
                <c:idx val="3"/>
                <c:order val="3"/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7:$H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61.5511419165446</c:v>
                      </c:pt>
                      <c:pt idx="1">
                        <c:v>1829.006147111571</c:v>
                      </c:pt>
                      <c:pt idx="2">
                        <c:v>1777.169219635247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7-1885-45AD-9A0F-912A49A0ADE0}"/>
                  </c:ext>
                </c:extLst>
              </c15:ser>
            </c15:filteredScatterSeries>
            <c15:filteredScatterSeries>
              <c15:ser>
                <c:idx val="4"/>
                <c:order val="4"/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7:$I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20.3186281525013</c:v>
                      </c:pt>
                      <c:pt idx="1">
                        <c:v>1735.8627523959251</c:v>
                      </c:pt>
                      <c:pt idx="2">
                        <c:v>1623.031331012781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8-1885-45AD-9A0F-912A49A0ADE0}"/>
                  </c:ext>
                </c:extLst>
              </c15:ser>
            </c15:filteredScatterSeries>
            <c15:filteredScatterSeries>
              <c15:ser>
                <c:idx val="5"/>
                <c:order val="5"/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7:$J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01.7305882370342</c:v>
                      </c:pt>
                      <c:pt idx="1">
                        <c:v>1724.5563289478157</c:v>
                      </c:pt>
                      <c:pt idx="2">
                        <c:v>1580.088675317332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9-1885-45AD-9A0F-912A49A0ADE0}"/>
                  </c:ext>
                </c:extLst>
              </c15:ser>
            </c15:filteredScatterSeries>
            <c15:filteredScatterSeries>
              <c15:ser>
                <c:idx val="6"/>
                <c:order val="6"/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7:$K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678.5179700773838</c:v>
                      </c:pt>
                      <c:pt idx="1">
                        <c:v>1932.8350335581927</c:v>
                      </c:pt>
                      <c:pt idx="2">
                        <c:v>1679.394211201522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A-1885-45AD-9A0F-912A49A0ADE0}"/>
                  </c:ext>
                </c:extLst>
              </c15:ser>
            </c15:filteredScatterSeries>
            <c15:filteredScatterSeries>
              <c15:ser>
                <c:idx val="7"/>
                <c:order val="7"/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7:$L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536.0125058491044</c:v>
                      </c:pt>
                      <c:pt idx="1">
                        <c:v>1864.4139704499717</c:v>
                      </c:pt>
                      <c:pt idx="2">
                        <c:v>1623.087582998362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B-1885-45AD-9A0F-912A49A0ADE0}"/>
                  </c:ext>
                </c:extLst>
              </c15:ser>
            </c15:filteredScatterSeries>
            <c15:filteredScatterSeries>
              <c15:ser>
                <c:idx val="8"/>
                <c:order val="8"/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</a:schemeClr>
                    </a:solidFill>
                    <a:ln w="9525">
                      <a:solidFill>
                        <a:schemeClr val="accent3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M$7:$M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762.3173002398685</c:v>
                      </c:pt>
                      <c:pt idx="1">
                        <c:v>1982.8356198873935</c:v>
                      </c:pt>
                      <c:pt idx="2">
                        <c:v>1725.201972672315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C-1885-45AD-9A0F-912A49A0ADE0}"/>
                  </c:ext>
                </c:extLst>
              </c15:ser>
            </c15:filteredScatterSeries>
            <c15:filteredScatterSeries>
              <c15:ser>
                <c:idx val="9"/>
                <c:order val="9"/>
                <c:spPr>
                  <a:ln w="19050" cap="rnd">
                    <a:solidFill>
                      <a:schemeClr val="accent4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</a:schemeClr>
                    </a:solidFill>
                    <a:ln w="9525">
                      <a:solidFill>
                        <a:schemeClr val="accent4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N$7:$N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510.4198235032627</c:v>
                      </c:pt>
                      <c:pt idx="1">
                        <c:v>1860.3249112309586</c:v>
                      </c:pt>
                      <c:pt idx="2">
                        <c:v>1625.472267523854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D-1885-45AD-9A0F-912A49A0ADE0}"/>
                  </c:ext>
                </c:extLst>
              </c15:ser>
            </c15:filteredScatterSeries>
            <c15:filteredScatterSeries>
              <c15:ser>
                <c:idx val="14"/>
                <c:order val="14"/>
                <c:spPr>
                  <a:ln w="19050" cap="rnd">
                    <a:solidFill>
                      <a:schemeClr val="accent3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3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S$7:$S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57.1503894899056</c:v>
                      </c:pt>
                      <c:pt idx="1">
                        <c:v>1796.7942083289961</c:v>
                      </c:pt>
                      <c:pt idx="2">
                        <c:v>1479.765553254866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E-1885-45AD-9A0F-912A49A0ADE0}"/>
                  </c:ext>
                </c:extLst>
              </c15:ser>
            </c15:filteredScatterSeries>
            <c15:filteredScatterSeries>
              <c15:ser>
                <c:idx val="15"/>
                <c:order val="15"/>
                <c:spPr>
                  <a:ln w="19050" cap="rnd">
                    <a:solidFill>
                      <a:schemeClr val="accent4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4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T$7:$T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475.0803956930013</c:v>
                      </c:pt>
                      <c:pt idx="1">
                        <c:v>1832.899086897489</c:v>
                      </c:pt>
                      <c:pt idx="2">
                        <c:v>1812.64487777271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F-1885-45AD-9A0F-912A49A0ADE0}"/>
                  </c:ext>
                </c:extLst>
              </c15:ser>
            </c15:filteredScatterSeries>
            <c15:filteredScatterSeries>
              <c15:ser>
                <c:idx val="17"/>
                <c:order val="17"/>
                <c:spPr>
                  <a:ln w="19050" cap="rnd">
                    <a:solidFill>
                      <a:schemeClr val="accent6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6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V$7:$V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456.5117070621459</c:v>
                      </c:pt>
                      <c:pt idx="1">
                        <c:v>1816.664068216794</c:v>
                      </c:pt>
                      <c:pt idx="2">
                        <c:v>1772.66831914048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0-1885-45AD-9A0F-912A49A0ADE0}"/>
                  </c:ext>
                </c:extLst>
              </c15:ser>
            </c15:filteredScatterSeries>
            <c15:filteredScatterSeries>
              <c15:ser>
                <c:idx val="18"/>
                <c:order val="18"/>
                <c:spPr>
                  <a:ln w="19050" cap="rnd">
                    <a:solidFill>
                      <a:schemeClr val="accent1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80000"/>
                      </a:schemeClr>
                    </a:solidFill>
                    <a:ln w="9525">
                      <a:solidFill>
                        <a:schemeClr val="accent1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W$7:$W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550.1107622517884</c:v>
                      </c:pt>
                      <c:pt idx="1">
                        <c:v>1878.1396541085462</c:v>
                      </c:pt>
                      <c:pt idx="2">
                        <c:v>1640.691744837801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1-1885-45AD-9A0F-912A49A0ADE0}"/>
                  </c:ext>
                </c:extLst>
              </c15:ser>
            </c15:filteredScatterSeries>
            <c15:filteredScatterSeries>
              <c15:ser>
                <c:idx val="19"/>
                <c:order val="19"/>
                <c:spPr>
                  <a:ln w="19050" cap="rnd">
                    <a:solidFill>
                      <a:schemeClr val="accent2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</a:schemeClr>
                    </a:solidFill>
                    <a:ln w="9525">
                      <a:solidFill>
                        <a:schemeClr val="accent2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X$7:$X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429.893717411464</c:v>
                      </c:pt>
                      <c:pt idx="1">
                        <c:v>1828.7061443540329</c:v>
                      </c:pt>
                      <c:pt idx="2">
                        <c:v>1608.059049363247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2-1885-45AD-9A0F-912A49A0ADE0}"/>
                  </c:ext>
                </c:extLst>
              </c15:ser>
            </c15:filteredScatterSeries>
            <c15:filteredScatterSeries>
              <c15:ser>
                <c:idx val="20"/>
                <c:order val="20"/>
                <c:spPr>
                  <a:ln w="19050" cap="rnd">
                    <a:solidFill>
                      <a:schemeClr val="accent3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80000"/>
                      </a:schemeClr>
                    </a:solidFill>
                    <a:ln w="9525">
                      <a:solidFill>
                        <a:schemeClr val="accent3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Y$7:$Y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524.877728855055</c:v>
                      </c:pt>
                      <c:pt idx="1">
                        <c:v>1863.5726795517537</c:v>
                      </c:pt>
                      <c:pt idx="2">
                        <c:v>1663.709105621269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3-1885-45AD-9A0F-912A49A0ADE0}"/>
                  </c:ext>
                </c:extLst>
              </c15:ser>
            </c15:filteredScatterSeries>
            <c15:filteredScatterSeries>
              <c15:ser>
                <c:idx val="21"/>
                <c:order val="21"/>
                <c:spPr>
                  <a:ln w="19050" cap="rnd">
                    <a:solidFill>
                      <a:schemeClr val="accent4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</a:schemeClr>
                    </a:solidFill>
                    <a:ln w="9525">
                      <a:solidFill>
                        <a:schemeClr val="accent4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Z$7:$Z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520.7606799554096</c:v>
                      </c:pt>
                      <c:pt idx="1">
                        <c:v>1857.3706829519167</c:v>
                      </c:pt>
                      <c:pt idx="2">
                        <c:v>1678.370920955582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4-1885-45AD-9A0F-912A49A0ADE0}"/>
                  </c:ext>
                </c:extLst>
              </c15:ser>
            </c15:filteredScatterSeries>
            <c15:filteredScatterSeries>
              <c15:ser>
                <c:idx val="22"/>
                <c:order val="22"/>
                <c:spPr>
                  <a:ln w="19050" cap="rnd">
                    <a:solidFill>
                      <a:schemeClr val="accent5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</a:schemeClr>
                    </a:solidFill>
                    <a:ln w="9525">
                      <a:solidFill>
                        <a:schemeClr val="accent5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A$7:$AA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076.3478041498088</c:v>
                      </c:pt>
                      <c:pt idx="1">
                        <c:v>1745.9803833771671</c:v>
                      </c:pt>
                      <c:pt idx="2">
                        <c:v>1784.963145447655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5-1885-45AD-9A0F-912A49A0ADE0}"/>
                  </c:ext>
                </c:extLst>
              </c15:ser>
            </c15:filteredScatterSeries>
            <c15:filteredScatterSeries>
              <c15:ser>
                <c:idx val="26"/>
                <c:order val="26"/>
                <c:spPr>
                  <a:ln w="19050" cap="rnd">
                    <a:solidFill>
                      <a:schemeClr val="accent3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E$7:$AE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98.6361844216976</c:v>
                      </c:pt>
                      <c:pt idx="1">
                        <c:v>1769.6477623961196</c:v>
                      </c:pt>
                      <c:pt idx="2">
                        <c:v>1605.484955899076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6-1885-45AD-9A0F-912A49A0ADE0}"/>
                  </c:ext>
                </c:extLst>
              </c15:ser>
            </c15:filteredScatterSeries>
            <c15:filteredScatterSeries>
              <c15:ser>
                <c:idx val="27"/>
                <c:order val="27"/>
                <c:spPr>
                  <a:ln w="19050" cap="rnd">
                    <a:solidFill>
                      <a:schemeClr val="accent4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F$7:$AF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96.0169745669077</c:v>
                      </c:pt>
                      <c:pt idx="1">
                        <c:v>1777.4316408324346</c:v>
                      </c:pt>
                      <c:pt idx="2">
                        <c:v>1586.407538176857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7-1885-45AD-9A0F-912A49A0ADE0}"/>
                  </c:ext>
                </c:extLst>
              </c15:ser>
            </c15:filteredScatterSeries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I$7:$AI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781.4181428637748</c:v>
                      </c:pt>
                      <c:pt idx="1">
                        <c:v>2283.7379062656146</c:v>
                      </c:pt>
                      <c:pt idx="2">
                        <c:v>2294.307490628455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8-1885-45AD-9A0F-912A49A0ADE0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7:$AJ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539.4323006849258</c:v>
                      </c:pt>
                      <c:pt idx="1">
                        <c:v>2105.9655400997431</c:v>
                      </c:pt>
                      <c:pt idx="2">
                        <c:v>2123.394905513901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1885-45AD-9A0F-912A49A0ADE0}"/>
                  </c:ext>
                </c:extLst>
              </c15:ser>
            </c15:filteredScatterSeries>
          </c:ext>
        </c:extLst>
      </c:scatterChart>
      <c:valAx>
        <c:axId val="10925088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layout>
            <c:manualLayout>
              <c:xMode val="edge"/>
              <c:yMode val="edge"/>
              <c:x val="0.57529434176515426"/>
              <c:y val="0.8868337257300832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2509312"/>
        <c:crosses val="autoZero"/>
        <c:crossBetween val="midCat"/>
      </c:valAx>
      <c:valAx>
        <c:axId val="1092509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temperature (</a:t>
                </a:r>
                <a:r>
                  <a:rPr lang="en-US" baseline="30000"/>
                  <a:t>o</a:t>
                </a:r>
                <a:r>
                  <a:rPr lang="en-US"/>
                  <a:t>K)</a:t>
                </a:r>
              </a:p>
            </c:rich>
          </c:tx>
          <c:layout>
            <c:manualLayout>
              <c:xMode val="edge"/>
              <c:yMode val="edge"/>
              <c:x val="0.20398481973434535"/>
              <c:y val="0.1476658913570763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25088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z up up</a:t>
            </a:r>
          </a:p>
        </c:rich>
      </c:tx>
      <c:layout>
        <c:manualLayout>
          <c:xMode val="edge"/>
          <c:yMode val="edge"/>
          <c:x val="0.22587876379026975"/>
          <c:y val="0.2481237101012505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590250400146093"/>
          <c:y val="6.7378648405667818E-2"/>
          <c:w val="0.87416749938641702"/>
          <c:h val="0.733666606691201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E$8:$E$10</c:f>
              <c:numCache>
                <c:formatCode>General</c:formatCode>
                <c:ptCount val="3"/>
                <c:pt idx="0">
                  <c:v>0.77376464784801324</c:v>
                </c:pt>
                <c:pt idx="1">
                  <c:v>2.0216472609272973</c:v>
                </c:pt>
                <c:pt idx="2">
                  <c:v>2.19032947190637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21B-4728-B061-822D4F28991E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F$8:$F$10</c:f>
              <c:numCache>
                <c:formatCode>General</c:formatCode>
                <c:ptCount val="3"/>
                <c:pt idx="0">
                  <c:v>0.77958001634099117</c:v>
                </c:pt>
                <c:pt idx="1">
                  <c:v>2.023762659592836</c:v>
                </c:pt>
                <c:pt idx="2">
                  <c:v>2.16921029230048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21B-4728-B061-822D4F28991E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G$8:$G$10</c:f>
              <c:numCache>
                <c:formatCode>General</c:formatCode>
                <c:ptCount val="3"/>
                <c:pt idx="0">
                  <c:v>0.77517660318756798</c:v>
                </c:pt>
                <c:pt idx="1">
                  <c:v>2.0374044849650645</c:v>
                </c:pt>
                <c:pt idx="2">
                  <c:v>2.07163337536696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21B-4728-B061-822D4F28991E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H$8:$H$10</c:f>
              <c:numCache>
                <c:formatCode>General</c:formatCode>
                <c:ptCount val="3"/>
                <c:pt idx="0">
                  <c:v>0.77564166904597109</c:v>
                </c:pt>
                <c:pt idx="1">
                  <c:v>1.9978677965269622</c:v>
                </c:pt>
                <c:pt idx="2">
                  <c:v>2.07654628015882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21B-4728-B061-822D4F28991E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I$8:$I$10</c:f>
              <c:numCache>
                <c:formatCode>General</c:formatCode>
                <c:ptCount val="3"/>
                <c:pt idx="0">
                  <c:v>0.75310715925006633</c:v>
                </c:pt>
                <c:pt idx="1">
                  <c:v>2.0093028826241044</c:v>
                </c:pt>
                <c:pt idx="2">
                  <c:v>2.19725146239890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521B-4728-B061-822D4F28991E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J$8:$J$10</c:f>
              <c:numCache>
                <c:formatCode>General</c:formatCode>
                <c:ptCount val="3"/>
                <c:pt idx="0">
                  <c:v>0.75901174775100866</c:v>
                </c:pt>
                <c:pt idx="1">
                  <c:v>1.9940666520112773</c:v>
                </c:pt>
                <c:pt idx="2">
                  <c:v>2.23996512295376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21B-4728-B061-822D4F28991E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K$8:$K$10</c:f>
              <c:numCache>
                <c:formatCode>General</c:formatCode>
                <c:ptCount val="3"/>
                <c:pt idx="0">
                  <c:v>0.81650889519472647</c:v>
                </c:pt>
                <c:pt idx="1">
                  <c:v>2.13772187779997</c:v>
                </c:pt>
                <c:pt idx="2">
                  <c:v>2.57115522078370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521B-4728-B061-822D4F28991E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L$8:$L$10</c:f>
              <c:numCache>
                <c:formatCode>General</c:formatCode>
                <c:ptCount val="3"/>
                <c:pt idx="0">
                  <c:v>0.80398896398106634</c:v>
                </c:pt>
                <c:pt idx="1">
                  <c:v>2.1010266874562458</c:v>
                </c:pt>
                <c:pt idx="2">
                  <c:v>2.52077590032457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521B-4728-B061-822D4F28991E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M$8:$M$10</c:f>
              <c:numCache>
                <c:formatCode>General</c:formatCode>
                <c:ptCount val="3"/>
                <c:pt idx="0">
                  <c:v>0.82424960151522775</c:v>
                </c:pt>
                <c:pt idx="1">
                  <c:v>2.1435764389700704</c:v>
                </c:pt>
                <c:pt idx="2">
                  <c:v>2.57352554852754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521B-4728-B061-822D4F28991E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N$8:$N$10</c:f>
              <c:numCache>
                <c:formatCode>General</c:formatCode>
                <c:ptCount val="3"/>
                <c:pt idx="0">
                  <c:v>0.79467215745911735</c:v>
                </c:pt>
                <c:pt idx="1">
                  <c:v>2.0913547605577834</c:v>
                </c:pt>
                <c:pt idx="2">
                  <c:v>2.4972213440182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521B-4728-B061-822D4F28991E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S$8:$S$10</c:f>
              <c:numCache>
                <c:formatCode>General</c:formatCode>
                <c:ptCount val="3"/>
                <c:pt idx="0">
                  <c:v>0.78743788481538102</c:v>
                </c:pt>
                <c:pt idx="1">
                  <c:v>2.0236963416677285</c:v>
                </c:pt>
                <c:pt idx="2">
                  <c:v>2.61398313661067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521B-4728-B061-822D4F28991E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T$8:$T$10</c:f>
              <c:numCache>
                <c:formatCode>General</c:formatCode>
                <c:ptCount val="3"/>
                <c:pt idx="0">
                  <c:v>0.79958316939484209</c:v>
                </c:pt>
                <c:pt idx="1">
                  <c:v>2.0865662838476018</c:v>
                </c:pt>
                <c:pt idx="2">
                  <c:v>2.11761100927844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521B-4728-B061-822D4F28991E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V$8:$V$10</c:f>
              <c:numCache>
                <c:formatCode>General</c:formatCode>
                <c:ptCount val="3"/>
                <c:pt idx="0">
                  <c:v>0.78743788481538102</c:v>
                </c:pt>
                <c:pt idx="1">
                  <c:v>2.0869114536287507</c:v>
                </c:pt>
                <c:pt idx="2">
                  <c:v>2.15586318532182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521B-4728-B061-822D4F28991E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W$8:$W$10</c:f>
              <c:numCache>
                <c:formatCode>General</c:formatCode>
                <c:ptCount val="3"/>
                <c:pt idx="0">
                  <c:v>0.79958316939484209</c:v>
                </c:pt>
                <c:pt idx="1">
                  <c:v>2.0770091149803611</c:v>
                </c:pt>
                <c:pt idx="2">
                  <c:v>2.48100882496207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521B-4728-B061-822D4F28991E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X$8:$X$10</c:f>
              <c:numCache>
                <c:formatCode>General</c:formatCode>
                <c:ptCount val="3"/>
                <c:pt idx="0">
                  <c:v>0.79317649986399164</c:v>
                </c:pt>
                <c:pt idx="1">
                  <c:v>2.050665339506295</c:v>
                </c:pt>
                <c:pt idx="2">
                  <c:v>2.42903697498034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521B-4728-B061-822D4F28991E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Y$8:$Y$10</c:f>
              <c:numCache>
                <c:formatCode>General</c:formatCode>
                <c:ptCount val="3"/>
                <c:pt idx="0">
                  <c:v>0.79959060144214278</c:v>
                </c:pt>
                <c:pt idx="1">
                  <c:v>2.0958069046397338</c:v>
                </c:pt>
                <c:pt idx="2">
                  <c:v>2.43278894307583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521B-4728-B061-822D4F28991E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Z$8:$Z$10</c:f>
              <c:numCache>
                <c:formatCode>General</c:formatCode>
                <c:ptCount val="3"/>
                <c:pt idx="0">
                  <c:v>0.80287396954092882</c:v>
                </c:pt>
                <c:pt idx="1">
                  <c:v>2.0962088023710441</c:v>
                </c:pt>
                <c:pt idx="2">
                  <c:v>2.39494974269351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521B-4728-B061-822D4F28991E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E$8:$AE$10</c:f>
              <c:numCache>
                <c:formatCode>General</c:formatCode>
                <c:ptCount val="3"/>
                <c:pt idx="0">
                  <c:v>0.81413466767212239</c:v>
                </c:pt>
                <c:pt idx="1">
                  <c:v>2.0785434260748592</c:v>
                </c:pt>
                <c:pt idx="2">
                  <c:v>2.3627523696654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521B-4728-B061-822D4F28991E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F$8:$AF$10</c:f>
              <c:numCache>
                <c:formatCode>General</c:formatCode>
                <c:ptCount val="3"/>
                <c:pt idx="0">
                  <c:v>0.81187442991689129</c:v>
                </c:pt>
                <c:pt idx="1">
                  <c:v>2.0661071345669177</c:v>
                </c:pt>
                <c:pt idx="2">
                  <c:v>2.3996893041581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521B-4728-B061-822D4F28991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3055968"/>
        <c:axId val="1343056384"/>
        <c:extLst>
          <c:ext xmlns:c15="http://schemas.microsoft.com/office/drawing/2012/chart" uri="{02D57815-91ED-43cb-92C2-25804820EDAC}">
            <c15:filteredScatterSeries>
              <c15:ser>
                <c:idx val="10"/>
                <c:order val="10"/>
                <c:spPr>
                  <a:ln w="19050" cap="rnd">
                    <a:solidFill>
                      <a:schemeClr val="accent5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</a:schemeClr>
                    </a:solidFill>
                    <a:ln w="9525">
                      <a:solidFill>
                        <a:schemeClr val="accent5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O$8:$O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223692758091905</c:v>
                      </c:pt>
                      <c:pt idx="1">
                        <c:v>2.1383816441456047</c:v>
                      </c:pt>
                      <c:pt idx="2">
                        <c:v>2.0169702140969172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13-521B-4728-B061-822D4F28991E}"/>
                  </c:ext>
                </c:extLst>
              </c15:ser>
            </c15:filteredScatterSeries>
            <c15:filteredScatterSeries>
              <c15:ser>
                <c:idx val="11"/>
                <c:order val="11"/>
                <c:spPr>
                  <a:ln w="19050" cap="rnd">
                    <a:solidFill>
                      <a:schemeClr val="accent6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60000"/>
                      </a:schemeClr>
                    </a:solidFill>
                    <a:ln w="9525">
                      <a:solidFill>
                        <a:schemeClr val="accent6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P$8:$P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2106845478476309</c:v>
                      </c:pt>
                      <c:pt idx="1">
                        <c:v>2.1301126907362331</c:v>
                      </c:pt>
                      <c:pt idx="2">
                        <c:v>1.986276024876634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4-521B-4728-B061-822D4F28991E}"/>
                  </c:ext>
                </c:extLst>
              </c15:ser>
            </c15:filteredScatterSeries>
            <c15:filteredScatterSeries>
              <c15:ser>
                <c:idx val="12"/>
                <c:order val="12"/>
                <c:spPr>
                  <a:ln w="19050" cap="rnd">
                    <a:solidFill>
                      <a:schemeClr val="accent1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1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Q$8:$Q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2062348958788423</c:v>
                      </c:pt>
                      <c:pt idx="1">
                        <c:v>2.1328613985824054</c:v>
                      </c:pt>
                      <c:pt idx="2">
                        <c:v>2.065066503355341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5-521B-4728-B061-822D4F28991E}"/>
                  </c:ext>
                </c:extLst>
              </c15:ser>
            </c15:filteredScatterSeries>
            <c15:filteredScatterSeries>
              <c15:ser>
                <c:idx val="13"/>
                <c:order val="13"/>
                <c:spPr>
                  <a:ln w="19050" cap="rnd">
                    <a:solidFill>
                      <a:schemeClr val="accent2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2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R$8:$R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0561706701315516</c:v>
                      </c:pt>
                      <c:pt idx="1">
                        <c:v>2.1172919029597206</c:v>
                      </c:pt>
                      <c:pt idx="2">
                        <c:v>1.963904576530859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6-521B-4728-B061-822D4F28991E}"/>
                  </c:ext>
                </c:extLst>
              </c15:ser>
            </c15:filteredScatterSeries>
            <c15:filteredScatterSeries>
              <c15:ser>
                <c:idx val="16"/>
                <c:order val="16"/>
                <c:spPr>
                  <a:ln w="19050" cap="rnd">
                    <a:solidFill>
                      <a:schemeClr val="accent5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5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U$8:$U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9722474941452748</c:v>
                      </c:pt>
                      <c:pt idx="1">
                        <c:v>2.0821673225000792</c:v>
                      </c:pt>
                      <c:pt idx="2">
                        <c:v>2.067942545615013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7-521B-4728-B061-822D4F28991E}"/>
                  </c:ext>
                </c:extLst>
              </c15:ser>
            </c15:filteredScatterSeries>
            <c15:filteredScatterSeries>
              <c15:ser>
                <c:idx val="22"/>
                <c:order val="22"/>
                <c:spPr>
                  <a:ln w="19050" cap="rnd">
                    <a:solidFill>
                      <a:schemeClr val="accent5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</a:schemeClr>
                    </a:solidFill>
                    <a:ln w="9525">
                      <a:solidFill>
                        <a:schemeClr val="accent5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A$8:$AA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2905465087172849</c:v>
                      </c:pt>
                      <c:pt idx="1">
                        <c:v>1.8598288404265839</c:v>
                      </c:pt>
                      <c:pt idx="2">
                        <c:v>1.802186160168027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8-521B-4728-B061-822D4F28991E}"/>
                  </c:ext>
                </c:extLst>
              </c15:ser>
            </c15:filteredScatterSeries>
            <c15:filteredScatterSeries>
              <c15:ser>
                <c:idx val="23"/>
                <c:order val="23"/>
                <c:spPr>
                  <a:ln w="19050" cap="rnd">
                    <a:solidFill>
                      <a:schemeClr val="accent6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80000"/>
                      </a:schemeClr>
                    </a:solidFill>
                    <a:ln w="9525">
                      <a:solidFill>
                        <a:schemeClr val="accent6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B$8:$AB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4872621058641142</c:v>
                      </c:pt>
                      <c:pt idx="1">
                        <c:v>1.8596327479564798</c:v>
                      </c:pt>
                      <c:pt idx="2">
                        <c:v>1.775806815419375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9-521B-4728-B061-822D4F28991E}"/>
                  </c:ext>
                </c:extLst>
              </c15:ser>
            </c15:filteredScatterSeries>
            <c15:filteredScatterSeries>
              <c15:ser>
                <c:idx val="24"/>
                <c:order val="24"/>
                <c:spPr>
                  <a:ln w="19050" cap="rnd">
                    <a:solidFill>
                      <a:schemeClr val="accent1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C$8:$AC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1645060756565391</c:v>
                      </c:pt>
                      <c:pt idx="1">
                        <c:v>2.110236934566089</c:v>
                      </c:pt>
                      <c:pt idx="2">
                        <c:v>1.963057810151635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A-521B-4728-B061-822D4F28991E}"/>
                  </c:ext>
                </c:extLst>
              </c15:ser>
            </c15:filteredScatterSeries>
            <c15:filteredScatterSeries>
              <c15:ser>
                <c:idx val="25"/>
                <c:order val="25"/>
                <c:spPr>
                  <a:ln w="19050" cap="rnd">
                    <a:solidFill>
                      <a:schemeClr val="accent2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D$8:$A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2862555162252027</c:v>
                      </c:pt>
                      <c:pt idx="1">
                        <c:v>2.1495263741501325</c:v>
                      </c:pt>
                      <c:pt idx="2">
                        <c:v>1.972456883562299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B-521B-4728-B061-822D4F28991E}"/>
                  </c:ext>
                </c:extLst>
              </c15:ser>
            </c15:filteredScatterSeries>
            <c15:filteredScatterSeries>
              <c15:ser>
                <c:idx val="28"/>
                <c:order val="28"/>
                <c:spPr>
                  <a:ln w="19050" cap="rnd">
                    <a:solidFill>
                      <a:schemeClr val="accent5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G$8:$AG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8541492095712495</c:v>
                      </c:pt>
                      <c:pt idx="1">
                        <c:v>1.8131318047610732</c:v>
                      </c:pt>
                      <c:pt idx="2">
                        <c:v>1.75342707444664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C-521B-4728-B061-822D4F28991E}"/>
                  </c:ext>
                </c:extLst>
              </c15:ser>
            </c15:filteredScatterSeries>
            <c15:filteredScatterSeries>
              <c15:ser>
                <c:idx val="29"/>
                <c:order val="29"/>
                <c:spPr>
                  <a:ln w="19050" cap="rnd">
                    <a:solidFill>
                      <a:schemeClr val="accent6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H$8:$AH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7623744147040119</c:v>
                      </c:pt>
                      <c:pt idx="1">
                        <c:v>1.8136038263960967</c:v>
                      </c:pt>
                      <c:pt idx="2">
                        <c:v>1.739364625086878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D-521B-4728-B061-822D4F28991E}"/>
                  </c:ext>
                </c:extLst>
              </c15:ser>
            </c15:filteredScatterSeries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I$8:$AI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57814258009409569</c:v>
                      </c:pt>
                      <c:pt idx="1">
                        <c:v>0.90980420363647885</c:v>
                      </c:pt>
                      <c:pt idx="2">
                        <c:v>0.9429631534671342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E-521B-4728-B061-822D4F28991E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8:$AJ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53860774059365912</c:v>
                      </c:pt>
                      <c:pt idx="1">
                        <c:v>0.89014976942042734</c:v>
                      </c:pt>
                      <c:pt idx="2">
                        <c:v>0.9404221693554175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F-521B-4728-B061-822D4F28991E}"/>
                  </c:ext>
                </c:extLst>
              </c15:ser>
            </c15:filteredScatterSeries>
            <c15:filteredScatterSeries>
              <c15:ser>
                <c:idx val="32"/>
                <c:order val="32"/>
                <c:spPr>
                  <a:ln w="19050" cap="rnd">
                    <a:solidFill>
                      <a:schemeClr val="accent3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50000"/>
                      </a:schemeClr>
                    </a:solidFill>
                    <a:ln w="9525">
                      <a:solidFill>
                        <a:schemeClr val="accent3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K$8:$AK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0180958349564802</c:v>
                      </c:pt>
                      <c:pt idx="1">
                        <c:v>1.9270400153201417</c:v>
                      </c:pt>
                      <c:pt idx="2">
                        <c:v>1.429857109261403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0-521B-4728-B061-822D4F28991E}"/>
                  </c:ext>
                </c:extLst>
              </c15:ser>
            </c15:filteredScatterSeries>
            <c15:filteredScatterSeries>
              <c15:ser>
                <c:idx val="33"/>
                <c:order val="33"/>
                <c:spPr>
                  <a:ln w="19050" cap="rnd">
                    <a:solidFill>
                      <a:schemeClr val="accent4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50000"/>
                      </a:schemeClr>
                    </a:solidFill>
                    <a:ln w="9525">
                      <a:solidFill>
                        <a:schemeClr val="accent4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L$8:$AL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0154408587731674</c:v>
                      </c:pt>
                      <c:pt idx="1">
                        <c:v>1.909238745649205</c:v>
                      </c:pt>
                      <c:pt idx="2">
                        <c:v>1.355719245343652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1-521B-4728-B061-822D4F28991E}"/>
                  </c:ext>
                </c:extLst>
              </c15:ser>
            </c15:filteredScatterSeries>
            <c15:filteredScatterSeries>
              <c15:ser>
                <c:idx val="34"/>
                <c:order val="34"/>
                <c:spPr>
                  <a:ln w="19050" cap="rnd">
                    <a:solidFill>
                      <a:schemeClr val="accent5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50000"/>
                      </a:schemeClr>
                    </a:solidFill>
                    <a:ln w="9525">
                      <a:solidFill>
                        <a:schemeClr val="accent5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M$8:$AM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4043297087211866</c:v>
                      </c:pt>
                      <c:pt idx="1">
                        <c:v>2.0337060104282214</c:v>
                      </c:pt>
                      <c:pt idx="2">
                        <c:v>1.889428548116535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2-521B-4728-B061-822D4F28991E}"/>
                  </c:ext>
                </c:extLst>
              </c15:ser>
            </c15:filteredScatterSeries>
            <c15:filteredScatterSeries>
              <c15:ser>
                <c:idx val="35"/>
                <c:order val="35"/>
                <c:spPr>
                  <a:ln w="19050" cap="rnd">
                    <a:solidFill>
                      <a:schemeClr val="accent6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50000"/>
                      </a:schemeClr>
                    </a:solidFill>
                    <a:ln w="9525">
                      <a:solidFill>
                        <a:schemeClr val="accent6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N$8:$AN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4412804861840041</c:v>
                      </c:pt>
                      <c:pt idx="1">
                        <c:v>2.1366667563990789</c:v>
                      </c:pt>
                      <c:pt idx="2">
                        <c:v>1.921127811306865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3-521B-4728-B061-822D4F28991E}"/>
                  </c:ext>
                </c:extLst>
              </c15:ser>
            </c15:filteredScatterSeries>
            <c15:filteredScatterSeries>
              <c15:ser>
                <c:idx val="36"/>
                <c:order val="36"/>
                <c:spPr>
                  <a:ln w="19050" cap="rnd">
                    <a:solidFill>
                      <a:schemeClr val="accent1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1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O$8:$AO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9862310901094202</c:v>
                      </c:pt>
                      <c:pt idx="1">
                        <c:v>2.0442434349008725</c:v>
                      </c:pt>
                      <c:pt idx="2">
                        <c:v>1.808585550498630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4-521B-4728-B061-822D4F28991E}"/>
                  </c:ext>
                </c:extLst>
              </c15:ser>
            </c15:filteredScatterSeries>
            <c15:filteredScatterSeries>
              <c15:ser>
                <c:idx val="37"/>
                <c:order val="37"/>
                <c:spPr>
                  <a:ln w="19050" cap="rnd">
                    <a:solidFill>
                      <a:schemeClr val="accent2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2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P$8:$AP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9787781797696822</c:v>
                      </c:pt>
                      <c:pt idx="1">
                        <c:v>2.0567097926153894</c:v>
                      </c:pt>
                      <c:pt idx="2">
                        <c:v>1.801921441074602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5-521B-4728-B061-822D4F28991E}"/>
                  </c:ext>
                </c:extLst>
              </c15:ser>
            </c15:filteredScatterSeries>
            <c15:filteredScatterSeries>
              <c15:ser>
                <c:idx val="38"/>
                <c:order val="38"/>
                <c:spPr>
                  <a:ln w="19050" cap="rnd">
                    <a:solidFill>
                      <a:schemeClr val="accent3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3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Q$8:$AQ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7326352063473536</c:v>
                      </c:pt>
                      <c:pt idx="1">
                        <c:v>1.9888426764197495</c:v>
                      </c:pt>
                      <c:pt idx="2">
                        <c:v>1.884566519349376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6-521B-4728-B061-822D4F28991E}"/>
                  </c:ext>
                </c:extLst>
              </c15:ser>
            </c15:filteredScatterSeries>
            <c15:filteredScatterSeries>
              <c15:ser>
                <c:idx val="39"/>
                <c:order val="39"/>
                <c:spPr>
                  <a:ln w="19050" cap="rnd">
                    <a:solidFill>
                      <a:schemeClr val="accent4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4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R$8:$AR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7750589796560132</c:v>
                      </c:pt>
                      <c:pt idx="1">
                        <c:v>1.9814790193495151</c:v>
                      </c:pt>
                      <c:pt idx="2">
                        <c:v>1.890680585118146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7-521B-4728-B061-822D4F28991E}"/>
                  </c:ext>
                </c:extLst>
              </c15:ser>
            </c15:filteredScatterSeries>
            <c15:filteredScatterSeries>
              <c15:ser>
                <c:idx val="40"/>
                <c:order val="40"/>
                <c:spPr>
                  <a:ln w="19050" cap="rnd">
                    <a:solidFill>
                      <a:schemeClr val="accent5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5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S$8:$AS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7876767176470474</c:v>
                      </c:pt>
                      <c:pt idx="1">
                        <c:v>2.0317694545719429</c:v>
                      </c:pt>
                      <c:pt idx="2">
                        <c:v>1.96899652191239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8-521B-4728-B061-822D4F28991E}"/>
                  </c:ext>
                </c:extLst>
              </c15:ser>
            </c15:filteredScatterSeries>
            <c15:filteredScatterSeries>
              <c15:ser>
                <c:idx val="41"/>
                <c:order val="41"/>
                <c:spPr>
                  <a:ln w="19050" cap="rnd">
                    <a:solidFill>
                      <a:schemeClr val="accent6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6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T$8:$AT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8843854989400708</c:v>
                      </c:pt>
                      <c:pt idx="1">
                        <c:v>2.014690920463138</c:v>
                      </c:pt>
                      <c:pt idx="2">
                        <c:v>1.974427917188607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521B-4728-B061-822D4F28991E}"/>
                  </c:ext>
                </c:extLst>
              </c15:ser>
            </c15:filteredScatterSeries>
          </c:ext>
        </c:extLst>
      </c:scatterChart>
      <c:valAx>
        <c:axId val="13430559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layout>
            <c:manualLayout>
              <c:xMode val="edge"/>
              <c:yMode val="edge"/>
              <c:x val="0.54277169651201518"/>
              <c:y val="0.7780280987036878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056384"/>
        <c:crosses val="autoZero"/>
        <c:crossBetween val="midCat"/>
      </c:valAx>
      <c:valAx>
        <c:axId val="13430563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Mach number</a:t>
                </a:r>
              </a:p>
            </c:rich>
          </c:tx>
          <c:layout>
            <c:manualLayout>
              <c:xMode val="edge"/>
              <c:yMode val="edge"/>
              <c:x val="0.13728086556417612"/>
              <c:y val="0.3107569575469303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0559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z up and down</a:t>
            </a:r>
          </a:p>
        </c:rich>
      </c:tx>
      <c:layout>
        <c:manualLayout>
          <c:xMode val="edge"/>
          <c:yMode val="edge"/>
          <c:x val="0.32344721708046942"/>
          <c:y val="0.583768018137738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085916607093711"/>
          <c:y val="3.7409343902850403E-2"/>
          <c:w val="0.70798358382823601"/>
          <c:h val="0.7251026915614297"/>
        </c:manualLayout>
      </c:layout>
      <c:scatterChart>
        <c:scatterStyle val="lineMarker"/>
        <c:varyColors val="0"/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O$8:$O$10</c:f>
              <c:numCache>
                <c:formatCode>General</c:formatCode>
                <c:ptCount val="3"/>
                <c:pt idx="0">
                  <c:v>0.8223692758091905</c:v>
                </c:pt>
                <c:pt idx="1">
                  <c:v>2.1383816441456047</c:v>
                </c:pt>
                <c:pt idx="2">
                  <c:v>2.01697021409691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260-4B70-BA51-19768A114BFE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P$8:$P$10</c:f>
              <c:numCache>
                <c:formatCode>General</c:formatCode>
                <c:ptCount val="3"/>
                <c:pt idx="0">
                  <c:v>0.82106845478476309</c:v>
                </c:pt>
                <c:pt idx="1">
                  <c:v>2.1301126907362331</c:v>
                </c:pt>
                <c:pt idx="2">
                  <c:v>1.98627602487663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260-4B70-BA51-19768A114BFE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Q$8:$Q$10</c:f>
              <c:numCache>
                <c:formatCode>General</c:formatCode>
                <c:ptCount val="3"/>
                <c:pt idx="0">
                  <c:v>0.82062348958788423</c:v>
                </c:pt>
                <c:pt idx="1">
                  <c:v>2.1328613985824054</c:v>
                </c:pt>
                <c:pt idx="2">
                  <c:v>2.06506650335534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260-4B70-BA51-19768A114BFE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R$8:$R$10</c:f>
              <c:numCache>
                <c:formatCode>General</c:formatCode>
                <c:ptCount val="3"/>
                <c:pt idx="0">
                  <c:v>0.80561706701315516</c:v>
                </c:pt>
                <c:pt idx="1">
                  <c:v>2.1172919029597206</c:v>
                </c:pt>
                <c:pt idx="2">
                  <c:v>1.96390457653085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260-4B70-BA51-19768A114BFE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U$8:$U$10</c:f>
              <c:numCache>
                <c:formatCode>General</c:formatCode>
                <c:ptCount val="3"/>
                <c:pt idx="0">
                  <c:v>0.79722474941452748</c:v>
                </c:pt>
                <c:pt idx="1">
                  <c:v>2.0821673225000792</c:v>
                </c:pt>
                <c:pt idx="2">
                  <c:v>2.06794254561501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260-4B70-BA51-19768A114BFE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A$8:$AA$10</c:f>
              <c:numCache>
                <c:formatCode>General</c:formatCode>
                <c:ptCount val="3"/>
                <c:pt idx="0">
                  <c:v>0.72905465087172849</c:v>
                </c:pt>
                <c:pt idx="1">
                  <c:v>1.8598288404265839</c:v>
                </c:pt>
                <c:pt idx="2">
                  <c:v>1.80218616016802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260-4B70-BA51-19768A114BFE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B$8:$AB$10</c:f>
              <c:numCache>
                <c:formatCode>General</c:formatCode>
                <c:ptCount val="3"/>
                <c:pt idx="0">
                  <c:v>0.74872621058641142</c:v>
                </c:pt>
                <c:pt idx="1">
                  <c:v>1.8596327479564798</c:v>
                </c:pt>
                <c:pt idx="2">
                  <c:v>1.77580681541937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C260-4B70-BA51-19768A114BFE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C$8:$AC$10</c:f>
              <c:numCache>
                <c:formatCode>General</c:formatCode>
                <c:ptCount val="3"/>
                <c:pt idx="0">
                  <c:v>0.81645060756565391</c:v>
                </c:pt>
                <c:pt idx="1">
                  <c:v>2.110236934566089</c:v>
                </c:pt>
                <c:pt idx="2">
                  <c:v>1.96305781015163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260-4B70-BA51-19768A114BFE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D$8:$AD$10</c:f>
              <c:numCache>
                <c:formatCode>General</c:formatCode>
                <c:ptCount val="3"/>
                <c:pt idx="0">
                  <c:v>0.82862555162252027</c:v>
                </c:pt>
                <c:pt idx="1">
                  <c:v>2.1495263741501325</c:v>
                </c:pt>
                <c:pt idx="2">
                  <c:v>1.9724568835622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C260-4B70-BA51-19768A114BFE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G$8:$AG$10</c:f>
              <c:numCache>
                <c:formatCode>General</c:formatCode>
                <c:ptCount val="3"/>
                <c:pt idx="0">
                  <c:v>0.78541492095712495</c:v>
                </c:pt>
                <c:pt idx="1">
                  <c:v>1.8131318047610732</c:v>
                </c:pt>
                <c:pt idx="2">
                  <c:v>1.7534270744466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C260-4B70-BA51-19768A114BFE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8:$D$10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H$8:$AH$10</c:f>
              <c:numCache>
                <c:formatCode>General</c:formatCode>
                <c:ptCount val="3"/>
                <c:pt idx="0">
                  <c:v>0.77623744147040119</c:v>
                </c:pt>
                <c:pt idx="1">
                  <c:v>1.8136038263960967</c:v>
                </c:pt>
                <c:pt idx="2">
                  <c:v>1.73936462508687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C260-4B70-BA51-19768A114B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3055968"/>
        <c:axId val="1343056384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E$8:$E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7376464784801324</c:v>
                      </c:pt>
                      <c:pt idx="1">
                        <c:v>2.0216472609272973</c:v>
                      </c:pt>
                      <c:pt idx="2">
                        <c:v>2.1903294719063719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B-C260-4B70-BA51-19768A114BFE}"/>
                  </c:ext>
                </c:extLst>
              </c15:ser>
            </c15:filteredScatterSeries>
            <c15:filteredScatterSeries>
              <c15:ser>
                <c:idx val="1"/>
                <c:order val="1"/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8:$F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7958001634099117</c:v>
                      </c:pt>
                      <c:pt idx="1">
                        <c:v>2.023762659592836</c:v>
                      </c:pt>
                      <c:pt idx="2">
                        <c:v>2.169210292300489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C-C260-4B70-BA51-19768A114BFE}"/>
                  </c:ext>
                </c:extLst>
              </c15:ser>
            </c15:filteredScatterSeries>
            <c15:filteredScatterSeries>
              <c15:ser>
                <c:idx val="2"/>
                <c:order val="2"/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8:$G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7517660318756798</c:v>
                      </c:pt>
                      <c:pt idx="1">
                        <c:v>2.0374044849650645</c:v>
                      </c:pt>
                      <c:pt idx="2">
                        <c:v>2.071633375366962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D-C260-4B70-BA51-19768A114BFE}"/>
                  </c:ext>
                </c:extLst>
              </c15:ser>
            </c15:filteredScatterSeries>
            <c15:filteredScatterSeries>
              <c15:ser>
                <c:idx val="3"/>
                <c:order val="3"/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8:$H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7564166904597109</c:v>
                      </c:pt>
                      <c:pt idx="1">
                        <c:v>1.9978677965269622</c:v>
                      </c:pt>
                      <c:pt idx="2">
                        <c:v>2.076546280158824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E-C260-4B70-BA51-19768A114BFE}"/>
                  </c:ext>
                </c:extLst>
              </c15:ser>
            </c15:filteredScatterSeries>
            <c15:filteredScatterSeries>
              <c15:ser>
                <c:idx val="4"/>
                <c:order val="4"/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8:$I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5310715925006633</c:v>
                      </c:pt>
                      <c:pt idx="1">
                        <c:v>2.0093028826241044</c:v>
                      </c:pt>
                      <c:pt idx="2">
                        <c:v>2.197251462398906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F-C260-4B70-BA51-19768A114BFE}"/>
                  </c:ext>
                </c:extLst>
              </c15:ser>
            </c15:filteredScatterSeries>
            <c15:filteredScatterSeries>
              <c15:ser>
                <c:idx val="5"/>
                <c:order val="5"/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8:$J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5901174775100866</c:v>
                      </c:pt>
                      <c:pt idx="1">
                        <c:v>1.9940666520112773</c:v>
                      </c:pt>
                      <c:pt idx="2">
                        <c:v>2.239965122953766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0-C260-4B70-BA51-19768A114BFE}"/>
                  </c:ext>
                </c:extLst>
              </c15:ser>
            </c15:filteredScatterSeries>
            <c15:filteredScatterSeries>
              <c15:ser>
                <c:idx val="6"/>
                <c:order val="6"/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8:$K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1650889519472647</c:v>
                      </c:pt>
                      <c:pt idx="1">
                        <c:v>2.13772187779997</c:v>
                      </c:pt>
                      <c:pt idx="2">
                        <c:v>2.571155220783703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1-C260-4B70-BA51-19768A114BFE}"/>
                  </c:ext>
                </c:extLst>
              </c15:ser>
            </c15:filteredScatterSeries>
            <c15:filteredScatterSeries>
              <c15:ser>
                <c:idx val="7"/>
                <c:order val="7"/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8:$L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0398896398106634</c:v>
                      </c:pt>
                      <c:pt idx="1">
                        <c:v>2.1010266874562458</c:v>
                      </c:pt>
                      <c:pt idx="2">
                        <c:v>2.520775900324578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2-C260-4B70-BA51-19768A114BFE}"/>
                  </c:ext>
                </c:extLst>
              </c15:ser>
            </c15:filteredScatterSeries>
            <c15:filteredScatterSeries>
              <c15:ser>
                <c:idx val="8"/>
                <c:order val="8"/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</a:schemeClr>
                    </a:solidFill>
                    <a:ln w="9525">
                      <a:solidFill>
                        <a:schemeClr val="accent3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M$8:$M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2424960151522775</c:v>
                      </c:pt>
                      <c:pt idx="1">
                        <c:v>2.1435764389700704</c:v>
                      </c:pt>
                      <c:pt idx="2">
                        <c:v>2.573525548527543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3-C260-4B70-BA51-19768A114BFE}"/>
                  </c:ext>
                </c:extLst>
              </c15:ser>
            </c15:filteredScatterSeries>
            <c15:filteredScatterSeries>
              <c15:ser>
                <c:idx val="9"/>
                <c:order val="9"/>
                <c:spPr>
                  <a:ln w="19050" cap="rnd">
                    <a:solidFill>
                      <a:schemeClr val="accent4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</a:schemeClr>
                    </a:solidFill>
                    <a:ln w="9525">
                      <a:solidFill>
                        <a:schemeClr val="accent4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N$8:$N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9467215745911735</c:v>
                      </c:pt>
                      <c:pt idx="1">
                        <c:v>2.0913547605577834</c:v>
                      </c:pt>
                      <c:pt idx="2">
                        <c:v>2.49722134401828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4-C260-4B70-BA51-19768A114BFE}"/>
                  </c:ext>
                </c:extLst>
              </c15:ser>
            </c15:filteredScatterSeries>
            <c15:filteredScatterSeries>
              <c15:ser>
                <c:idx val="14"/>
                <c:order val="14"/>
                <c:spPr>
                  <a:ln w="19050" cap="rnd">
                    <a:solidFill>
                      <a:schemeClr val="accent3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3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S$8:$S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8743788481538102</c:v>
                      </c:pt>
                      <c:pt idx="1">
                        <c:v>2.0236963416677285</c:v>
                      </c:pt>
                      <c:pt idx="2">
                        <c:v>2.613983136610677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5-C260-4B70-BA51-19768A114BFE}"/>
                  </c:ext>
                </c:extLst>
              </c15:ser>
            </c15:filteredScatterSeries>
            <c15:filteredScatterSeries>
              <c15:ser>
                <c:idx val="15"/>
                <c:order val="15"/>
                <c:spPr>
                  <a:ln w="19050" cap="rnd">
                    <a:solidFill>
                      <a:schemeClr val="accent4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4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T$8:$T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9958316939484209</c:v>
                      </c:pt>
                      <c:pt idx="1">
                        <c:v>2.0865662838476018</c:v>
                      </c:pt>
                      <c:pt idx="2">
                        <c:v>2.117611009278440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6-C260-4B70-BA51-19768A114BFE}"/>
                  </c:ext>
                </c:extLst>
              </c15:ser>
            </c15:filteredScatterSeries>
            <c15:filteredScatterSeries>
              <c15:ser>
                <c:idx val="17"/>
                <c:order val="17"/>
                <c:spPr>
                  <a:ln w="19050" cap="rnd">
                    <a:solidFill>
                      <a:schemeClr val="accent6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6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V$8:$V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8743788481538102</c:v>
                      </c:pt>
                      <c:pt idx="1">
                        <c:v>2.0869114536287507</c:v>
                      </c:pt>
                      <c:pt idx="2">
                        <c:v>2.155863185321829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7-C260-4B70-BA51-19768A114BFE}"/>
                  </c:ext>
                </c:extLst>
              </c15:ser>
            </c15:filteredScatterSeries>
            <c15:filteredScatterSeries>
              <c15:ser>
                <c:idx val="18"/>
                <c:order val="18"/>
                <c:spPr>
                  <a:ln w="19050" cap="rnd">
                    <a:solidFill>
                      <a:schemeClr val="accent1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80000"/>
                      </a:schemeClr>
                    </a:solidFill>
                    <a:ln w="9525">
                      <a:solidFill>
                        <a:schemeClr val="accent1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W$8:$W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9958316939484209</c:v>
                      </c:pt>
                      <c:pt idx="1">
                        <c:v>2.0770091149803611</c:v>
                      </c:pt>
                      <c:pt idx="2">
                        <c:v>2.481008824962074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8-C260-4B70-BA51-19768A114BFE}"/>
                  </c:ext>
                </c:extLst>
              </c15:ser>
            </c15:filteredScatterSeries>
            <c15:filteredScatterSeries>
              <c15:ser>
                <c:idx val="19"/>
                <c:order val="19"/>
                <c:spPr>
                  <a:ln w="19050" cap="rnd">
                    <a:solidFill>
                      <a:schemeClr val="accent2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</a:schemeClr>
                    </a:solidFill>
                    <a:ln w="9525">
                      <a:solidFill>
                        <a:schemeClr val="accent2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X$8:$X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9317649986399164</c:v>
                      </c:pt>
                      <c:pt idx="1">
                        <c:v>2.050665339506295</c:v>
                      </c:pt>
                      <c:pt idx="2">
                        <c:v>2.429036974980347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9-C260-4B70-BA51-19768A114BFE}"/>
                  </c:ext>
                </c:extLst>
              </c15:ser>
            </c15:filteredScatterSeries>
            <c15:filteredScatterSeries>
              <c15:ser>
                <c:idx val="20"/>
                <c:order val="20"/>
                <c:spPr>
                  <a:ln w="19050" cap="rnd">
                    <a:solidFill>
                      <a:schemeClr val="accent3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80000"/>
                      </a:schemeClr>
                    </a:solidFill>
                    <a:ln w="9525">
                      <a:solidFill>
                        <a:schemeClr val="accent3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Y$8:$Y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9959060144214278</c:v>
                      </c:pt>
                      <c:pt idx="1">
                        <c:v>2.0958069046397338</c:v>
                      </c:pt>
                      <c:pt idx="2">
                        <c:v>2.432788943075838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A-C260-4B70-BA51-19768A114BFE}"/>
                  </c:ext>
                </c:extLst>
              </c15:ser>
            </c15:filteredScatterSeries>
            <c15:filteredScatterSeries>
              <c15:ser>
                <c:idx val="21"/>
                <c:order val="21"/>
                <c:spPr>
                  <a:ln w="19050" cap="rnd">
                    <a:solidFill>
                      <a:schemeClr val="accent4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</a:schemeClr>
                    </a:solidFill>
                    <a:ln w="9525">
                      <a:solidFill>
                        <a:schemeClr val="accent4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Z$8:$Z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0287396954092882</c:v>
                      </c:pt>
                      <c:pt idx="1">
                        <c:v>2.0962088023710441</c:v>
                      </c:pt>
                      <c:pt idx="2">
                        <c:v>2.394949742693516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B-C260-4B70-BA51-19768A114BFE}"/>
                  </c:ext>
                </c:extLst>
              </c15:ser>
            </c15:filteredScatterSeries>
            <c15:filteredScatterSeries>
              <c15:ser>
                <c:idx val="26"/>
                <c:order val="26"/>
                <c:spPr>
                  <a:ln w="19050" cap="rnd">
                    <a:solidFill>
                      <a:schemeClr val="accent3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E$8:$AE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1413466767212239</c:v>
                      </c:pt>
                      <c:pt idx="1">
                        <c:v>2.0785434260748592</c:v>
                      </c:pt>
                      <c:pt idx="2">
                        <c:v>2.36275236966547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C-C260-4B70-BA51-19768A114BFE}"/>
                  </c:ext>
                </c:extLst>
              </c15:ser>
            </c15:filteredScatterSeries>
            <c15:filteredScatterSeries>
              <c15:ser>
                <c:idx val="27"/>
                <c:order val="27"/>
                <c:spPr>
                  <a:ln w="19050" cap="rnd">
                    <a:solidFill>
                      <a:schemeClr val="accent4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F$8:$AF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1187442991689129</c:v>
                      </c:pt>
                      <c:pt idx="1">
                        <c:v>2.0661071345669177</c:v>
                      </c:pt>
                      <c:pt idx="2">
                        <c:v>2.39968930415814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D-C260-4B70-BA51-19768A114BFE}"/>
                  </c:ext>
                </c:extLst>
              </c15:ser>
            </c15:filteredScatterSeries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I$8:$AI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57814258009409569</c:v>
                      </c:pt>
                      <c:pt idx="1">
                        <c:v>0.90980420363647885</c:v>
                      </c:pt>
                      <c:pt idx="2">
                        <c:v>0.9429631534671342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E-C260-4B70-BA51-19768A114BFE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8:$AJ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53860774059365912</c:v>
                      </c:pt>
                      <c:pt idx="1">
                        <c:v>0.89014976942042734</c:v>
                      </c:pt>
                      <c:pt idx="2">
                        <c:v>0.9404221693554175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F-C260-4B70-BA51-19768A114BFE}"/>
                  </c:ext>
                </c:extLst>
              </c15:ser>
            </c15:filteredScatterSeries>
            <c15:filteredScatterSeries>
              <c15:ser>
                <c:idx val="32"/>
                <c:order val="32"/>
                <c:spPr>
                  <a:ln w="19050" cap="rnd">
                    <a:solidFill>
                      <a:schemeClr val="accent3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50000"/>
                      </a:schemeClr>
                    </a:solidFill>
                    <a:ln w="9525">
                      <a:solidFill>
                        <a:schemeClr val="accent3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K$8:$AK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0180958349564802</c:v>
                      </c:pt>
                      <c:pt idx="1">
                        <c:v>1.9270400153201417</c:v>
                      </c:pt>
                      <c:pt idx="2">
                        <c:v>1.429857109261403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0-C260-4B70-BA51-19768A114BFE}"/>
                  </c:ext>
                </c:extLst>
              </c15:ser>
            </c15:filteredScatterSeries>
            <c15:filteredScatterSeries>
              <c15:ser>
                <c:idx val="33"/>
                <c:order val="33"/>
                <c:spPr>
                  <a:ln w="19050" cap="rnd">
                    <a:solidFill>
                      <a:schemeClr val="accent4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50000"/>
                      </a:schemeClr>
                    </a:solidFill>
                    <a:ln w="9525">
                      <a:solidFill>
                        <a:schemeClr val="accent4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L$8:$AL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0154408587731674</c:v>
                      </c:pt>
                      <c:pt idx="1">
                        <c:v>1.909238745649205</c:v>
                      </c:pt>
                      <c:pt idx="2">
                        <c:v>1.355719245343652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1-C260-4B70-BA51-19768A114BFE}"/>
                  </c:ext>
                </c:extLst>
              </c15:ser>
            </c15:filteredScatterSeries>
            <c15:filteredScatterSeries>
              <c15:ser>
                <c:idx val="34"/>
                <c:order val="34"/>
                <c:spPr>
                  <a:ln w="19050" cap="rnd">
                    <a:solidFill>
                      <a:schemeClr val="accent5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50000"/>
                      </a:schemeClr>
                    </a:solidFill>
                    <a:ln w="9525">
                      <a:solidFill>
                        <a:schemeClr val="accent5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M$8:$AM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4043297087211866</c:v>
                      </c:pt>
                      <c:pt idx="1">
                        <c:v>2.0337060104282214</c:v>
                      </c:pt>
                      <c:pt idx="2">
                        <c:v>1.889428548116535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2-C260-4B70-BA51-19768A114BFE}"/>
                  </c:ext>
                </c:extLst>
              </c15:ser>
            </c15:filteredScatterSeries>
            <c15:filteredScatterSeries>
              <c15:ser>
                <c:idx val="35"/>
                <c:order val="35"/>
                <c:spPr>
                  <a:ln w="19050" cap="rnd">
                    <a:solidFill>
                      <a:schemeClr val="accent6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50000"/>
                      </a:schemeClr>
                    </a:solidFill>
                    <a:ln w="9525">
                      <a:solidFill>
                        <a:schemeClr val="accent6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N$8:$AN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84412804861840041</c:v>
                      </c:pt>
                      <c:pt idx="1">
                        <c:v>2.1366667563990789</c:v>
                      </c:pt>
                      <c:pt idx="2">
                        <c:v>1.921127811306865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3-C260-4B70-BA51-19768A114BFE}"/>
                  </c:ext>
                </c:extLst>
              </c15:ser>
            </c15:filteredScatterSeries>
            <c15:filteredScatterSeries>
              <c15:ser>
                <c:idx val="36"/>
                <c:order val="36"/>
                <c:spPr>
                  <a:ln w="19050" cap="rnd">
                    <a:solidFill>
                      <a:schemeClr val="accent1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1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O$8:$AO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9862310901094202</c:v>
                      </c:pt>
                      <c:pt idx="1">
                        <c:v>2.0442434349008725</c:v>
                      </c:pt>
                      <c:pt idx="2">
                        <c:v>1.808585550498630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4-C260-4B70-BA51-19768A114BFE}"/>
                  </c:ext>
                </c:extLst>
              </c15:ser>
            </c15:filteredScatterSeries>
            <c15:filteredScatterSeries>
              <c15:ser>
                <c:idx val="37"/>
                <c:order val="37"/>
                <c:spPr>
                  <a:ln w="19050" cap="rnd">
                    <a:solidFill>
                      <a:schemeClr val="accent2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2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P$8:$AP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9787781797696822</c:v>
                      </c:pt>
                      <c:pt idx="1">
                        <c:v>2.0567097926153894</c:v>
                      </c:pt>
                      <c:pt idx="2">
                        <c:v>1.801921441074602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5-C260-4B70-BA51-19768A114BFE}"/>
                  </c:ext>
                </c:extLst>
              </c15:ser>
            </c15:filteredScatterSeries>
            <c15:filteredScatterSeries>
              <c15:ser>
                <c:idx val="38"/>
                <c:order val="38"/>
                <c:spPr>
                  <a:ln w="19050" cap="rnd">
                    <a:solidFill>
                      <a:schemeClr val="accent3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3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Q$8:$AQ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7326352063473536</c:v>
                      </c:pt>
                      <c:pt idx="1">
                        <c:v>1.9888426764197495</c:v>
                      </c:pt>
                      <c:pt idx="2">
                        <c:v>1.884566519349376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6-C260-4B70-BA51-19768A114BFE}"/>
                  </c:ext>
                </c:extLst>
              </c15:ser>
            </c15:filteredScatterSeries>
            <c15:filteredScatterSeries>
              <c15:ser>
                <c:idx val="39"/>
                <c:order val="39"/>
                <c:spPr>
                  <a:ln w="19050" cap="rnd">
                    <a:solidFill>
                      <a:schemeClr val="accent4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4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R$8:$AR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7750589796560132</c:v>
                      </c:pt>
                      <c:pt idx="1">
                        <c:v>1.9814790193495151</c:v>
                      </c:pt>
                      <c:pt idx="2">
                        <c:v>1.890680585118146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7-C260-4B70-BA51-19768A114BFE}"/>
                  </c:ext>
                </c:extLst>
              </c15:ser>
            </c15:filteredScatterSeries>
            <c15:filteredScatterSeries>
              <c15:ser>
                <c:idx val="40"/>
                <c:order val="40"/>
                <c:spPr>
                  <a:ln w="19050" cap="rnd">
                    <a:solidFill>
                      <a:schemeClr val="accent5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5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S$8:$AS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7876767176470474</c:v>
                      </c:pt>
                      <c:pt idx="1">
                        <c:v>2.0317694545719429</c:v>
                      </c:pt>
                      <c:pt idx="2">
                        <c:v>1.96899652191239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8-C260-4B70-BA51-19768A114BFE}"/>
                  </c:ext>
                </c:extLst>
              </c15:ser>
            </c15:filteredScatterSeries>
            <c15:filteredScatterSeries>
              <c15:ser>
                <c:idx val="41"/>
                <c:order val="41"/>
                <c:spPr>
                  <a:ln w="19050" cap="rnd">
                    <a:solidFill>
                      <a:schemeClr val="accent6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6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8:$D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T$8:$AT$10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.78843854989400708</c:v>
                      </c:pt>
                      <c:pt idx="1">
                        <c:v>2.014690920463138</c:v>
                      </c:pt>
                      <c:pt idx="2">
                        <c:v>1.974427917188607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C260-4B70-BA51-19768A114BFE}"/>
                  </c:ext>
                </c:extLst>
              </c15:ser>
            </c15:filteredScatterSeries>
          </c:ext>
        </c:extLst>
      </c:scatterChart>
      <c:valAx>
        <c:axId val="13430559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056384"/>
        <c:crosses val="autoZero"/>
        <c:crossBetween val="midCat"/>
      </c:valAx>
      <c:valAx>
        <c:axId val="13430563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Mach number</a:t>
                </a:r>
              </a:p>
            </c:rich>
          </c:tx>
          <c:layout>
            <c:manualLayout>
              <c:xMode val="edge"/>
              <c:yMode val="edge"/>
              <c:x val="0.21697013048532016"/>
              <c:y val="9.2596761184129933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0559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 for pt up and up</a:t>
            </a:r>
          </a:p>
        </c:rich>
      </c:tx>
      <c:layout>
        <c:manualLayout>
          <c:xMode val="edge"/>
          <c:yMode val="edge"/>
          <c:x val="0.21633333333333329"/>
          <c:y val="1.8939393939393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C$14:$C$20</c:f>
              <c:numCache>
                <c:formatCode>General</c:formatCode>
                <c:ptCount val="7"/>
                <c:pt idx="0" formatCode="0.000">
                  <c:v>0.63195276234839259</c:v>
                </c:pt>
                <c:pt idx="2" formatCode="0.000">
                  <c:v>0.18392539073599962</c:v>
                </c:pt>
                <c:pt idx="5" formatCode="0.000">
                  <c:v>0.160718287660983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268-48EC-84D0-F28E404FC2C6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D$14:$D$20</c:f>
              <c:numCache>
                <c:formatCode>General</c:formatCode>
                <c:ptCount val="7"/>
                <c:pt idx="0" formatCode="0.000">
                  <c:v>0.62788601724755033</c:v>
                </c:pt>
                <c:pt idx="2" formatCode="0.000">
                  <c:v>0.18357524156062088</c:v>
                </c:pt>
                <c:pt idx="5" formatCode="0.000">
                  <c:v>0.163362434836209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268-48EC-84D0-F28E404FC2C6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E$14:$E$20</c:f>
              <c:numCache>
                <c:formatCode>General</c:formatCode>
                <c:ptCount val="7"/>
                <c:pt idx="0" formatCode="0.000">
                  <c:v>0.6309022282056248</c:v>
                </c:pt>
                <c:pt idx="2" formatCode="0.000">
                  <c:v>0.18154025306873894</c:v>
                </c:pt>
                <c:pt idx="5" formatCode="0.000">
                  <c:v>0.176558155997357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268-48EC-84D0-F28E404FC2C6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F$14:$F$20</c:f>
              <c:numCache>
                <c:formatCode>General</c:formatCode>
                <c:ptCount val="7"/>
                <c:pt idx="0" formatCode="0.000">
                  <c:v>0.63061551447613418</c:v>
                </c:pt>
                <c:pt idx="2" formatCode="0.000">
                  <c:v>0.18755225780734619</c:v>
                </c:pt>
                <c:pt idx="5" formatCode="0.000">
                  <c:v>0.175867326216212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268-48EC-84D0-F28E404FC2C6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G$14:$G$20</c:f>
              <c:numCache>
                <c:formatCode>General</c:formatCode>
                <c:ptCount val="7"/>
                <c:pt idx="0" formatCode="0.000">
                  <c:v>0.64763533768888526</c:v>
                </c:pt>
                <c:pt idx="2" formatCode="0.000">
                  <c:v>0.18622138036422559</c:v>
                </c:pt>
                <c:pt idx="5" formatCode="0.000">
                  <c:v>0.160214817035320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2268-48EC-84D0-F28E404FC2C6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H$14:$H$20</c:f>
              <c:numCache>
                <c:formatCode>General</c:formatCode>
                <c:ptCount val="7"/>
                <c:pt idx="0" formatCode="0.000">
                  <c:v>0.64402704104589847</c:v>
                </c:pt>
                <c:pt idx="2" formatCode="0.000">
                  <c:v>0.18872791807053632</c:v>
                </c:pt>
                <c:pt idx="5" formatCode="0.000">
                  <c:v>0.155143909011788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2268-48EC-84D0-F28E404FC2C6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I$14:$I$20</c:f>
              <c:numCache>
                <c:formatCode>General</c:formatCode>
                <c:ptCount val="7"/>
                <c:pt idx="0" formatCode="0.000">
                  <c:v>0.60187128681145907</c:v>
                </c:pt>
                <c:pt idx="2" formatCode="0.000">
                  <c:v>0.16709005991386119</c:v>
                </c:pt>
                <c:pt idx="5" formatCode="0.000">
                  <c:v>0.121278628763588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2268-48EC-84D0-F28E404FC2C6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J$14:$J$20</c:f>
              <c:numCache>
                <c:formatCode>General</c:formatCode>
                <c:ptCount val="7"/>
                <c:pt idx="0" formatCode="0.000">
                  <c:v>0.6107559426850484</c:v>
                </c:pt>
                <c:pt idx="2" formatCode="0.000">
                  <c:v>0.17222098802152164</c:v>
                </c:pt>
                <c:pt idx="5" formatCode="0.000">
                  <c:v>0.125737279307971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2268-48EC-84D0-F28E404FC2C6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K$14:$K$20</c:f>
              <c:numCache>
                <c:formatCode>General</c:formatCode>
                <c:ptCount val="7"/>
                <c:pt idx="0" formatCode="0.000">
                  <c:v>0.59598614352945334</c:v>
                </c:pt>
                <c:pt idx="2" formatCode="0.000">
                  <c:v>0.16608668616281985</c:v>
                </c:pt>
                <c:pt idx="5" formatCode="0.000">
                  <c:v>0.120911509517551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2268-48EC-84D0-F28E404FC2C6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L$14:$L$20</c:f>
              <c:numCache>
                <c:formatCode>General</c:formatCode>
                <c:ptCount val="7"/>
                <c:pt idx="0" formatCode="0.000">
                  <c:v>0.61677872472431894</c:v>
                </c:pt>
                <c:pt idx="2" formatCode="0.000">
                  <c:v>0.17350938864497262</c:v>
                </c:pt>
                <c:pt idx="5" formatCode="0.000">
                  <c:v>0.127800703987532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2268-48EC-84D0-F28E404FC2C6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Q$14:$Q$20</c:f>
              <c:numCache>
                <c:formatCode>General</c:formatCode>
                <c:ptCount val="7"/>
                <c:pt idx="0" formatCode="0.000">
                  <c:v>0.62342926466982473</c:v>
                </c:pt>
                <c:pt idx="2" formatCode="0.000">
                  <c:v>0.1838396718306976</c:v>
                </c:pt>
                <c:pt idx="5" formatCode="0.000">
                  <c:v>0.118191814381129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2268-48EC-84D0-F28E404FC2C6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R$14:$R$20</c:f>
              <c:numCache>
                <c:formatCode>General</c:formatCode>
                <c:ptCount val="7"/>
                <c:pt idx="0" formatCode="0.000">
                  <c:v>0.61399861886133522</c:v>
                </c:pt>
                <c:pt idx="2" formatCode="0.000">
                  <c:v>0.1743202572548973</c:v>
                </c:pt>
                <c:pt idx="5" formatCode="0.000">
                  <c:v>0.170041671469814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2268-48EC-84D0-F28E404FC2C6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T$14:$T$20</c:f>
              <c:numCache>
                <c:formatCode>General</c:formatCode>
                <c:ptCount val="7"/>
                <c:pt idx="0" formatCode="0.000">
                  <c:v>0.61299999999999999</c:v>
                </c:pt>
                <c:pt idx="2" formatCode="0.000">
                  <c:v>0.17440247244496576</c:v>
                </c:pt>
                <c:pt idx="5" formatCode="0.000">
                  <c:v>0.16509392995457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2268-48EC-84D0-F28E404FC2C6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U$14:$U$20</c:f>
              <c:numCache>
                <c:formatCode>General</c:formatCode>
                <c:ptCount val="7"/>
                <c:pt idx="0" formatCode="0.000">
                  <c:v>0.60112432366257296</c:v>
                </c:pt>
                <c:pt idx="2" formatCode="0.000">
                  <c:v>0.1757561971021433</c:v>
                </c:pt>
                <c:pt idx="5" formatCode="0.000">
                  <c:v>0.129446817446896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2268-48EC-84D0-F28E404FC2C6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V$14:$V$20</c:f>
              <c:numCache>
                <c:formatCode>General</c:formatCode>
                <c:ptCount val="7"/>
                <c:pt idx="0" formatCode="0.000">
                  <c:v>0.61892697631222948</c:v>
                </c:pt>
                <c:pt idx="2" formatCode="0.000">
                  <c:v>0.1796459832764109</c:v>
                </c:pt>
                <c:pt idx="5" formatCode="0.000">
                  <c:v>0.134424907060183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2268-48EC-84D0-F28E404FC2C6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W$14:$W$20</c:f>
              <c:numCache>
                <c:formatCode>General</c:formatCode>
                <c:ptCount val="7"/>
                <c:pt idx="0" formatCode="0.000">
                  <c:v>0.61346365030190453</c:v>
                </c:pt>
                <c:pt idx="2" formatCode="0.000">
                  <c:v>0.17288168192498779</c:v>
                </c:pt>
                <c:pt idx="5" formatCode="0.000">
                  <c:v>0.133806588562440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2268-48EC-84D0-F28E404FC2C6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X$14:$X$20</c:f>
              <c:numCache>
                <c:formatCode>General</c:formatCode>
                <c:ptCount val="7"/>
                <c:pt idx="0" formatCode="0.000">
                  <c:v>0.61152285042461207</c:v>
                </c:pt>
                <c:pt idx="2" formatCode="0.000">
                  <c:v>0.17289470502799947</c:v>
                </c:pt>
                <c:pt idx="5" formatCode="0.000">
                  <c:v>0.137582260215914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2268-48EC-84D0-F28E404FC2C6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AC$14:$AC$20</c:f>
              <c:numCache>
                <c:formatCode>General</c:formatCode>
                <c:ptCount val="7"/>
                <c:pt idx="0" formatCode="0.000">
                  <c:v>0.6056633323683468</c:v>
                </c:pt>
                <c:pt idx="2" formatCode="0.000">
                  <c:v>0.17582834507200537</c:v>
                </c:pt>
                <c:pt idx="5" formatCode="0.000">
                  <c:v>0.141236273665396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2268-48EC-84D0-F28E404FC2C6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AD$14:$AD$20</c:f>
              <c:numCache>
                <c:formatCode>General</c:formatCode>
                <c:ptCount val="7"/>
                <c:pt idx="0" formatCode="0.000">
                  <c:v>0.60703681763512662</c:v>
                </c:pt>
                <c:pt idx="2" formatCode="0.000">
                  <c:v>0.17757014378803382</c:v>
                </c:pt>
                <c:pt idx="5" formatCode="0.000">
                  <c:v>0.137440537095876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2268-48EC-84D0-F28E404FC2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4615776"/>
        <c:axId val="504602880"/>
        <c:extLst>
          <c:ext xmlns:c15="http://schemas.microsoft.com/office/drawing/2012/chart" uri="{02D57815-91ED-43cb-92C2-25804820EDAC}">
            <c15:filteredScatterSeries>
              <c15:ser>
                <c:idx val="10"/>
                <c:order val="10"/>
                <c:spPr>
                  <a:ln w="19050" cap="rnd">
                    <a:solidFill>
                      <a:schemeClr val="accent5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</a:schemeClr>
                    </a:solidFill>
                    <a:ln w="9525">
                      <a:solidFill>
                        <a:schemeClr val="accent5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M$14:$M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0038427449706755</c:v>
                      </c:pt>
                      <c:pt idx="2" formatCode="0.000">
                        <c:v>0.16765691296806806</c:v>
                      </c:pt>
                      <c:pt idx="5" formatCode="0.000">
                        <c:v>0.18491368825338561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13-2268-48EC-84D0-F28E404FC2C6}"/>
                  </c:ext>
                </c:extLst>
              </c15:ser>
            </c15:filteredScatterSeries>
            <c15:filteredScatterSeries>
              <c15:ser>
                <c:idx val="11"/>
                <c:order val="11"/>
                <c:spPr>
                  <a:ln w="19050" cap="rnd">
                    <a:solidFill>
                      <a:schemeClr val="accent6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60000"/>
                      </a:schemeClr>
                    </a:solidFill>
                    <a:ln w="9525">
                      <a:solidFill>
                        <a:schemeClr val="accent6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N$14:$N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0142256818869999</c:v>
                      </c:pt>
                      <c:pt idx="2" formatCode="0.000">
                        <c:v>0.16881119474767986</c:v>
                      </c:pt>
                      <c:pt idx="5" formatCode="0.000">
                        <c:v>0.1897274632550757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4-2268-48EC-84D0-F28E404FC2C6}"/>
                  </c:ext>
                </c:extLst>
              </c15:ser>
            </c15:filteredScatterSeries>
            <c15:filteredScatterSeries>
              <c15:ser>
                <c:idx val="12"/>
                <c:order val="12"/>
                <c:spPr>
                  <a:ln w="19050" cap="rnd">
                    <a:solidFill>
                      <a:schemeClr val="accent1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1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O$14:$O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0135847683662291</c:v>
                      </c:pt>
                      <c:pt idx="2" formatCode="0.000">
                        <c:v>0.16834412316174355</c:v>
                      </c:pt>
                      <c:pt idx="5" formatCode="0.000">
                        <c:v>0.1777423154224963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5-2268-48EC-84D0-F28E404FC2C6}"/>
                  </c:ext>
                </c:extLst>
              </c15:ser>
            </c15:filteredScatterSeries>
            <c15:filteredScatterSeries>
              <c15:ser>
                <c:idx val="13"/>
                <c:order val="13"/>
                <c:spPr>
                  <a:ln w="19050" cap="rnd">
                    <a:solidFill>
                      <a:schemeClr val="accent2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2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P$14:$P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1259696665248786</c:v>
                      </c:pt>
                      <c:pt idx="2" formatCode="0.000">
                        <c:v>0.17081270303105719</c:v>
                      </c:pt>
                      <c:pt idx="5" formatCode="0.000">
                        <c:v>0.1936109122945960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6-2268-48EC-84D0-F28E404FC2C6}"/>
                  </c:ext>
                </c:extLst>
              </c15:ser>
            </c15:filteredScatterSeries>
            <c15:filteredScatterSeries>
              <c15:ser>
                <c:idx val="16"/>
                <c:order val="16"/>
                <c:spPr>
                  <a:ln w="19050" cap="rnd">
                    <a:solidFill>
                      <a:schemeClr val="accent5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5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S$14:$S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1592332267270433</c:v>
                      </c:pt>
                      <c:pt idx="2" formatCode="0.000">
                        <c:v>0.17503834449873251</c:v>
                      </c:pt>
                      <c:pt idx="5" formatCode="0.000">
                        <c:v>0.1770606239878967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7-2268-48EC-84D0-F28E404FC2C6}"/>
                  </c:ext>
                </c:extLst>
              </c15:ser>
            </c15:filteredScatterSeries>
            <c15:filteredScatterSeries>
              <c15:ser>
                <c:idx val="22"/>
                <c:order val="22"/>
                <c:spPr>
                  <a:ln w="19050" cap="rnd">
                    <a:solidFill>
                      <a:schemeClr val="accent5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</a:schemeClr>
                    </a:solidFill>
                    <a:ln w="9525">
                      <a:solidFill>
                        <a:schemeClr val="accent5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Y$14:$Y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6542944765474299</c:v>
                      </c:pt>
                      <c:pt idx="2" formatCode="0.000">
                        <c:v>0.21159163243378601</c:v>
                      </c:pt>
                      <c:pt idx="5" formatCode="0.000">
                        <c:v>0.2225355802719091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8-2268-48EC-84D0-F28E404FC2C6}"/>
                  </c:ext>
                </c:extLst>
              </c15:ser>
            </c15:filteredScatterSeries>
            <c15:filteredScatterSeries>
              <c15:ser>
                <c:idx val="23"/>
                <c:order val="23"/>
                <c:spPr>
                  <a:ln w="19050" cap="rnd">
                    <a:solidFill>
                      <a:schemeClr val="accent6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80000"/>
                      </a:schemeClr>
                    </a:solidFill>
                    <a:ln w="9525">
                      <a:solidFill>
                        <a:schemeClr val="accent6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Z$14:$Z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5088375714731495</c:v>
                      </c:pt>
                      <c:pt idx="2" formatCode="0.000">
                        <c:v>0.21141056535759012</c:v>
                      </c:pt>
                      <c:pt idx="5" formatCode="0.000">
                        <c:v>0.2275703301693286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9-2268-48EC-84D0-F28E404FC2C6}"/>
                  </c:ext>
                </c:extLst>
              </c15:ser>
            </c15:filteredScatterSeries>
            <c15:filteredScatterSeries>
              <c15:ser>
                <c:idx val="24"/>
                <c:order val="24"/>
                <c:spPr>
                  <a:ln w="19050" cap="rnd">
                    <a:solidFill>
                      <a:schemeClr val="accent1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A$14:$AA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0717405322753792</c:v>
                      </c:pt>
                      <c:pt idx="2" formatCode="0.000">
                        <c:v>0.1722740937760685</c:v>
                      </c:pt>
                      <c:pt idx="5" formatCode="0.000">
                        <c:v>0.1943096300080561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A-2268-48EC-84D0-F28E404FC2C6}"/>
                  </c:ext>
                </c:extLst>
              </c15:ser>
            </c15:filteredScatterSeries>
            <c15:filteredScatterSeries>
              <c15:ser>
                <c:idx val="25"/>
                <c:order val="25"/>
                <c:spPr>
                  <a:ln w="19050" cap="rnd">
                    <a:solidFill>
                      <a:schemeClr val="accent2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B$14:$A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59846695926315141</c:v>
                      </c:pt>
                      <c:pt idx="2" formatCode="0.000">
                        <c:v>0.16679059334681515</c:v>
                      </c:pt>
                      <c:pt idx="5" formatCode="0.000">
                        <c:v>0.1925608668391631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B-2268-48EC-84D0-F28E404FC2C6}"/>
                  </c:ext>
                </c:extLst>
              </c15:ser>
            </c15:filteredScatterSeries>
            <c15:filteredScatterSeries>
              <c15:ser>
                <c:idx val="28"/>
                <c:order val="28"/>
                <c:spPr>
                  <a:ln w="19050" cap="rnd">
                    <a:solidFill>
                      <a:schemeClr val="accent5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E$14:$AE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2762367609991165</c:v>
                      </c:pt>
                      <c:pt idx="2" formatCode="0.000">
                        <c:v>0.22087712218771749</c:v>
                      </c:pt>
                      <c:pt idx="5" formatCode="0.000">
                        <c:v>0.2329128433660251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C-2268-48EC-84D0-F28E404FC2C6}"/>
                  </c:ext>
                </c:extLst>
              </c15:ser>
            </c15:filteredScatterSeries>
            <c15:filteredScatterSeries>
              <c15:ser>
                <c:idx val="29"/>
                <c:order val="29"/>
                <c:spPr>
                  <a:ln w="19050" cap="rnd">
                    <a:solidFill>
                      <a:schemeClr val="accent6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F$14:$AF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305694845528548</c:v>
                      </c:pt>
                      <c:pt idx="2" formatCode="0.000">
                        <c:v>0.22049586584777719</c:v>
                      </c:pt>
                      <c:pt idx="5" formatCode="0.000">
                        <c:v>0.235568235300953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D-2268-48EC-84D0-F28E404FC2C6}"/>
                  </c:ext>
                </c:extLst>
              </c15:ser>
            </c15:filteredScatterSeries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G$14:$AG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77710080574183327</c:v>
                      </c:pt>
                      <c:pt idx="2" formatCode="0.000">
                        <c:v>0.54622936670622502</c:v>
                      </c:pt>
                      <c:pt idx="5" formatCode="0.000">
                        <c:v>0.5267473354872779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E-2268-48EC-84D0-F28E404FC2C6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H$14:$AH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81091940439612387</c:v>
                      </c:pt>
                      <c:pt idx="2" formatCode="0.000">
                        <c:v>0.56038170645237539</c:v>
                      </c:pt>
                      <c:pt idx="5" formatCode="0.000">
                        <c:v>0.5303592531316473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F-2268-48EC-84D0-F28E404FC2C6}"/>
                  </c:ext>
                </c:extLst>
              </c15:ser>
            </c15:filteredScatterSeries>
            <c15:filteredScatterSeries>
              <c15:ser>
                <c:idx val="32"/>
                <c:order val="32"/>
                <c:spPr>
                  <a:ln w="19050" cap="rnd">
                    <a:solidFill>
                      <a:schemeClr val="accent3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50000"/>
                      </a:schemeClr>
                    </a:solidFill>
                    <a:ln w="9525">
                      <a:solidFill>
                        <a:schemeClr val="accent3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I$14:$AI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836110059105977</c:v>
                      </c:pt>
                      <c:pt idx="2" formatCode="0.000">
                        <c:v>0.20725908681999947</c:v>
                      </c:pt>
                      <c:pt idx="5" formatCode="0.000">
                        <c:v>0.3274588099205180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0-2268-48EC-84D0-F28E404FC2C6}"/>
                  </c:ext>
                </c:extLst>
              </c15:ser>
            </c15:filteredScatterSeries>
            <c15:filteredScatterSeries>
              <c15:ser>
                <c:idx val="33"/>
                <c:order val="33"/>
                <c:spPr>
                  <a:ln w="19050" cap="rnd">
                    <a:solidFill>
                      <a:schemeClr val="accent4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50000"/>
                      </a:schemeClr>
                    </a:solidFill>
                    <a:ln w="9525">
                      <a:solidFill>
                        <a:schemeClr val="accent4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14:$AJ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882377350791641</c:v>
                      </c:pt>
                      <c:pt idx="2" formatCode="0.000">
                        <c:v>0.21051125690238146</c:v>
                      </c:pt>
                      <c:pt idx="5" formatCode="0.000">
                        <c:v>0.3529282728891868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1-2268-48EC-84D0-F28E404FC2C6}"/>
                  </c:ext>
                </c:extLst>
              </c15:ser>
            </c15:filteredScatterSeries>
            <c15:filteredScatterSeries>
              <c15:ser>
                <c:idx val="34"/>
                <c:order val="34"/>
                <c:spPr>
                  <a:ln w="19050" cap="rnd">
                    <a:solidFill>
                      <a:schemeClr val="accent5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50000"/>
                      </a:schemeClr>
                    </a:solidFill>
                    <a:ln w="9525">
                      <a:solidFill>
                        <a:schemeClr val="accent5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K$14:$AK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0048596945706834</c:v>
                      </c:pt>
                      <c:pt idx="2" formatCode="0.000">
                        <c:v>0.18605155458051675</c:v>
                      </c:pt>
                      <c:pt idx="5" formatCode="0.000">
                        <c:v>0.2099675980211460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2-2268-48EC-84D0-F28E404FC2C6}"/>
                  </c:ext>
                </c:extLst>
              </c15:ser>
            </c15:filteredScatterSeries>
            <c15:filteredScatterSeries>
              <c15:ser>
                <c:idx val="35"/>
                <c:order val="35"/>
                <c:spPr>
                  <a:ln w="19050" cap="rnd">
                    <a:solidFill>
                      <a:schemeClr val="accent6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50000"/>
                      </a:schemeClr>
                    </a:solidFill>
                    <a:ln w="9525">
                      <a:solidFill>
                        <a:schemeClr val="accent6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L$14:$AL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59819929178476261</c:v>
                      </c:pt>
                      <c:pt idx="2" formatCode="0.000">
                        <c:v>0.17129148675813305</c:v>
                      </c:pt>
                      <c:pt idx="5" formatCode="0.000">
                        <c:v>0.2044063307796896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3-2268-48EC-84D0-F28E404FC2C6}"/>
                  </c:ext>
                </c:extLst>
              </c15:ser>
            </c15:filteredScatterSeries>
            <c15:filteredScatterSeries>
              <c15:ser>
                <c:idx val="36"/>
                <c:order val="36"/>
                <c:spPr>
                  <a:ln w="19050" cap="rnd">
                    <a:solidFill>
                      <a:schemeClr val="accent1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1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M$14:$AM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2329188907514255</c:v>
                      </c:pt>
                      <c:pt idx="2" formatCode="0.000">
                        <c:v>0.1829402179960618</c:v>
                      </c:pt>
                      <c:pt idx="5" formatCode="0.000">
                        <c:v>0.2234099391152369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4-2268-48EC-84D0-F28E404FC2C6}"/>
                  </c:ext>
                </c:extLst>
              </c15:ser>
            </c15:filteredScatterSeries>
            <c15:filteredScatterSeries>
              <c15:ser>
                <c:idx val="37"/>
                <c:order val="37"/>
                <c:spPr>
                  <a:ln w="19050" cap="rnd">
                    <a:solidFill>
                      <a:schemeClr val="accent2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2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N$14:$AN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2356936396746876</c:v>
                      </c:pt>
                      <c:pt idx="2" formatCode="0.000">
                        <c:v>0.18102719410496773</c:v>
                      </c:pt>
                      <c:pt idx="5" formatCode="0.000">
                        <c:v>0.2246455651362931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5-2268-48EC-84D0-F28E404FC2C6}"/>
                  </c:ext>
                </c:extLst>
              </c15:ser>
            </c15:filteredScatterSeries>
            <c15:filteredScatterSeries>
              <c15:ser>
                <c:idx val="38"/>
                <c:order val="38"/>
                <c:spPr>
                  <a:ln w="19050" cap="rnd">
                    <a:solidFill>
                      <a:schemeClr val="accent3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3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O$14:$AO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670093144916906</c:v>
                      </c:pt>
                      <c:pt idx="2" formatCode="0.000">
                        <c:v>0.19029514498070113</c:v>
                      </c:pt>
                      <c:pt idx="5" formatCode="0.000">
                        <c:v>0.2078236147883504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6-2268-48EC-84D0-F28E404FC2C6}"/>
                  </c:ext>
                </c:extLst>
              </c15:ser>
            </c15:filteredScatterSeries>
            <c15:filteredScatterSeries>
              <c15:ser>
                <c:idx val="39"/>
                <c:order val="39"/>
                <c:spPr>
                  <a:ln w="19050" cap="rnd">
                    <a:solidFill>
                      <a:schemeClr val="accent4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4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P$14:$AP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328334343063153</c:v>
                      </c:pt>
                      <c:pt idx="2" formatCode="0.000">
                        <c:v>0.19131168869864035</c:v>
                      </c:pt>
                      <c:pt idx="5" formatCode="0.000">
                        <c:v>0.2065708582041375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7-2268-48EC-84D0-F28E404FC2C6}"/>
                  </c:ext>
                </c:extLst>
              </c15:ser>
            </c15:filteredScatterSeries>
            <c15:filteredScatterSeries>
              <c15:ser>
                <c:idx val="40"/>
                <c:order val="40"/>
                <c:spPr>
                  <a:ln w="19050" cap="rnd">
                    <a:solidFill>
                      <a:schemeClr val="accent5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5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Q$14:$AQ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2947753107087079</c:v>
                      </c:pt>
                      <c:pt idx="2" formatCode="0.000">
                        <c:v>0.18267542056843067</c:v>
                      </c:pt>
                      <c:pt idx="5" formatCode="0.000">
                        <c:v>0.1924151950196925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8-2268-48EC-84D0-F28E404FC2C6}"/>
                  </c:ext>
                </c:extLst>
              </c15:ser>
            </c15:filteredScatterSeries>
            <c15:filteredScatterSeries>
              <c15:ser>
                <c:idx val="41"/>
                <c:order val="41"/>
                <c:spPr>
                  <a:ln w="19050" cap="rnd">
                    <a:solidFill>
                      <a:schemeClr val="accent6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6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R$14:$AR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2261861176518696</c:v>
                      </c:pt>
                      <c:pt idx="2" formatCode="0.000">
                        <c:v>0.18516611872977762</c:v>
                      </c:pt>
                      <c:pt idx="5" formatCode="0.000">
                        <c:v>0.1914514411452593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2268-48EC-84D0-F28E404FC2C6}"/>
                  </c:ext>
                </c:extLst>
              </c15:ser>
            </c15:filteredScatterSeries>
          </c:ext>
        </c:extLst>
      </c:scatterChart>
      <c:valAx>
        <c:axId val="5046157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4602880"/>
        <c:crosses val="autoZero"/>
        <c:crossBetween val="midCat"/>
      </c:valAx>
      <c:valAx>
        <c:axId val="504602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ormalized pressure</a:t>
                </a:r>
              </a:p>
            </c:rich>
          </c:tx>
          <c:layout>
            <c:manualLayout>
              <c:xMode val="edge"/>
              <c:yMode val="edge"/>
              <c:x val="3.0555555555555555E-2"/>
              <c:y val="0.2037819136244333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46157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 for pt up and up</a:t>
            </a:r>
          </a:p>
        </c:rich>
      </c:tx>
      <c:layout>
        <c:manualLayout>
          <c:xMode val="edge"/>
          <c:yMode val="edge"/>
          <c:x val="0.21633333333333329"/>
          <c:y val="1.8939393939393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M$14:$M$20</c:f>
              <c:numCache>
                <c:formatCode>General</c:formatCode>
                <c:ptCount val="7"/>
                <c:pt idx="0" formatCode="0.000">
                  <c:v>0.60038427449706755</c:v>
                </c:pt>
                <c:pt idx="2" formatCode="0.000">
                  <c:v>0.16765691296806806</c:v>
                </c:pt>
                <c:pt idx="5" formatCode="0.000">
                  <c:v>0.184913688253385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9F0-46CB-8D98-DE7B91E9B6E6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N$14:$N$20</c:f>
              <c:numCache>
                <c:formatCode>General</c:formatCode>
                <c:ptCount val="7"/>
                <c:pt idx="0" formatCode="0.000">
                  <c:v>0.60142256818869999</c:v>
                </c:pt>
                <c:pt idx="2" formatCode="0.000">
                  <c:v>0.16881119474767986</c:v>
                </c:pt>
                <c:pt idx="5" formatCode="0.000">
                  <c:v>0.189727463255075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9F0-46CB-8D98-DE7B91E9B6E6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O$14:$O$20</c:f>
              <c:numCache>
                <c:formatCode>General</c:formatCode>
                <c:ptCount val="7"/>
                <c:pt idx="0" formatCode="0.000">
                  <c:v>0.60135847683662291</c:v>
                </c:pt>
                <c:pt idx="2" formatCode="0.000">
                  <c:v>0.16834412316174355</c:v>
                </c:pt>
                <c:pt idx="5" formatCode="0.000">
                  <c:v>0.177742315422496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09F0-46CB-8D98-DE7B91E9B6E6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P$14:$P$20</c:f>
              <c:numCache>
                <c:formatCode>General</c:formatCode>
                <c:ptCount val="7"/>
                <c:pt idx="0" formatCode="0.000">
                  <c:v>0.61259696665248786</c:v>
                </c:pt>
                <c:pt idx="2" formatCode="0.000">
                  <c:v>0.17081270303105719</c:v>
                </c:pt>
                <c:pt idx="5" formatCode="0.000">
                  <c:v>0.193610912294596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9F0-46CB-8D98-DE7B91E9B6E6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S$14:$S$20</c:f>
              <c:numCache>
                <c:formatCode>General</c:formatCode>
                <c:ptCount val="7"/>
                <c:pt idx="0" formatCode="0.000">
                  <c:v>0.61592332267270433</c:v>
                </c:pt>
                <c:pt idx="2" formatCode="0.000">
                  <c:v>0.17503834449873251</c:v>
                </c:pt>
                <c:pt idx="5" formatCode="0.000">
                  <c:v>0.17706062398789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09F0-46CB-8D98-DE7B91E9B6E6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Y$14:$Y$20</c:f>
              <c:numCache>
                <c:formatCode>General</c:formatCode>
                <c:ptCount val="7"/>
                <c:pt idx="0" formatCode="0.000">
                  <c:v>0.66542944765474299</c:v>
                </c:pt>
                <c:pt idx="2" formatCode="0.000">
                  <c:v>0.21159163243378601</c:v>
                </c:pt>
                <c:pt idx="5" formatCode="0.000">
                  <c:v>0.222535580271909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09F0-46CB-8D98-DE7B91E9B6E6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Z$14:$Z$20</c:f>
              <c:numCache>
                <c:formatCode>General</c:formatCode>
                <c:ptCount val="7"/>
                <c:pt idx="0" formatCode="0.000">
                  <c:v>0.65088375714731495</c:v>
                </c:pt>
                <c:pt idx="2" formatCode="0.000">
                  <c:v>0.21141056535759012</c:v>
                </c:pt>
                <c:pt idx="5" formatCode="0.000">
                  <c:v>0.227570330169328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09F0-46CB-8D98-DE7B91E9B6E6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AA$14:$AA$20</c:f>
              <c:numCache>
                <c:formatCode>General</c:formatCode>
                <c:ptCount val="7"/>
                <c:pt idx="0" formatCode="0.000">
                  <c:v>0.60717405322753792</c:v>
                </c:pt>
                <c:pt idx="2" formatCode="0.000">
                  <c:v>0.1722740937760685</c:v>
                </c:pt>
                <c:pt idx="5" formatCode="0.000">
                  <c:v>0.194309630008056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09F0-46CB-8D98-DE7B91E9B6E6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AB$14:$AB$20</c:f>
              <c:numCache>
                <c:formatCode>General</c:formatCode>
                <c:ptCount val="7"/>
                <c:pt idx="0" formatCode="0.000">
                  <c:v>0.59846695926315141</c:v>
                </c:pt>
                <c:pt idx="2" formatCode="0.000">
                  <c:v>0.16679059334681515</c:v>
                </c:pt>
                <c:pt idx="5" formatCode="0.000">
                  <c:v>0.192560866839163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09F0-46CB-8D98-DE7B91E9B6E6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AE$14:$AE$20</c:f>
              <c:numCache>
                <c:formatCode>General</c:formatCode>
                <c:ptCount val="7"/>
                <c:pt idx="0" formatCode="0.000">
                  <c:v>0.62762367609991165</c:v>
                </c:pt>
                <c:pt idx="2" formatCode="0.000">
                  <c:v>0.22087712218771749</c:v>
                </c:pt>
                <c:pt idx="5" formatCode="0.000">
                  <c:v>0.232912843366025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09F0-46CB-8D98-DE7B91E9B6E6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B$14:$B$20</c:f>
              <c:numCache>
                <c:formatCode>General</c:formatCode>
                <c:ptCount val="7"/>
                <c:pt idx="0">
                  <c:v>7.2999999999999995E-2</c:v>
                </c:pt>
                <c:pt idx="2">
                  <c:v>8.5999999999999993E-2</c:v>
                </c:pt>
                <c:pt idx="5">
                  <c:v>9.8000000000000004E-2</c:v>
                </c:pt>
              </c:numCache>
            </c:numRef>
          </c:xVal>
          <c:yVal>
            <c:numRef>
              <c:f>Sheet1!$AF$14:$AF$20</c:f>
              <c:numCache>
                <c:formatCode>General</c:formatCode>
                <c:ptCount val="7"/>
                <c:pt idx="0" formatCode="0.000">
                  <c:v>0.63305694845528548</c:v>
                </c:pt>
                <c:pt idx="2" formatCode="0.000">
                  <c:v>0.22049586584777719</c:v>
                </c:pt>
                <c:pt idx="5" formatCode="0.000">
                  <c:v>0.23556823530095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09F0-46CB-8D98-DE7B91E9B6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4615776"/>
        <c:axId val="50460288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C$14:$C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195276234839259</c:v>
                      </c:pt>
                      <c:pt idx="2" formatCode="0.000">
                        <c:v>0.18392539073599962</c:v>
                      </c:pt>
                      <c:pt idx="5" formatCode="0.000">
                        <c:v>0.16071828766098373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B-09F0-46CB-8D98-DE7B91E9B6E6}"/>
                  </c:ext>
                </c:extLst>
              </c15:ser>
            </c15:filteredScatterSeries>
            <c15:filteredScatterSeries>
              <c15:ser>
                <c:idx val="1"/>
                <c:order val="1"/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14:$D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2788601724755033</c:v>
                      </c:pt>
                      <c:pt idx="2" formatCode="0.000">
                        <c:v>0.18357524156062088</c:v>
                      </c:pt>
                      <c:pt idx="5" formatCode="0.000">
                        <c:v>0.1633624348362099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C-09F0-46CB-8D98-DE7B91E9B6E6}"/>
                  </c:ext>
                </c:extLst>
              </c15:ser>
            </c15:filteredScatterSeries>
            <c15:filteredScatterSeries>
              <c15:ser>
                <c:idx val="2"/>
                <c:order val="2"/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14:$E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09022282056248</c:v>
                      </c:pt>
                      <c:pt idx="2" formatCode="0.000">
                        <c:v>0.18154025306873894</c:v>
                      </c:pt>
                      <c:pt idx="5" formatCode="0.000">
                        <c:v>0.1765581559973579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D-09F0-46CB-8D98-DE7B91E9B6E6}"/>
                  </c:ext>
                </c:extLst>
              </c15:ser>
            </c15:filteredScatterSeries>
            <c15:filteredScatterSeries>
              <c15:ser>
                <c:idx val="3"/>
                <c:order val="3"/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14:$F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061551447613418</c:v>
                      </c:pt>
                      <c:pt idx="2" formatCode="0.000">
                        <c:v>0.18755225780734619</c:v>
                      </c:pt>
                      <c:pt idx="5" formatCode="0.000">
                        <c:v>0.1758673262162120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E-09F0-46CB-8D98-DE7B91E9B6E6}"/>
                  </c:ext>
                </c:extLst>
              </c15:ser>
            </c15:filteredScatterSeries>
            <c15:filteredScatterSeries>
              <c15:ser>
                <c:idx val="4"/>
                <c:order val="4"/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14:$G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4763533768888526</c:v>
                      </c:pt>
                      <c:pt idx="2" formatCode="0.000">
                        <c:v>0.18622138036422559</c:v>
                      </c:pt>
                      <c:pt idx="5" formatCode="0.000">
                        <c:v>0.1602148170353203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F-09F0-46CB-8D98-DE7B91E9B6E6}"/>
                  </c:ext>
                </c:extLst>
              </c15:ser>
            </c15:filteredScatterSeries>
            <c15:filteredScatterSeries>
              <c15:ser>
                <c:idx val="5"/>
                <c:order val="5"/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14:$H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4402704104589847</c:v>
                      </c:pt>
                      <c:pt idx="2" formatCode="0.000">
                        <c:v>0.18872791807053632</c:v>
                      </c:pt>
                      <c:pt idx="5" formatCode="0.000">
                        <c:v>0.1551439090117881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0-09F0-46CB-8D98-DE7B91E9B6E6}"/>
                  </c:ext>
                </c:extLst>
              </c15:ser>
            </c15:filteredScatterSeries>
            <c15:filteredScatterSeries>
              <c15:ser>
                <c:idx val="6"/>
                <c:order val="6"/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14:$I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0187128681145907</c:v>
                      </c:pt>
                      <c:pt idx="2" formatCode="0.000">
                        <c:v>0.16709005991386119</c:v>
                      </c:pt>
                      <c:pt idx="5" formatCode="0.000">
                        <c:v>0.1212786287635886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1-09F0-46CB-8D98-DE7B91E9B6E6}"/>
                  </c:ext>
                </c:extLst>
              </c15:ser>
            </c15:filteredScatterSeries>
            <c15:filteredScatterSeries>
              <c15:ser>
                <c:idx val="7"/>
                <c:order val="7"/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14:$J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107559426850484</c:v>
                      </c:pt>
                      <c:pt idx="2" formatCode="0.000">
                        <c:v>0.17222098802152164</c:v>
                      </c:pt>
                      <c:pt idx="5" formatCode="0.000">
                        <c:v>0.1257372793079717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2-09F0-46CB-8D98-DE7B91E9B6E6}"/>
                  </c:ext>
                </c:extLst>
              </c15:ser>
            </c15:filteredScatterSeries>
            <c15:filteredScatterSeries>
              <c15:ser>
                <c:idx val="8"/>
                <c:order val="8"/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</a:schemeClr>
                    </a:solidFill>
                    <a:ln w="9525">
                      <a:solidFill>
                        <a:schemeClr val="accent3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14:$K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59598614352945334</c:v>
                      </c:pt>
                      <c:pt idx="2" formatCode="0.000">
                        <c:v>0.16608668616281985</c:v>
                      </c:pt>
                      <c:pt idx="5" formatCode="0.000">
                        <c:v>0.1209115095175518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3-09F0-46CB-8D98-DE7B91E9B6E6}"/>
                  </c:ext>
                </c:extLst>
              </c15:ser>
            </c15:filteredScatterSeries>
            <c15:filteredScatterSeries>
              <c15:ser>
                <c:idx val="9"/>
                <c:order val="9"/>
                <c:spPr>
                  <a:ln w="19050" cap="rnd">
                    <a:solidFill>
                      <a:schemeClr val="accent4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</a:schemeClr>
                    </a:solidFill>
                    <a:ln w="9525">
                      <a:solidFill>
                        <a:schemeClr val="accent4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14:$L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1677872472431894</c:v>
                      </c:pt>
                      <c:pt idx="2" formatCode="0.000">
                        <c:v>0.17350938864497262</c:v>
                      </c:pt>
                      <c:pt idx="5" formatCode="0.000">
                        <c:v>0.1278007039875328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4-09F0-46CB-8D98-DE7B91E9B6E6}"/>
                  </c:ext>
                </c:extLst>
              </c15:ser>
            </c15:filteredScatterSeries>
            <c15:filteredScatterSeries>
              <c15:ser>
                <c:idx val="14"/>
                <c:order val="14"/>
                <c:spPr>
                  <a:ln w="19050" cap="rnd">
                    <a:solidFill>
                      <a:schemeClr val="accent3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3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Q$14:$Q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2342926466982473</c:v>
                      </c:pt>
                      <c:pt idx="2" formatCode="0.000">
                        <c:v>0.1838396718306976</c:v>
                      </c:pt>
                      <c:pt idx="5" formatCode="0.000">
                        <c:v>0.1181918143811297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5-09F0-46CB-8D98-DE7B91E9B6E6}"/>
                  </c:ext>
                </c:extLst>
              </c15:ser>
            </c15:filteredScatterSeries>
            <c15:filteredScatterSeries>
              <c15:ser>
                <c:idx val="15"/>
                <c:order val="15"/>
                <c:spPr>
                  <a:ln w="19050" cap="rnd">
                    <a:solidFill>
                      <a:schemeClr val="accent4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4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R$14:$R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1399861886133522</c:v>
                      </c:pt>
                      <c:pt idx="2" formatCode="0.000">
                        <c:v>0.1743202572548973</c:v>
                      </c:pt>
                      <c:pt idx="5" formatCode="0.000">
                        <c:v>0.1700416714698142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6-09F0-46CB-8D98-DE7B91E9B6E6}"/>
                  </c:ext>
                </c:extLst>
              </c15:ser>
            </c15:filteredScatterSeries>
            <c15:filteredScatterSeries>
              <c15:ser>
                <c:idx val="17"/>
                <c:order val="17"/>
                <c:spPr>
                  <a:ln w="19050" cap="rnd">
                    <a:solidFill>
                      <a:schemeClr val="accent6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6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T$14:$T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1299999999999999</c:v>
                      </c:pt>
                      <c:pt idx="2" formatCode="0.000">
                        <c:v>0.17440247244496576</c:v>
                      </c:pt>
                      <c:pt idx="5" formatCode="0.000">
                        <c:v>0.1650939299545772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7-09F0-46CB-8D98-DE7B91E9B6E6}"/>
                  </c:ext>
                </c:extLst>
              </c15:ser>
            </c15:filteredScatterSeries>
            <c15:filteredScatterSeries>
              <c15:ser>
                <c:idx val="18"/>
                <c:order val="18"/>
                <c:spPr>
                  <a:ln w="19050" cap="rnd">
                    <a:solidFill>
                      <a:schemeClr val="accent1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80000"/>
                      </a:schemeClr>
                    </a:solidFill>
                    <a:ln w="9525">
                      <a:solidFill>
                        <a:schemeClr val="accent1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U$14:$U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0112432366257296</c:v>
                      </c:pt>
                      <c:pt idx="2" formatCode="0.000">
                        <c:v>0.1757561971021433</c:v>
                      </c:pt>
                      <c:pt idx="5" formatCode="0.000">
                        <c:v>0.1294468174468968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8-09F0-46CB-8D98-DE7B91E9B6E6}"/>
                  </c:ext>
                </c:extLst>
              </c15:ser>
            </c15:filteredScatterSeries>
            <c15:filteredScatterSeries>
              <c15:ser>
                <c:idx val="19"/>
                <c:order val="19"/>
                <c:spPr>
                  <a:ln w="19050" cap="rnd">
                    <a:solidFill>
                      <a:schemeClr val="accent2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</a:schemeClr>
                    </a:solidFill>
                    <a:ln w="9525">
                      <a:solidFill>
                        <a:schemeClr val="accent2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V$14:$V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1892697631222948</c:v>
                      </c:pt>
                      <c:pt idx="2" formatCode="0.000">
                        <c:v>0.1796459832764109</c:v>
                      </c:pt>
                      <c:pt idx="5" formatCode="0.000">
                        <c:v>0.1344249070601834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9-09F0-46CB-8D98-DE7B91E9B6E6}"/>
                  </c:ext>
                </c:extLst>
              </c15:ser>
            </c15:filteredScatterSeries>
            <c15:filteredScatterSeries>
              <c15:ser>
                <c:idx val="20"/>
                <c:order val="20"/>
                <c:spPr>
                  <a:ln w="19050" cap="rnd">
                    <a:solidFill>
                      <a:schemeClr val="accent3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80000"/>
                      </a:schemeClr>
                    </a:solidFill>
                    <a:ln w="9525">
                      <a:solidFill>
                        <a:schemeClr val="accent3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W$14:$W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1346365030190453</c:v>
                      </c:pt>
                      <c:pt idx="2" formatCode="0.000">
                        <c:v>0.17288168192498779</c:v>
                      </c:pt>
                      <c:pt idx="5" formatCode="0.000">
                        <c:v>0.1338065885624409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A-09F0-46CB-8D98-DE7B91E9B6E6}"/>
                  </c:ext>
                </c:extLst>
              </c15:ser>
            </c15:filteredScatterSeries>
            <c15:filteredScatterSeries>
              <c15:ser>
                <c:idx val="21"/>
                <c:order val="21"/>
                <c:spPr>
                  <a:ln w="19050" cap="rnd">
                    <a:solidFill>
                      <a:schemeClr val="accent4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</a:schemeClr>
                    </a:solidFill>
                    <a:ln w="9525">
                      <a:solidFill>
                        <a:schemeClr val="accent4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X$14:$X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1152285042461207</c:v>
                      </c:pt>
                      <c:pt idx="2" formatCode="0.000">
                        <c:v>0.17289470502799947</c:v>
                      </c:pt>
                      <c:pt idx="5" formatCode="0.000">
                        <c:v>0.1375822602159149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B-09F0-46CB-8D98-DE7B91E9B6E6}"/>
                  </c:ext>
                </c:extLst>
              </c15:ser>
            </c15:filteredScatterSeries>
            <c15:filteredScatterSeries>
              <c15:ser>
                <c:idx val="26"/>
                <c:order val="26"/>
                <c:spPr>
                  <a:ln w="19050" cap="rnd">
                    <a:solidFill>
                      <a:schemeClr val="accent3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C$14:$AC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056633323683468</c:v>
                      </c:pt>
                      <c:pt idx="2" formatCode="0.000">
                        <c:v>0.17582834507200537</c:v>
                      </c:pt>
                      <c:pt idx="5" formatCode="0.000">
                        <c:v>0.1412362736653965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C-09F0-46CB-8D98-DE7B91E9B6E6}"/>
                  </c:ext>
                </c:extLst>
              </c15:ser>
            </c15:filteredScatterSeries>
            <c15:filteredScatterSeries>
              <c15:ser>
                <c:idx val="27"/>
                <c:order val="27"/>
                <c:spPr>
                  <a:ln w="19050" cap="rnd">
                    <a:solidFill>
                      <a:schemeClr val="accent4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D$14:$AD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0703681763512662</c:v>
                      </c:pt>
                      <c:pt idx="2" formatCode="0.000">
                        <c:v>0.17757014378803382</c:v>
                      </c:pt>
                      <c:pt idx="5" formatCode="0.000">
                        <c:v>0.1374405370958766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D-09F0-46CB-8D98-DE7B91E9B6E6}"/>
                  </c:ext>
                </c:extLst>
              </c15:ser>
            </c15:filteredScatterSeries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G$14:$AG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77710080574183327</c:v>
                      </c:pt>
                      <c:pt idx="2" formatCode="0.000">
                        <c:v>0.54622936670622502</c:v>
                      </c:pt>
                      <c:pt idx="5" formatCode="0.000">
                        <c:v>0.5267473354872779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E-09F0-46CB-8D98-DE7B91E9B6E6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H$14:$AH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81091940439612387</c:v>
                      </c:pt>
                      <c:pt idx="2" formatCode="0.000">
                        <c:v>0.56038170645237539</c:v>
                      </c:pt>
                      <c:pt idx="5" formatCode="0.000">
                        <c:v>0.5303592531316473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F-09F0-46CB-8D98-DE7B91E9B6E6}"/>
                  </c:ext>
                </c:extLst>
              </c15:ser>
            </c15:filteredScatterSeries>
            <c15:filteredScatterSeries>
              <c15:ser>
                <c:idx val="32"/>
                <c:order val="32"/>
                <c:spPr>
                  <a:ln w="19050" cap="rnd">
                    <a:solidFill>
                      <a:schemeClr val="accent3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50000"/>
                      </a:schemeClr>
                    </a:solidFill>
                    <a:ln w="9525">
                      <a:solidFill>
                        <a:schemeClr val="accent3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I$14:$AI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836110059105977</c:v>
                      </c:pt>
                      <c:pt idx="2" formatCode="0.000">
                        <c:v>0.20725908681999947</c:v>
                      </c:pt>
                      <c:pt idx="5" formatCode="0.000">
                        <c:v>0.3274588099205180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0-09F0-46CB-8D98-DE7B91E9B6E6}"/>
                  </c:ext>
                </c:extLst>
              </c15:ser>
            </c15:filteredScatterSeries>
            <c15:filteredScatterSeries>
              <c15:ser>
                <c:idx val="33"/>
                <c:order val="33"/>
                <c:spPr>
                  <a:ln w="19050" cap="rnd">
                    <a:solidFill>
                      <a:schemeClr val="accent4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50000"/>
                      </a:schemeClr>
                    </a:solidFill>
                    <a:ln w="9525">
                      <a:solidFill>
                        <a:schemeClr val="accent4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14:$AJ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882377350791641</c:v>
                      </c:pt>
                      <c:pt idx="2" formatCode="0.000">
                        <c:v>0.21051125690238146</c:v>
                      </c:pt>
                      <c:pt idx="5" formatCode="0.000">
                        <c:v>0.3529282728891868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1-09F0-46CB-8D98-DE7B91E9B6E6}"/>
                  </c:ext>
                </c:extLst>
              </c15:ser>
            </c15:filteredScatterSeries>
            <c15:filteredScatterSeries>
              <c15:ser>
                <c:idx val="34"/>
                <c:order val="34"/>
                <c:spPr>
                  <a:ln w="19050" cap="rnd">
                    <a:solidFill>
                      <a:schemeClr val="accent5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50000"/>
                      </a:schemeClr>
                    </a:solidFill>
                    <a:ln w="9525">
                      <a:solidFill>
                        <a:schemeClr val="accent5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K$14:$AK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0048596945706834</c:v>
                      </c:pt>
                      <c:pt idx="2" formatCode="0.000">
                        <c:v>0.18605155458051675</c:v>
                      </c:pt>
                      <c:pt idx="5" formatCode="0.000">
                        <c:v>0.2099675980211460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2-09F0-46CB-8D98-DE7B91E9B6E6}"/>
                  </c:ext>
                </c:extLst>
              </c15:ser>
            </c15:filteredScatterSeries>
            <c15:filteredScatterSeries>
              <c15:ser>
                <c:idx val="35"/>
                <c:order val="35"/>
                <c:spPr>
                  <a:ln w="19050" cap="rnd">
                    <a:solidFill>
                      <a:schemeClr val="accent6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50000"/>
                      </a:schemeClr>
                    </a:solidFill>
                    <a:ln w="9525">
                      <a:solidFill>
                        <a:schemeClr val="accent6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L$14:$AL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59819929178476261</c:v>
                      </c:pt>
                      <c:pt idx="2" formatCode="0.000">
                        <c:v>0.17129148675813305</c:v>
                      </c:pt>
                      <c:pt idx="5" formatCode="0.000">
                        <c:v>0.2044063307796896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3-09F0-46CB-8D98-DE7B91E9B6E6}"/>
                  </c:ext>
                </c:extLst>
              </c15:ser>
            </c15:filteredScatterSeries>
            <c15:filteredScatterSeries>
              <c15:ser>
                <c:idx val="36"/>
                <c:order val="36"/>
                <c:spPr>
                  <a:ln w="19050" cap="rnd">
                    <a:solidFill>
                      <a:schemeClr val="accent1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1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M$14:$AM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2329188907514255</c:v>
                      </c:pt>
                      <c:pt idx="2" formatCode="0.000">
                        <c:v>0.1829402179960618</c:v>
                      </c:pt>
                      <c:pt idx="5" formatCode="0.000">
                        <c:v>0.2234099391152369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4-09F0-46CB-8D98-DE7B91E9B6E6}"/>
                  </c:ext>
                </c:extLst>
              </c15:ser>
            </c15:filteredScatterSeries>
            <c15:filteredScatterSeries>
              <c15:ser>
                <c:idx val="37"/>
                <c:order val="37"/>
                <c:spPr>
                  <a:ln w="19050" cap="rnd">
                    <a:solidFill>
                      <a:schemeClr val="accent2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2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N$14:$AN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2356936396746876</c:v>
                      </c:pt>
                      <c:pt idx="2" formatCode="0.000">
                        <c:v>0.18102719410496773</c:v>
                      </c:pt>
                      <c:pt idx="5" formatCode="0.000">
                        <c:v>0.2246455651362931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5-09F0-46CB-8D98-DE7B91E9B6E6}"/>
                  </c:ext>
                </c:extLst>
              </c15:ser>
            </c15:filteredScatterSeries>
            <c15:filteredScatterSeries>
              <c15:ser>
                <c:idx val="38"/>
                <c:order val="38"/>
                <c:spPr>
                  <a:ln w="19050" cap="rnd">
                    <a:solidFill>
                      <a:schemeClr val="accent3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3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O$14:$AO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670093144916906</c:v>
                      </c:pt>
                      <c:pt idx="2" formatCode="0.000">
                        <c:v>0.19029514498070113</c:v>
                      </c:pt>
                      <c:pt idx="5" formatCode="0.000">
                        <c:v>0.2078236147883504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6-09F0-46CB-8D98-DE7B91E9B6E6}"/>
                  </c:ext>
                </c:extLst>
              </c15:ser>
            </c15:filteredScatterSeries>
            <c15:filteredScatterSeries>
              <c15:ser>
                <c:idx val="39"/>
                <c:order val="39"/>
                <c:spPr>
                  <a:ln w="19050" cap="rnd">
                    <a:solidFill>
                      <a:schemeClr val="accent4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4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P$14:$AP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3328334343063153</c:v>
                      </c:pt>
                      <c:pt idx="2" formatCode="0.000">
                        <c:v>0.19131168869864035</c:v>
                      </c:pt>
                      <c:pt idx="5" formatCode="0.000">
                        <c:v>0.2065708582041375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7-09F0-46CB-8D98-DE7B91E9B6E6}"/>
                  </c:ext>
                </c:extLst>
              </c15:ser>
            </c15:filteredScatterSeries>
            <c15:filteredScatterSeries>
              <c15:ser>
                <c:idx val="40"/>
                <c:order val="40"/>
                <c:spPr>
                  <a:ln w="19050" cap="rnd">
                    <a:solidFill>
                      <a:schemeClr val="accent5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5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Q$14:$AQ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2947753107087079</c:v>
                      </c:pt>
                      <c:pt idx="2" formatCode="0.000">
                        <c:v>0.18267542056843067</c:v>
                      </c:pt>
                      <c:pt idx="5" formatCode="0.000">
                        <c:v>0.1924151950196925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8-09F0-46CB-8D98-DE7B91E9B6E6}"/>
                  </c:ext>
                </c:extLst>
              </c15:ser>
            </c15:filteredScatterSeries>
            <c15:filteredScatterSeries>
              <c15:ser>
                <c:idx val="41"/>
                <c:order val="41"/>
                <c:spPr>
                  <a:ln w="19050" cap="rnd">
                    <a:solidFill>
                      <a:schemeClr val="accent6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6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B$14:$B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7.2999999999999995E-2</c:v>
                      </c:pt>
                      <c:pt idx="2">
                        <c:v>8.5999999999999993E-2</c:v>
                      </c:pt>
                      <c:pt idx="5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R$14:$AR$20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 formatCode="0.000">
                        <c:v>0.62261861176518696</c:v>
                      </c:pt>
                      <c:pt idx="2" formatCode="0.000">
                        <c:v>0.18516611872977762</c:v>
                      </c:pt>
                      <c:pt idx="5" formatCode="0.000">
                        <c:v>0.1914514411452593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09F0-46CB-8D98-DE7B91E9B6E6}"/>
                  </c:ext>
                </c:extLst>
              </c15:ser>
            </c15:filteredScatterSeries>
          </c:ext>
        </c:extLst>
      </c:scatterChart>
      <c:valAx>
        <c:axId val="5046157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4602880"/>
        <c:crosses val="autoZero"/>
        <c:crossBetween val="midCat"/>
      </c:valAx>
      <c:valAx>
        <c:axId val="504602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ormalized pressu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46157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 for pt up and up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E$7:$E$9</c:f>
              <c:numCache>
                <c:formatCode>General</c:formatCode>
                <c:ptCount val="3"/>
                <c:pt idx="0">
                  <c:v>2217.4426270372001</c:v>
                </c:pt>
                <c:pt idx="1">
                  <c:v>1282.2110929615596</c:v>
                </c:pt>
                <c:pt idx="2">
                  <c:v>1149.2509692807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5D5-4B8D-9BA0-DB39CACFE2C0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F$7:$F$9</c:f>
              <c:numCache>
                <c:formatCode>General</c:formatCode>
                <c:ptCount val="3"/>
                <c:pt idx="0">
                  <c:v>2231.382553027322</c:v>
                </c:pt>
                <c:pt idx="1">
                  <c:v>1285.4002724590364</c:v>
                </c:pt>
                <c:pt idx="2">
                  <c:v>1169.49594998486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5D5-4B8D-9BA0-DB39CACFE2C0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G$7:$G$9</c:f>
              <c:numCache>
                <c:formatCode>General</c:formatCode>
                <c:ptCount val="3"/>
                <c:pt idx="0">
                  <c:v>2221.3595635186011</c:v>
                </c:pt>
                <c:pt idx="1">
                  <c:v>1270.5560131928398</c:v>
                </c:pt>
                <c:pt idx="2">
                  <c:v>1242.49541334082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5D5-4B8D-9BA0-DB39CACFE2C0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H$7:$H$9</c:f>
              <c:numCache>
                <c:formatCode>General</c:formatCode>
                <c:ptCount val="3"/>
                <c:pt idx="0">
                  <c:v>2227.5380009778373</c:v>
                </c:pt>
                <c:pt idx="1">
                  <c:v>1307.2289028642024</c:v>
                </c:pt>
                <c:pt idx="2">
                  <c:v>1241.72980694108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5D5-4B8D-9BA0-DB39CACFE2C0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I$7:$I$9</c:f>
              <c:numCache>
                <c:formatCode>General</c:formatCode>
                <c:ptCount val="3"/>
                <c:pt idx="0">
                  <c:v>2101.147748651229</c:v>
                </c:pt>
                <c:pt idx="1">
                  <c:v>1236.6074605169747</c:v>
                </c:pt>
                <c:pt idx="2">
                  <c:v>1094.57832856008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55D5-4B8D-9BA0-DB39CACFE2C0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J$7:$J$9</c:f>
              <c:numCache>
                <c:formatCode>General</c:formatCode>
                <c:ptCount val="3"/>
                <c:pt idx="0">
                  <c:v>2081.7984239334628</c:v>
                </c:pt>
                <c:pt idx="1">
                  <c:v>1233.9146306823827</c:v>
                </c:pt>
                <c:pt idx="2">
                  <c:v>1052.16886535813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5D5-4B8D-9BA0-DB39CACFE2C0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K$7:$K$9</c:f>
              <c:numCache>
                <c:formatCode>General</c:formatCode>
                <c:ptCount val="3"/>
                <c:pt idx="0">
                  <c:v>2511.1058629012009</c:v>
                </c:pt>
                <c:pt idx="1">
                  <c:v>1326.5986906057847</c:v>
                </c:pt>
                <c:pt idx="2">
                  <c:v>1011.02310008453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55D5-4B8D-9BA0-DB39CACFE2C0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L$7:$L$9</c:f>
              <c:numCache>
                <c:formatCode>General</c:formatCode>
                <c:ptCount val="3"/>
                <c:pt idx="0">
                  <c:v>2382.0379862718837</c:v>
                </c:pt>
                <c:pt idx="1">
                  <c:v>1293.4462795141233</c:v>
                </c:pt>
                <c:pt idx="2">
                  <c:v>992.452429905515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55D5-4B8D-9BA0-DB39CACFE2C0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M$7:$M$9</c:f>
              <c:numCache>
                <c:formatCode>General</c:formatCode>
                <c:ptCount val="3"/>
                <c:pt idx="0">
                  <c:v>2586.5877838572405</c:v>
                </c:pt>
                <c:pt idx="1">
                  <c:v>1358.5793047992136</c:v>
                </c:pt>
                <c:pt idx="2">
                  <c:v>1037.83821817963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55D5-4B8D-9BA0-DB39CACFE2C0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N$7:$N$9</c:f>
              <c:numCache>
                <c:formatCode>General</c:formatCode>
                <c:ptCount val="3"/>
                <c:pt idx="0">
                  <c:v>2361.3026546328483</c:v>
                </c:pt>
                <c:pt idx="1">
                  <c:v>1294.2502855670082</c:v>
                </c:pt>
                <c:pt idx="2">
                  <c:v>1001.14610144475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55D5-4B8D-9BA0-DB39CACFE2C0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S$7:$S$9</c:f>
              <c:numCache>
                <c:formatCode>General</c:formatCode>
                <c:ptCount val="3"/>
                <c:pt idx="0">
                  <c:v>2219.5267631567144</c:v>
                </c:pt>
                <c:pt idx="1">
                  <c:v>1274.7428092461132</c:v>
                </c:pt>
                <c:pt idx="2">
                  <c:v>879.090866208917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55D5-4B8D-9BA0-DB39CACFE2C0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T$7:$T$9</c:f>
              <c:numCache>
                <c:formatCode>General</c:formatCode>
                <c:ptCount val="3"/>
                <c:pt idx="0">
                  <c:v>2326.349159997852</c:v>
                </c:pt>
                <c:pt idx="1">
                  <c:v>1276.9471085392554</c:v>
                </c:pt>
                <c:pt idx="2">
                  <c:v>1251.45697954749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55D5-4B8D-9BA0-DB39CACFE2C0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V$7:$V$9</c:f>
              <c:numCache>
                <c:formatCode>General</c:formatCode>
                <c:ptCount val="3"/>
                <c:pt idx="0">
                  <c:v>2307.9884537087901</c:v>
                </c:pt>
                <c:pt idx="1">
                  <c:v>1265.5094615280834</c:v>
                </c:pt>
                <c:pt idx="2">
                  <c:v>1210.19869555771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55D5-4B8D-9BA0-DB39CACFE2C0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W$7:$W$9</c:f>
              <c:numCache>
                <c:formatCode>General</c:formatCode>
                <c:ptCount val="3"/>
                <c:pt idx="0">
                  <c:v>2389.6169798103911</c:v>
                </c:pt>
                <c:pt idx="1">
                  <c:v>1312.1028377325438</c:v>
                </c:pt>
                <c:pt idx="2">
                  <c:v>1015.56832912049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55D5-4B8D-9BA0-DB39CACFE2C0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X$7:$X$9</c:f>
              <c:numCache>
                <c:formatCode>General</c:formatCode>
                <c:ptCount val="3"/>
                <c:pt idx="0">
                  <c:v>2286.070407622547</c:v>
                </c:pt>
                <c:pt idx="1">
                  <c:v>1287.3472367163974</c:v>
                </c:pt>
                <c:pt idx="2">
                  <c:v>1011.34385943789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55D5-4B8D-9BA0-DB39CACFE2C0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Y$7:$Y$9</c:f>
              <c:numCache>
                <c:formatCode>General</c:formatCode>
                <c:ptCount val="3"/>
                <c:pt idx="0">
                  <c:v>2373.1514468459768</c:v>
                </c:pt>
                <c:pt idx="1">
                  <c:v>1294.8304850855054</c:v>
                </c:pt>
                <c:pt idx="2">
                  <c:v>1045.1443746754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55D5-4B8D-9BA0-DB39CACFE2C0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Z$7:$Z$9</c:f>
              <c:numCache>
                <c:formatCode>General</c:formatCode>
                <c:ptCount val="3"/>
                <c:pt idx="0">
                  <c:v>2368.1106987631115</c:v>
                </c:pt>
                <c:pt idx="1">
                  <c:v>1290.3702211375701</c:v>
                </c:pt>
                <c:pt idx="2">
                  <c:v>1066.59502453424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55D5-4B8D-9BA0-DB39CACFE2C0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E$7:$AE$9</c:f>
              <c:numCache>
                <c:formatCode>General</c:formatCode>
                <c:ptCount val="3"/>
                <c:pt idx="0">
                  <c:v>2249.5336612188507</c:v>
                </c:pt>
                <c:pt idx="1">
                  <c:v>1235.7579635588934</c:v>
                </c:pt>
                <c:pt idx="2">
                  <c:v>1030.30629267258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55D5-4B8D-9BA0-DB39CACFE2C0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F$7:$AF$9</c:f>
              <c:numCache>
                <c:formatCode>General</c:formatCode>
                <c:ptCount val="3"/>
                <c:pt idx="0">
                  <c:v>2247.8520352925584</c:v>
                </c:pt>
                <c:pt idx="1">
                  <c:v>1245.6771444187686</c:v>
                </c:pt>
                <c:pt idx="2">
                  <c:v>1006.69902380414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55D5-4B8D-9BA0-DB39CACFE2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9938432"/>
        <c:axId val="499954240"/>
        <c:extLst>
          <c:ext xmlns:c15="http://schemas.microsoft.com/office/drawing/2012/chart" uri="{02D57815-91ED-43cb-92C2-25804820EDAC}">
            <c15:filteredScatterSeries>
              <c15:ser>
                <c:idx val="10"/>
                <c:order val="10"/>
                <c:spPr>
                  <a:ln w="19050" cap="rnd">
                    <a:solidFill>
                      <a:schemeClr val="accent5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</a:schemeClr>
                    </a:solidFill>
                    <a:ln w="9525">
                      <a:solidFill>
                        <a:schemeClr val="accent5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O$7:$O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40.8026065269314</c:v>
                      </c:pt>
                      <c:pt idx="1">
                        <c:v>1234.2007007203806</c:v>
                      </c:pt>
                      <c:pt idx="2">
                        <c:v>1335.701808588590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13-55D5-4B8D-9BA0-DB39CACFE2C0}"/>
                  </c:ext>
                </c:extLst>
              </c15:ser>
            </c15:filteredScatterSeries>
            <c15:filteredScatterSeries>
              <c15:ser>
                <c:idx val="11"/>
                <c:order val="11"/>
                <c:spPr>
                  <a:ln w="19050" cap="rnd">
                    <a:solidFill>
                      <a:schemeClr val="accent6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60000"/>
                      </a:schemeClr>
                    </a:solidFill>
                    <a:ln w="9525">
                      <a:solidFill>
                        <a:schemeClr val="accent6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P$7:$P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30.8822482811352</c:v>
                      </c:pt>
                      <c:pt idx="1">
                        <c:v>1235.9753389240816</c:v>
                      </c:pt>
                      <c:pt idx="2">
                        <c:v>1357.506006439794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4-55D5-4B8D-9BA0-DB39CACFE2C0}"/>
                  </c:ext>
                </c:extLst>
              </c15:ser>
            </c15:filteredScatterSeries>
            <c15:filteredScatterSeries>
              <c15:ser>
                <c:idx val="12"/>
                <c:order val="12"/>
                <c:spPr>
                  <a:ln w="19050" cap="rnd">
                    <a:solidFill>
                      <a:schemeClr val="accent1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1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Q$7:$Q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50.8943929349566</c:v>
                      </c:pt>
                      <c:pt idx="1">
                        <c:v>1244.5133104299457</c:v>
                      </c:pt>
                      <c:pt idx="2">
                        <c:v>1300.553160150489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5-55D5-4B8D-9BA0-DB39CACFE2C0}"/>
                  </c:ext>
                </c:extLst>
              </c15:ser>
            </c15:filteredScatterSeries>
            <c15:filteredScatterSeries>
              <c15:ser>
                <c:idx val="13"/>
                <c:order val="13"/>
                <c:spPr>
                  <a:ln w="19050" cap="rnd">
                    <a:solidFill>
                      <a:schemeClr val="accent2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2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R$7:$R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46.1741087082978</c:v>
                      </c:pt>
                      <c:pt idx="1">
                        <c:v>1206.2524830543152</c:v>
                      </c:pt>
                      <c:pt idx="2">
                        <c:v>1333.327521558715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6-55D5-4B8D-9BA0-DB39CACFE2C0}"/>
                  </c:ext>
                </c:extLst>
              </c15:ser>
            </c15:filteredScatterSeries>
            <c15:filteredScatterSeries>
              <c15:ser>
                <c:idx val="16"/>
                <c:order val="16"/>
                <c:spPr>
                  <a:ln w="19050" cap="rnd">
                    <a:solidFill>
                      <a:schemeClr val="accent5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5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U$7:$U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09.437944434469</c:v>
                      </c:pt>
                      <c:pt idx="1">
                        <c:v>1272.2987479724036</c:v>
                      </c:pt>
                      <c:pt idx="2">
                        <c:v>1284.139989021865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7-55D5-4B8D-9BA0-DB39CACFE2C0}"/>
                  </c:ext>
                </c:extLst>
              </c15:ser>
            </c15:filteredScatterSeries>
            <c15:filteredScatterSeries>
              <c15:ser>
                <c:idx val="22"/>
                <c:order val="22"/>
                <c:spPr>
                  <a:ln w="19050" cap="rnd">
                    <a:solidFill>
                      <a:schemeClr val="accent5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</a:schemeClr>
                    </a:solidFill>
                    <a:ln w="9525">
                      <a:solidFill>
                        <a:schemeClr val="accent5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A$7:$AA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971.5555487752474</c:v>
                      </c:pt>
                      <c:pt idx="1">
                        <c:v>1297.262160855091</c:v>
                      </c:pt>
                      <c:pt idx="2">
                        <c:v>1347.358086779461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8-55D5-4B8D-9BA0-DB39CACFE2C0}"/>
                  </c:ext>
                </c:extLst>
              </c15:ser>
            </c15:filteredScatterSeries>
            <c15:filteredScatterSeries>
              <c15:ser>
                <c:idx val="23"/>
                <c:order val="23"/>
                <c:spPr>
                  <a:ln w="19050" cap="rnd">
                    <a:solidFill>
                      <a:schemeClr val="accent6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80000"/>
                      </a:schemeClr>
                    </a:solidFill>
                    <a:ln w="9525">
                      <a:solidFill>
                        <a:schemeClr val="accent6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B$7:$AB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038.1750304103032</c:v>
                      </c:pt>
                      <c:pt idx="1">
                        <c:v>1326.466486411462</c:v>
                      </c:pt>
                      <c:pt idx="2">
                        <c:v>1401.558571697649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9-55D5-4B8D-9BA0-DB39CACFE2C0}"/>
                  </c:ext>
                </c:extLst>
              </c15:ser>
            </c15:filteredScatterSeries>
            <c15:filteredScatterSeries>
              <c15:ser>
                <c:idx val="24"/>
                <c:order val="24"/>
                <c:spPr>
                  <a:ln w="19050" cap="rnd">
                    <a:solidFill>
                      <a:schemeClr val="accent1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C$7:$AC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153.3098230922956</c:v>
                      </c:pt>
                      <c:pt idx="1">
                        <c:v>1158.037619899638</c:v>
                      </c:pt>
                      <c:pt idx="2">
                        <c:v>1274.897026568587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A-55D5-4B8D-9BA0-DB39CACFE2C0}"/>
                  </c:ext>
                </c:extLst>
              </c15:ser>
            </c15:filteredScatterSeries>
            <c15:filteredScatterSeries>
              <c15:ser>
                <c:idx val="25"/>
                <c:order val="25"/>
                <c:spPr>
                  <a:ln w="19050" cap="rnd">
                    <a:solidFill>
                      <a:schemeClr val="accent2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D$7:$A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08.4646016474085</c:v>
                      </c:pt>
                      <c:pt idx="1">
                        <c:v>1154.3090670278204</c:v>
                      </c:pt>
                      <c:pt idx="2">
                        <c:v>1295.52126277166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B-55D5-4B8D-9BA0-DB39CACFE2C0}"/>
                  </c:ext>
                </c:extLst>
              </c15:ser>
            </c15:filteredScatterSeries>
            <c15:filteredScatterSeries>
              <c15:ser>
                <c:idx val="28"/>
                <c:order val="28"/>
                <c:spPr>
                  <a:ln w="19050" cap="rnd">
                    <a:solidFill>
                      <a:schemeClr val="accent5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G$7:$AG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985.1299470782219</c:v>
                      </c:pt>
                      <c:pt idx="1">
                        <c:v>1310.2441580773179</c:v>
                      </c:pt>
                      <c:pt idx="2">
                        <c:v>1362.555810686153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C-55D5-4B8D-9BA0-DB39CACFE2C0}"/>
                  </c:ext>
                </c:extLst>
              </c15:ser>
            </c15:filteredScatterSeries>
            <c15:filteredScatterSeries>
              <c15:ser>
                <c:idx val="29"/>
                <c:order val="29"/>
                <c:spPr>
                  <a:ln w="19050" cap="rnd">
                    <a:solidFill>
                      <a:schemeClr val="accent6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H$7:$AH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005.3359772291378</c:v>
                      </c:pt>
                      <c:pt idx="1">
                        <c:v>1328.0002621658487</c:v>
                      </c:pt>
                      <c:pt idx="2">
                        <c:v>1394.20660285452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D-55D5-4B8D-9BA0-DB39CACFE2C0}"/>
                  </c:ext>
                </c:extLst>
              </c15:ser>
            </c15:filteredScatterSeries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I$7:$AI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723.8003167347715</c:v>
                      </c:pt>
                      <c:pt idx="1">
                        <c:v>2109.154013864641</c:v>
                      </c:pt>
                      <c:pt idx="2">
                        <c:v>2106.960849322971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E-55D5-4B8D-9BA0-DB39CACFE2C0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7:$AJ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496.0326481527507</c:v>
                      </c:pt>
                      <c:pt idx="1">
                        <c:v>1951.3472955582095</c:v>
                      </c:pt>
                      <c:pt idx="2">
                        <c:v>1950.861879390167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F-55D5-4B8D-9BA0-DB39CACFE2C0}"/>
                  </c:ext>
                </c:extLst>
              </c15:ser>
            </c15:filteredScatterSeries>
            <c15:filteredScatterSeries>
              <c15:ser>
                <c:idx val="32"/>
                <c:order val="32"/>
                <c:spPr>
                  <a:ln w="19050" cap="rnd">
                    <a:solidFill>
                      <a:schemeClr val="accent3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50000"/>
                      </a:schemeClr>
                    </a:solidFill>
                    <a:ln w="9525">
                      <a:solidFill>
                        <a:schemeClr val="accent3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K$7:$AK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170.8107210490959</c:v>
                      </c:pt>
                      <c:pt idx="1">
                        <c:v>712.88586218139835</c:v>
                      </c:pt>
                      <c:pt idx="2">
                        <c:v>979.7381328031142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0-55D5-4B8D-9BA0-DB39CACFE2C0}"/>
                  </c:ext>
                </c:extLst>
              </c15:ser>
            </c15:filteredScatterSeries>
            <c15:filteredScatterSeries>
              <c15:ser>
                <c:idx val="33"/>
                <c:order val="33"/>
                <c:spPr>
                  <a:ln w="19050" cap="rnd">
                    <a:solidFill>
                      <a:schemeClr val="accent4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50000"/>
                      </a:schemeClr>
                    </a:solidFill>
                    <a:ln w="9525">
                      <a:solidFill>
                        <a:schemeClr val="accent4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L$7:$AL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158.4621058418616</c:v>
                      </c:pt>
                      <c:pt idx="1">
                        <c:v>713.73335244798716</c:v>
                      </c:pt>
                      <c:pt idx="2">
                        <c:v>1011.526555131509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1-55D5-4B8D-9BA0-DB39CACFE2C0}"/>
                  </c:ext>
                </c:extLst>
              </c15:ser>
            </c15:filteredScatterSeries>
            <c15:filteredScatterSeries>
              <c15:ser>
                <c:idx val="34"/>
                <c:order val="34"/>
                <c:spPr>
                  <a:ln w="19050" cap="rnd">
                    <a:solidFill>
                      <a:schemeClr val="accent5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50000"/>
                      </a:schemeClr>
                    </a:solidFill>
                    <a:ln w="9525">
                      <a:solidFill>
                        <a:schemeClr val="accent5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M$7:$AM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623.680907715092</c:v>
                      </c:pt>
                      <c:pt idx="1">
                        <c:v>912.70775834507208</c:v>
                      </c:pt>
                      <c:pt idx="2">
                        <c:v>1003.354256967560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2-55D5-4B8D-9BA0-DB39CACFE2C0}"/>
                  </c:ext>
                </c:extLst>
              </c15:ser>
            </c15:filteredScatterSeries>
            <c15:filteredScatterSeries>
              <c15:ser>
                <c:idx val="35"/>
                <c:order val="35"/>
                <c:spPr>
                  <a:ln w="19050" cap="rnd">
                    <a:solidFill>
                      <a:schemeClr val="accent6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50000"/>
                      </a:schemeClr>
                    </a:solidFill>
                    <a:ln w="9525">
                      <a:solidFill>
                        <a:schemeClr val="accent6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N$7:$AN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616.1825601536848</c:v>
                      </c:pt>
                      <c:pt idx="1">
                        <c:v>849.03796156146234</c:v>
                      </c:pt>
                      <c:pt idx="2">
                        <c:v>977.4243806232500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3-55D5-4B8D-9BA0-DB39CACFE2C0}"/>
                  </c:ext>
                </c:extLst>
              </c15:ser>
            </c15:filteredScatterSeries>
            <c15:filteredScatterSeries>
              <c15:ser>
                <c:idx val="36"/>
                <c:order val="36"/>
                <c:spPr>
                  <a:ln w="19050" cap="rnd">
                    <a:solidFill>
                      <a:schemeClr val="accent1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1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O$7:$AO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746.0353003844125</c:v>
                      </c:pt>
                      <c:pt idx="1">
                        <c:v>985.53018663793034</c:v>
                      </c:pt>
                      <c:pt idx="2">
                        <c:v>1150.454420697246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4-55D5-4B8D-9BA0-DB39CACFE2C0}"/>
                  </c:ext>
                </c:extLst>
              </c15:ser>
            </c15:filteredScatterSeries>
            <c15:filteredScatterSeries>
              <c15:ser>
                <c:idx val="37"/>
                <c:order val="37"/>
                <c:spPr>
                  <a:ln w="19050" cap="rnd">
                    <a:solidFill>
                      <a:schemeClr val="accent2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2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P$7:$AP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746.1003672725374</c:v>
                      </c:pt>
                      <c:pt idx="1">
                        <c:v>977.82368491477757</c:v>
                      </c:pt>
                      <c:pt idx="2">
                        <c:v>1155.830859595689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5-55D5-4B8D-9BA0-DB39CACFE2C0}"/>
                  </c:ext>
                </c:extLst>
              </c15:ser>
            </c15:filteredScatterSeries>
            <c15:filteredScatterSeries>
              <c15:ser>
                <c:idx val="38"/>
                <c:order val="38"/>
                <c:spPr>
                  <a:ln w="19050" cap="rnd">
                    <a:solidFill>
                      <a:schemeClr val="accent3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3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Q$7:$AQ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904.4394634623752</c:v>
                      </c:pt>
                      <c:pt idx="1">
                        <c:v>1125.3754435439575</c:v>
                      </c:pt>
                      <c:pt idx="2">
                        <c:v>1205.185473966741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6-55D5-4B8D-9BA0-DB39CACFE2C0}"/>
                  </c:ext>
                </c:extLst>
              </c15:ser>
            </c15:filteredScatterSeries>
            <c15:filteredScatterSeries>
              <c15:ser>
                <c:idx val="39"/>
                <c:order val="39"/>
                <c:spPr>
                  <a:ln w="19050" cap="rnd">
                    <a:solidFill>
                      <a:schemeClr val="accent4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4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R$7:$AR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932.3854635005391</c:v>
                      </c:pt>
                      <c:pt idx="1">
                        <c:v>1145.3869049551095</c:v>
                      </c:pt>
                      <c:pt idx="2">
                        <c:v>1215.807123054096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7-55D5-4B8D-9BA0-DB39CACFE2C0}"/>
                  </c:ext>
                </c:extLst>
              </c15:ser>
            </c15:filteredScatterSeries>
            <c15:filteredScatterSeries>
              <c15:ser>
                <c:idx val="40"/>
                <c:order val="40"/>
                <c:spPr>
                  <a:ln w="19050" cap="rnd">
                    <a:solidFill>
                      <a:schemeClr val="accent5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5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S$7:$AS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09.1824759018778</c:v>
                      </c:pt>
                      <c:pt idx="1">
                        <c:v>1266.380982605315</c:v>
                      </c:pt>
                      <c:pt idx="2">
                        <c:v>1319.544142003632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8-55D5-4B8D-9BA0-DB39CACFE2C0}"/>
                  </c:ext>
                </c:extLst>
              </c15:ser>
            </c15:filteredScatterSeries>
            <c15:filteredScatterSeries>
              <c15:ser>
                <c:idx val="41"/>
                <c:order val="41"/>
                <c:spPr>
                  <a:ln w="19050" cap="rnd">
                    <a:solidFill>
                      <a:schemeClr val="accent6">
                        <a:lumMod val="70000"/>
                        <a:lumOff val="3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70000"/>
                        <a:lumOff val="30000"/>
                      </a:schemeClr>
                    </a:solidFill>
                    <a:ln w="9525">
                      <a:solidFill>
                        <a:schemeClr val="accent6">
                          <a:lumMod val="70000"/>
                          <a:lumOff val="3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T$7:$AT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31.2324680232241</c:v>
                      </c:pt>
                      <c:pt idx="1">
                        <c:v>1288.5605399525493</c:v>
                      </c:pt>
                      <c:pt idx="2">
                        <c:v>1323.015000119987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55D5-4B8D-9BA0-DB39CACFE2C0}"/>
                  </c:ext>
                </c:extLst>
              </c15:ser>
            </c15:filteredScatterSeries>
          </c:ext>
        </c:extLst>
      </c:scatterChart>
      <c:valAx>
        <c:axId val="4999384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9954240"/>
        <c:crosses val="autoZero"/>
        <c:crossBetween val="midCat"/>
      </c:valAx>
      <c:valAx>
        <c:axId val="4999542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tatic Temperature </a:t>
                </a:r>
                <a:r>
                  <a:rPr lang="en-US" baseline="30000"/>
                  <a:t>9</a:t>
                </a:r>
                <a:r>
                  <a:rPr lang="en-US"/>
                  <a:t>oK)</a:t>
                </a:r>
              </a:p>
            </c:rich>
          </c:tx>
          <c:layout>
            <c:manualLayout>
              <c:xMode val="edge"/>
              <c:yMode val="edge"/>
              <c:x val="2.7777777777777776E-2"/>
              <c:y val="2.4500049079371291E-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99384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 for pt up and dow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O$7:$O$9</c:f>
              <c:numCache>
                <c:formatCode>General</c:formatCode>
                <c:ptCount val="3"/>
                <c:pt idx="0">
                  <c:v>2340.8026065269314</c:v>
                </c:pt>
                <c:pt idx="1">
                  <c:v>1234.2007007203806</c:v>
                </c:pt>
                <c:pt idx="2">
                  <c:v>1335.70180858859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05A-44C5-98FC-74C258544B15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P$7:$P$9</c:f>
              <c:numCache>
                <c:formatCode>General</c:formatCode>
                <c:ptCount val="3"/>
                <c:pt idx="0">
                  <c:v>2330.8822482811352</c:v>
                </c:pt>
                <c:pt idx="1">
                  <c:v>1235.9753389240816</c:v>
                </c:pt>
                <c:pt idx="2">
                  <c:v>1357.50600643979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05A-44C5-98FC-74C258544B15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Q$7:$Q$9</c:f>
              <c:numCache>
                <c:formatCode>General</c:formatCode>
                <c:ptCount val="3"/>
                <c:pt idx="0">
                  <c:v>2350.8943929349566</c:v>
                </c:pt>
                <c:pt idx="1">
                  <c:v>1244.5133104299457</c:v>
                </c:pt>
                <c:pt idx="2">
                  <c:v>1300.55316015048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05A-44C5-98FC-74C258544B15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R$7:$R$9</c:f>
              <c:numCache>
                <c:formatCode>General</c:formatCode>
                <c:ptCount val="3"/>
                <c:pt idx="0">
                  <c:v>2246.1741087082978</c:v>
                </c:pt>
                <c:pt idx="1">
                  <c:v>1206.2524830543152</c:v>
                </c:pt>
                <c:pt idx="2">
                  <c:v>1333.32752155871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05A-44C5-98FC-74C258544B15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U$7:$U$9</c:f>
              <c:numCache>
                <c:formatCode>General</c:formatCode>
                <c:ptCount val="3"/>
                <c:pt idx="0">
                  <c:v>2309.437944434469</c:v>
                </c:pt>
                <c:pt idx="1">
                  <c:v>1272.2987479724036</c:v>
                </c:pt>
                <c:pt idx="2">
                  <c:v>1284.13998902186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05A-44C5-98FC-74C258544B15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A$7:$AA$9</c:f>
              <c:numCache>
                <c:formatCode>General</c:formatCode>
                <c:ptCount val="3"/>
                <c:pt idx="0">
                  <c:v>1971.5555487752474</c:v>
                </c:pt>
                <c:pt idx="1">
                  <c:v>1297.262160855091</c:v>
                </c:pt>
                <c:pt idx="2">
                  <c:v>1347.35808677946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05A-44C5-98FC-74C258544B15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B$7:$AB$9</c:f>
              <c:numCache>
                <c:formatCode>General</c:formatCode>
                <c:ptCount val="3"/>
                <c:pt idx="0">
                  <c:v>2038.1750304103032</c:v>
                </c:pt>
                <c:pt idx="1">
                  <c:v>1326.466486411462</c:v>
                </c:pt>
                <c:pt idx="2">
                  <c:v>1401.55857169764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A05A-44C5-98FC-74C258544B15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C$7:$AC$9</c:f>
              <c:numCache>
                <c:formatCode>General</c:formatCode>
                <c:ptCount val="3"/>
                <c:pt idx="0">
                  <c:v>2153.3098230922956</c:v>
                </c:pt>
                <c:pt idx="1">
                  <c:v>1158.037619899638</c:v>
                </c:pt>
                <c:pt idx="2">
                  <c:v>1274.89702656858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A05A-44C5-98FC-74C258544B15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D$7:$AD$9</c:f>
              <c:numCache>
                <c:formatCode>General</c:formatCode>
                <c:ptCount val="3"/>
                <c:pt idx="0">
                  <c:v>2208.4646016474085</c:v>
                </c:pt>
                <c:pt idx="1">
                  <c:v>1154.3090670278204</c:v>
                </c:pt>
                <c:pt idx="2">
                  <c:v>1295.5212627716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A05A-44C5-98FC-74C258544B15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G$7:$AG$9</c:f>
              <c:numCache>
                <c:formatCode>General</c:formatCode>
                <c:ptCount val="3"/>
                <c:pt idx="0">
                  <c:v>1985.1299470782219</c:v>
                </c:pt>
                <c:pt idx="1">
                  <c:v>1310.2441580773179</c:v>
                </c:pt>
                <c:pt idx="2">
                  <c:v>1362.55581068615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A05A-44C5-98FC-74C258544B15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H$7:$AH$9</c:f>
              <c:numCache>
                <c:formatCode>General</c:formatCode>
                <c:ptCount val="3"/>
                <c:pt idx="0">
                  <c:v>2005.3359772291378</c:v>
                </c:pt>
                <c:pt idx="1">
                  <c:v>1328.0002621658487</c:v>
                </c:pt>
                <c:pt idx="2">
                  <c:v>1394.2066028545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A05A-44C5-98FC-74C258544B15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K$7:$AK$9</c:f>
              <c:numCache>
                <c:formatCode>General</c:formatCode>
                <c:ptCount val="3"/>
                <c:pt idx="0">
                  <c:v>1170.8107210490959</c:v>
                </c:pt>
                <c:pt idx="1">
                  <c:v>712.88586218139835</c:v>
                </c:pt>
                <c:pt idx="2">
                  <c:v>979.738132803114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A05A-44C5-98FC-74C258544B15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L$7:$AL$9</c:f>
              <c:numCache>
                <c:formatCode>General</c:formatCode>
                <c:ptCount val="3"/>
                <c:pt idx="0">
                  <c:v>1158.4621058418616</c:v>
                </c:pt>
                <c:pt idx="1">
                  <c:v>713.73335244798716</c:v>
                </c:pt>
                <c:pt idx="2">
                  <c:v>1011.52655513150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A05A-44C5-98FC-74C258544B15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M$7:$AM$9</c:f>
              <c:numCache>
                <c:formatCode>General</c:formatCode>
                <c:ptCount val="3"/>
                <c:pt idx="0">
                  <c:v>1623.680907715092</c:v>
                </c:pt>
                <c:pt idx="1">
                  <c:v>912.70775834507208</c:v>
                </c:pt>
                <c:pt idx="2">
                  <c:v>1003.35425696756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A05A-44C5-98FC-74C258544B15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N$7:$AN$9</c:f>
              <c:numCache>
                <c:formatCode>General</c:formatCode>
                <c:ptCount val="3"/>
                <c:pt idx="0">
                  <c:v>1616.1825601536848</c:v>
                </c:pt>
                <c:pt idx="1">
                  <c:v>849.03796156146234</c:v>
                </c:pt>
                <c:pt idx="2">
                  <c:v>977.42438062325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A05A-44C5-98FC-74C258544B15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O$7:$AO$9</c:f>
              <c:numCache>
                <c:formatCode>General</c:formatCode>
                <c:ptCount val="3"/>
                <c:pt idx="0">
                  <c:v>1746.0353003844125</c:v>
                </c:pt>
                <c:pt idx="1">
                  <c:v>985.53018663793034</c:v>
                </c:pt>
                <c:pt idx="2">
                  <c:v>1150.454420697246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A05A-44C5-98FC-74C258544B15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P$7:$AP$9</c:f>
              <c:numCache>
                <c:formatCode>General</c:formatCode>
                <c:ptCount val="3"/>
                <c:pt idx="0">
                  <c:v>1746.1003672725374</c:v>
                </c:pt>
                <c:pt idx="1">
                  <c:v>977.82368491477757</c:v>
                </c:pt>
                <c:pt idx="2">
                  <c:v>1155.83085959568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A05A-44C5-98FC-74C258544B15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Q$7:$AQ$9</c:f>
              <c:numCache>
                <c:formatCode>General</c:formatCode>
                <c:ptCount val="3"/>
                <c:pt idx="0">
                  <c:v>1904.4394634623752</c:v>
                </c:pt>
                <c:pt idx="1">
                  <c:v>1125.3754435439575</c:v>
                </c:pt>
                <c:pt idx="2">
                  <c:v>1205.18547396674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A05A-44C5-98FC-74C258544B15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R$7:$AR$9</c:f>
              <c:numCache>
                <c:formatCode>General</c:formatCode>
                <c:ptCount val="3"/>
                <c:pt idx="0">
                  <c:v>1932.3854635005391</c:v>
                </c:pt>
                <c:pt idx="1">
                  <c:v>1145.3869049551095</c:v>
                </c:pt>
                <c:pt idx="2">
                  <c:v>1215.80712305409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A05A-44C5-98FC-74C258544B15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S$7:$AS$9</c:f>
              <c:numCache>
                <c:formatCode>General</c:formatCode>
                <c:ptCount val="3"/>
                <c:pt idx="0">
                  <c:v>2209.1824759018778</c:v>
                </c:pt>
                <c:pt idx="1">
                  <c:v>1266.380982605315</c:v>
                </c:pt>
                <c:pt idx="2">
                  <c:v>1319.54414200363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A05A-44C5-98FC-74C258544B15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7:$D$9</c:f>
              <c:numCache>
                <c:formatCode>General</c:formatCode>
                <c:ptCount val="3"/>
                <c:pt idx="0">
                  <c:v>7.2999999999999995E-2</c:v>
                </c:pt>
                <c:pt idx="1">
                  <c:v>8.5999999999999993E-2</c:v>
                </c:pt>
                <c:pt idx="2">
                  <c:v>9.8000000000000004E-2</c:v>
                </c:pt>
              </c:numCache>
            </c:numRef>
          </c:xVal>
          <c:yVal>
            <c:numRef>
              <c:f>Sheet1!$AT$7:$AT$9</c:f>
              <c:numCache>
                <c:formatCode>General</c:formatCode>
                <c:ptCount val="3"/>
                <c:pt idx="0">
                  <c:v>2231.2324680232241</c:v>
                </c:pt>
                <c:pt idx="1">
                  <c:v>1288.5605399525493</c:v>
                </c:pt>
                <c:pt idx="2">
                  <c:v>1323.01500011998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A05A-44C5-98FC-74C258544B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9938432"/>
        <c:axId val="49995424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E$7:$E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17.4426270372001</c:v>
                      </c:pt>
                      <c:pt idx="1">
                        <c:v>1282.2110929615596</c:v>
                      </c:pt>
                      <c:pt idx="2">
                        <c:v>1149.250969280753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15-A05A-44C5-98FC-74C258544B15}"/>
                  </c:ext>
                </c:extLst>
              </c15:ser>
            </c15:filteredScatterSeries>
            <c15:filteredScatterSeries>
              <c15:ser>
                <c:idx val="1"/>
                <c:order val="1"/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:$F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31.382553027322</c:v>
                      </c:pt>
                      <c:pt idx="1">
                        <c:v>1285.4002724590364</c:v>
                      </c:pt>
                      <c:pt idx="2">
                        <c:v>1169.495949984867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6-A05A-44C5-98FC-74C258544B15}"/>
                  </c:ext>
                </c:extLst>
              </c15:ser>
            </c15:filteredScatterSeries>
            <c15:filteredScatterSeries>
              <c15:ser>
                <c:idx val="2"/>
                <c:order val="2"/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7:$G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21.3595635186011</c:v>
                      </c:pt>
                      <c:pt idx="1">
                        <c:v>1270.5560131928398</c:v>
                      </c:pt>
                      <c:pt idx="2">
                        <c:v>1242.495413340826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7-A05A-44C5-98FC-74C258544B15}"/>
                  </c:ext>
                </c:extLst>
              </c15:ser>
            </c15:filteredScatterSeries>
            <c15:filteredScatterSeries>
              <c15:ser>
                <c:idx val="3"/>
                <c:order val="3"/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7:$H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27.5380009778373</c:v>
                      </c:pt>
                      <c:pt idx="1">
                        <c:v>1307.2289028642024</c:v>
                      </c:pt>
                      <c:pt idx="2">
                        <c:v>1241.729806941088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8-A05A-44C5-98FC-74C258544B15}"/>
                  </c:ext>
                </c:extLst>
              </c15:ser>
            </c15:filteredScatterSeries>
            <c15:filteredScatterSeries>
              <c15:ser>
                <c:idx val="4"/>
                <c:order val="4"/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7:$I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101.147748651229</c:v>
                      </c:pt>
                      <c:pt idx="1">
                        <c:v>1236.6074605169747</c:v>
                      </c:pt>
                      <c:pt idx="2">
                        <c:v>1094.578328560086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9-A05A-44C5-98FC-74C258544B15}"/>
                  </c:ext>
                </c:extLst>
              </c15:ser>
            </c15:filteredScatterSeries>
            <c15:filteredScatterSeries>
              <c15:ser>
                <c:idx val="5"/>
                <c:order val="5"/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7:$J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081.7984239334628</c:v>
                      </c:pt>
                      <c:pt idx="1">
                        <c:v>1233.9146306823827</c:v>
                      </c:pt>
                      <c:pt idx="2">
                        <c:v>1052.168865358136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A-A05A-44C5-98FC-74C258544B15}"/>
                  </c:ext>
                </c:extLst>
              </c15:ser>
            </c15:filteredScatterSeries>
            <c15:filteredScatterSeries>
              <c15:ser>
                <c:idx val="6"/>
                <c:order val="6"/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7:$K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511.1058629012009</c:v>
                      </c:pt>
                      <c:pt idx="1">
                        <c:v>1326.5986906057847</c:v>
                      </c:pt>
                      <c:pt idx="2">
                        <c:v>1011.023100084530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B-A05A-44C5-98FC-74C258544B15}"/>
                  </c:ext>
                </c:extLst>
              </c15:ser>
            </c15:filteredScatterSeries>
            <c15:filteredScatterSeries>
              <c15:ser>
                <c:idx val="7"/>
                <c:order val="7"/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7:$L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82.0379862718837</c:v>
                      </c:pt>
                      <c:pt idx="1">
                        <c:v>1293.4462795141233</c:v>
                      </c:pt>
                      <c:pt idx="2">
                        <c:v>992.4524299055159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C-A05A-44C5-98FC-74C258544B15}"/>
                  </c:ext>
                </c:extLst>
              </c15:ser>
            </c15:filteredScatterSeries>
            <c15:filteredScatterSeries>
              <c15:ser>
                <c:idx val="8"/>
                <c:order val="8"/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</a:schemeClr>
                    </a:solidFill>
                    <a:ln w="9525">
                      <a:solidFill>
                        <a:schemeClr val="accent3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M$7:$M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586.5877838572405</c:v>
                      </c:pt>
                      <c:pt idx="1">
                        <c:v>1358.5793047992136</c:v>
                      </c:pt>
                      <c:pt idx="2">
                        <c:v>1037.838218179631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D-A05A-44C5-98FC-74C258544B15}"/>
                  </c:ext>
                </c:extLst>
              </c15:ser>
            </c15:filteredScatterSeries>
            <c15:filteredScatterSeries>
              <c15:ser>
                <c:idx val="9"/>
                <c:order val="9"/>
                <c:spPr>
                  <a:ln w="19050" cap="rnd">
                    <a:solidFill>
                      <a:schemeClr val="accent4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</a:schemeClr>
                    </a:solidFill>
                    <a:ln w="9525">
                      <a:solidFill>
                        <a:schemeClr val="accent4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N$7:$N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61.3026546328483</c:v>
                      </c:pt>
                      <c:pt idx="1">
                        <c:v>1294.2502855670082</c:v>
                      </c:pt>
                      <c:pt idx="2">
                        <c:v>1001.146101444754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E-A05A-44C5-98FC-74C258544B15}"/>
                  </c:ext>
                </c:extLst>
              </c15:ser>
            </c15:filteredScatterSeries>
            <c15:filteredScatterSeries>
              <c15:ser>
                <c:idx val="14"/>
                <c:order val="14"/>
                <c:spPr>
                  <a:ln w="19050" cap="rnd">
                    <a:solidFill>
                      <a:schemeClr val="accent3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3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S$7:$S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19.5267631567144</c:v>
                      </c:pt>
                      <c:pt idx="1">
                        <c:v>1274.7428092461132</c:v>
                      </c:pt>
                      <c:pt idx="2">
                        <c:v>879.0908662089178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F-A05A-44C5-98FC-74C258544B15}"/>
                  </c:ext>
                </c:extLst>
              </c15:ser>
            </c15:filteredScatterSeries>
            <c15:filteredScatterSeries>
              <c15:ser>
                <c:idx val="15"/>
                <c:order val="15"/>
                <c:spPr>
                  <a:ln w="19050" cap="rnd">
                    <a:solidFill>
                      <a:schemeClr val="accent4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4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T$7:$T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26.349159997852</c:v>
                      </c:pt>
                      <c:pt idx="1">
                        <c:v>1276.9471085392554</c:v>
                      </c:pt>
                      <c:pt idx="2">
                        <c:v>1251.456979547493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0-A05A-44C5-98FC-74C258544B15}"/>
                  </c:ext>
                </c:extLst>
              </c15:ser>
            </c15:filteredScatterSeries>
            <c15:filteredScatterSeries>
              <c15:ser>
                <c:idx val="17"/>
                <c:order val="17"/>
                <c:spPr>
                  <a:ln w="19050" cap="rnd">
                    <a:solidFill>
                      <a:schemeClr val="accent6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6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V$7:$V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07.9884537087901</c:v>
                      </c:pt>
                      <c:pt idx="1">
                        <c:v>1265.5094615280834</c:v>
                      </c:pt>
                      <c:pt idx="2">
                        <c:v>1210.198695557716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1-A05A-44C5-98FC-74C258544B15}"/>
                  </c:ext>
                </c:extLst>
              </c15:ser>
            </c15:filteredScatterSeries>
            <c15:filteredScatterSeries>
              <c15:ser>
                <c:idx val="18"/>
                <c:order val="18"/>
                <c:spPr>
                  <a:ln w="19050" cap="rnd">
                    <a:solidFill>
                      <a:schemeClr val="accent1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80000"/>
                      </a:schemeClr>
                    </a:solidFill>
                    <a:ln w="9525">
                      <a:solidFill>
                        <a:schemeClr val="accent1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W$7:$W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89.6169798103911</c:v>
                      </c:pt>
                      <c:pt idx="1">
                        <c:v>1312.1028377325438</c:v>
                      </c:pt>
                      <c:pt idx="2">
                        <c:v>1015.568329120491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2-A05A-44C5-98FC-74C258544B15}"/>
                  </c:ext>
                </c:extLst>
              </c15:ser>
            </c15:filteredScatterSeries>
            <c15:filteredScatterSeries>
              <c15:ser>
                <c:idx val="19"/>
                <c:order val="19"/>
                <c:spPr>
                  <a:ln w="19050" cap="rnd">
                    <a:solidFill>
                      <a:schemeClr val="accent2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</a:schemeClr>
                    </a:solidFill>
                    <a:ln w="9525">
                      <a:solidFill>
                        <a:schemeClr val="accent2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X$7:$X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86.070407622547</c:v>
                      </c:pt>
                      <c:pt idx="1">
                        <c:v>1287.3472367163974</c:v>
                      </c:pt>
                      <c:pt idx="2">
                        <c:v>1011.343859437892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3-A05A-44C5-98FC-74C258544B15}"/>
                  </c:ext>
                </c:extLst>
              </c15:ser>
            </c15:filteredScatterSeries>
            <c15:filteredScatterSeries>
              <c15:ser>
                <c:idx val="20"/>
                <c:order val="20"/>
                <c:spPr>
                  <a:ln w="19050" cap="rnd">
                    <a:solidFill>
                      <a:schemeClr val="accent3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80000"/>
                      </a:schemeClr>
                    </a:solidFill>
                    <a:ln w="9525">
                      <a:solidFill>
                        <a:schemeClr val="accent3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Y$7:$Y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73.1514468459768</c:v>
                      </c:pt>
                      <c:pt idx="1">
                        <c:v>1294.8304850855054</c:v>
                      </c:pt>
                      <c:pt idx="2">
                        <c:v>1045.14437467544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4-A05A-44C5-98FC-74C258544B15}"/>
                  </c:ext>
                </c:extLst>
              </c15:ser>
            </c15:filteredScatterSeries>
            <c15:filteredScatterSeries>
              <c15:ser>
                <c:idx val="21"/>
                <c:order val="21"/>
                <c:spPr>
                  <a:ln w="19050" cap="rnd">
                    <a:solidFill>
                      <a:schemeClr val="accent4">
                        <a:lumMod val="8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</a:schemeClr>
                    </a:solidFill>
                    <a:ln w="9525">
                      <a:solidFill>
                        <a:schemeClr val="accent4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Z$7:$Z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368.1106987631115</c:v>
                      </c:pt>
                      <c:pt idx="1">
                        <c:v>1290.3702211375701</c:v>
                      </c:pt>
                      <c:pt idx="2">
                        <c:v>1066.595024534244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5-A05A-44C5-98FC-74C258544B15}"/>
                  </c:ext>
                </c:extLst>
              </c15:ser>
            </c15:filteredScatterSeries>
            <c15:filteredScatterSeries>
              <c15:ser>
                <c:idx val="26"/>
                <c:order val="26"/>
                <c:spPr>
                  <a:ln w="19050" cap="rnd">
                    <a:solidFill>
                      <a:schemeClr val="accent3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E$7:$AE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49.5336612188507</c:v>
                      </c:pt>
                      <c:pt idx="1">
                        <c:v>1235.7579635588934</c:v>
                      </c:pt>
                      <c:pt idx="2">
                        <c:v>1030.306292672586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6-A05A-44C5-98FC-74C258544B15}"/>
                  </c:ext>
                </c:extLst>
              </c15:ser>
            </c15:filteredScatterSeries>
            <c15:filteredScatterSeries>
              <c15:ser>
                <c:idx val="27"/>
                <c:order val="27"/>
                <c:spPr>
                  <a:ln w="19050" cap="rnd">
                    <a:solidFill>
                      <a:schemeClr val="accent4">
                        <a:lumMod val="60000"/>
                        <a:lumOff val="4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  <a:lumOff val="40000"/>
                      </a:schemeClr>
                    </a:solidFill>
                    <a:ln w="9525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F$7:$AF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2247.8520352925584</c:v>
                      </c:pt>
                      <c:pt idx="1">
                        <c:v>1245.6771444187686</c:v>
                      </c:pt>
                      <c:pt idx="2">
                        <c:v>1006.699023804144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7-A05A-44C5-98FC-74C258544B15}"/>
                  </c:ext>
                </c:extLst>
              </c15:ser>
            </c15:filteredScatterSeries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I$7:$AI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723.8003167347715</c:v>
                      </c:pt>
                      <c:pt idx="1">
                        <c:v>2109.154013864641</c:v>
                      </c:pt>
                      <c:pt idx="2">
                        <c:v>2106.960849322971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8-A05A-44C5-98FC-74C258544B15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7:$D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7.2999999999999995E-2</c:v>
                      </c:pt>
                      <c:pt idx="1">
                        <c:v>8.5999999999999993E-2</c:v>
                      </c:pt>
                      <c:pt idx="2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7:$AJ$9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1496.0326481527507</c:v>
                      </c:pt>
                      <c:pt idx="1">
                        <c:v>1951.3472955582095</c:v>
                      </c:pt>
                      <c:pt idx="2">
                        <c:v>1950.861879390167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A05A-44C5-98FC-74C258544B15}"/>
                  </c:ext>
                </c:extLst>
              </c15:ser>
            </c15:filteredScatterSeries>
          </c:ext>
        </c:extLst>
      </c:scatterChart>
      <c:valAx>
        <c:axId val="4999384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9954240"/>
        <c:crosses val="autoZero"/>
        <c:crossBetween val="midCat"/>
      </c:valAx>
      <c:valAx>
        <c:axId val="4999542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tatic Temperature </a:t>
                </a:r>
                <a:r>
                  <a:rPr lang="en-US" baseline="30000"/>
                  <a:t>9</a:t>
                </a:r>
                <a:r>
                  <a:rPr lang="en-US"/>
                  <a:t>oK)</a:t>
                </a:r>
              </a:p>
            </c:rich>
          </c:tx>
          <c:layout>
            <c:manualLayout>
              <c:xMode val="edge"/>
              <c:yMode val="edge"/>
              <c:x val="2.7777777777777776E-2"/>
              <c:y val="2.4500049079371291E-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99384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ISP for all  runs</a:t>
            </a:r>
          </a:p>
        </c:rich>
      </c:tx>
      <c:layout>
        <c:manualLayout>
          <c:xMode val="edge"/>
          <c:yMode val="edge"/>
          <c:x val="0.44054177602799649"/>
          <c:y val="2.314814814814814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P$3:$P$44</c:f>
              <c:numCache>
                <c:formatCode>General</c:formatCode>
                <c:ptCount val="4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</c:numCache>
            </c:numRef>
          </c:xVal>
          <c:yVal>
            <c:numRef>
              <c:f>Sheet1!$Q$3:$Q$44</c:f>
              <c:numCache>
                <c:formatCode>General</c:formatCode>
                <c:ptCount val="42"/>
                <c:pt idx="0">
                  <c:v>169.76708748730877</c:v>
                </c:pt>
                <c:pt idx="1">
                  <c:v>170.11377962831409</c:v>
                </c:pt>
                <c:pt idx="2">
                  <c:v>169.90870174190093</c:v>
                </c:pt>
                <c:pt idx="3">
                  <c:v>170.14255169646674</c:v>
                </c:pt>
                <c:pt idx="4">
                  <c:v>165.9905496987507</c:v>
                </c:pt>
                <c:pt idx="5">
                  <c:v>164.9937598055642</c:v>
                </c:pt>
                <c:pt idx="6">
                  <c:v>179.38188593243225</c:v>
                </c:pt>
                <c:pt idx="7">
                  <c:v>174.96651221748354</c:v>
                </c:pt>
                <c:pt idx="8">
                  <c:v>181.85466633389493</c:v>
                </c:pt>
                <c:pt idx="9">
                  <c:v>174.53694391945871</c:v>
                </c:pt>
                <c:pt idx="10">
                  <c:v>179.40477824010719</c:v>
                </c:pt>
                <c:pt idx="11">
                  <c:v>178.97563513053925</c:v>
                </c:pt>
                <c:pt idx="12">
                  <c:v>179.56863419619904</c:v>
                </c:pt>
                <c:pt idx="13">
                  <c:v>176.18810602587646</c:v>
                </c:pt>
                <c:pt idx="14">
                  <c:v>169.16023570516796</c:v>
                </c:pt>
                <c:pt idx="15">
                  <c:v>173.04449661183475</c:v>
                </c:pt>
                <c:pt idx="16">
                  <c:v>172.47537065637994</c:v>
                </c:pt>
                <c:pt idx="17">
                  <c:v>172.23794102692102</c:v>
                </c:pt>
                <c:pt idx="18">
                  <c:v>174.82200108933856</c:v>
                </c:pt>
                <c:pt idx="19">
                  <c:v>171.85743153804842</c:v>
                </c:pt>
                <c:pt idx="20">
                  <c:v>174.8012089689372</c:v>
                </c:pt>
                <c:pt idx="21">
                  <c:v>174.47454021524274</c:v>
                </c:pt>
                <c:pt idx="22">
                  <c:v>161.90355127522869</c:v>
                </c:pt>
                <c:pt idx="23">
                  <c:v>163.7694663949591</c:v>
                </c:pt>
                <c:pt idx="24">
                  <c:v>174.13229793995922</c:v>
                </c:pt>
                <c:pt idx="25">
                  <c:v>176.16544415474129</c:v>
                </c:pt>
                <c:pt idx="26">
                  <c:v>172.70442786822304</c:v>
                </c:pt>
                <c:pt idx="27">
                  <c:v>172.63684906445786</c:v>
                </c:pt>
                <c:pt idx="28">
                  <c:v>160.16931706709408</c:v>
                </c:pt>
                <c:pt idx="29">
                  <c:v>161.25026560332566</c:v>
                </c:pt>
                <c:pt idx="30">
                  <c:v>163.05219703308489</c:v>
                </c:pt>
                <c:pt idx="31">
                  <c:v>156.99211677425856</c:v>
                </c:pt>
                <c:pt idx="32">
                  <c:v>122.26140514818333</c:v>
                </c:pt>
                <c:pt idx="33">
                  <c:v>121.62881793773929</c:v>
                </c:pt>
                <c:pt idx="34">
                  <c:v>143.28723774540745</c:v>
                </c:pt>
                <c:pt idx="35">
                  <c:v>142.91366938153854</c:v>
                </c:pt>
                <c:pt idx="36">
                  <c:v>149.34716721838598</c:v>
                </c:pt>
                <c:pt idx="37">
                  <c:v>149.37430581905667</c:v>
                </c:pt>
                <c:pt idx="38">
                  <c:v>156.79342898240964</c:v>
                </c:pt>
                <c:pt idx="39">
                  <c:v>157.76030659664713</c:v>
                </c:pt>
                <c:pt idx="40">
                  <c:v>167.65263542251301</c:v>
                </c:pt>
                <c:pt idx="41">
                  <c:v>168.194851816614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08C-40A6-A039-BD14A79F0A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4119728"/>
        <c:axId val="354120144"/>
      </c:scatterChart>
      <c:valAx>
        <c:axId val="3541197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u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4120144"/>
        <c:crosses val="autoZero"/>
        <c:crossBetween val="midCat"/>
      </c:valAx>
      <c:valAx>
        <c:axId val="3541201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 ISP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2.5000000000000001E-2"/>
              <c:y val="0.3803627150772820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41197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xial velocity</a:t>
            </a:r>
          </a:p>
        </c:rich>
      </c:tx>
      <c:layout>
        <c:manualLayout>
          <c:xMode val="edge"/>
          <c:yMode val="edge"/>
          <c:x val="0.24386772708246129"/>
          <c:y val="9.523809523809523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2726736386917729"/>
          <c:y val="6.0995670995671013E-2"/>
          <c:w val="0.69330626262759432"/>
          <c:h val="0.74678222040426767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342.5747689224367</c:v>
                </c:pt>
                <c:pt idx="2">
                  <c:v>471.29619552231742</c:v>
                </c:pt>
                <c:pt idx="3">
                  <c:v>516.27983450645627</c:v>
                </c:pt>
                <c:pt idx="4">
                  <c:v>618.55088566449615</c:v>
                </c:pt>
                <c:pt idx="5">
                  <c:v>695.56970160498668</c:v>
                </c:pt>
                <c:pt idx="6">
                  <c:v>1381.9448868933271</c:v>
                </c:pt>
                <c:pt idx="7">
                  <c:v>1417.49802646110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6AD-4A77-9526-13F23854D0BD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E$3:$E$10</c:f>
              <c:numCache>
                <c:formatCode>General</c:formatCode>
                <c:ptCount val="8"/>
                <c:pt idx="0">
                  <c:v>0</c:v>
                </c:pt>
                <c:pt idx="1">
                  <c:v>348.60680235159782</c:v>
                </c:pt>
                <c:pt idx="2">
                  <c:v>476.90762364229403</c:v>
                </c:pt>
                <c:pt idx="3">
                  <c:v>517.47119308381787</c:v>
                </c:pt>
                <c:pt idx="4">
                  <c:v>622.96506225864039</c:v>
                </c:pt>
                <c:pt idx="5">
                  <c:v>703.07131026609159</c:v>
                </c:pt>
                <c:pt idx="6">
                  <c:v>1385.2572576307225</c:v>
                </c:pt>
                <c:pt idx="7">
                  <c:v>1416.29159993959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6AD-4A77-9526-13F23854D0BD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F$3:$F$10</c:f>
              <c:numCache>
                <c:formatCode>General</c:formatCode>
                <c:ptCount val="8"/>
                <c:pt idx="0">
                  <c:v>0</c:v>
                </c:pt>
                <c:pt idx="1">
                  <c:v>343.88260170673749</c:v>
                </c:pt>
                <c:pt idx="2">
                  <c:v>476.0297880601949</c:v>
                </c:pt>
                <c:pt idx="3">
                  <c:v>509.83747410842381</c:v>
                </c:pt>
                <c:pt idx="4">
                  <c:v>622.56762148427322</c:v>
                </c:pt>
                <c:pt idx="5">
                  <c:v>697.6274668807938</c:v>
                </c:pt>
                <c:pt idx="6">
                  <c:v>1386.7163942166467</c:v>
                </c:pt>
                <c:pt idx="7">
                  <c:v>1394.3563551317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6AD-4A77-9526-13F23854D0BD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G$3:$G$10</c:f>
              <c:numCache>
                <c:formatCode>General</c:formatCode>
                <c:ptCount val="8"/>
                <c:pt idx="0">
                  <c:v>0</c:v>
                </c:pt>
                <c:pt idx="1">
                  <c:v>347.57511414192419</c:v>
                </c:pt>
                <c:pt idx="2">
                  <c:v>475.24099362747177</c:v>
                </c:pt>
                <c:pt idx="3">
                  <c:v>516.8269113636984</c:v>
                </c:pt>
                <c:pt idx="4">
                  <c:v>622.98403627807215</c:v>
                </c:pt>
                <c:pt idx="5">
                  <c:v>699.07457101437285</c:v>
                </c:pt>
                <c:pt idx="6">
                  <c:v>1379.4068526958119</c:v>
                </c:pt>
                <c:pt idx="7">
                  <c:v>1397.34929330905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6AD-4A77-9526-13F23854D0BD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H$3:$H$10</c:f>
              <c:numCache>
                <c:formatCode>General</c:formatCode>
                <c:ptCount val="8"/>
                <c:pt idx="0">
                  <c:v>0</c:v>
                </c:pt>
                <c:pt idx="1">
                  <c:v>314.37481062789004</c:v>
                </c:pt>
                <c:pt idx="2">
                  <c:v>442.19059489999347</c:v>
                </c:pt>
                <c:pt idx="3">
                  <c:v>483.58720828979102</c:v>
                </c:pt>
                <c:pt idx="4">
                  <c:v>589.64674016240508</c:v>
                </c:pt>
                <c:pt idx="5">
                  <c:v>658.77744626002595</c:v>
                </c:pt>
                <c:pt idx="6">
                  <c:v>1348.3883405414595</c:v>
                </c:pt>
                <c:pt idx="7">
                  <c:v>1387.25671266097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76AD-4A77-9526-13F23854D0BD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I$3:$I$10</c:f>
              <c:numCache>
                <c:formatCode>General</c:formatCode>
                <c:ptCount val="8"/>
                <c:pt idx="0">
                  <c:v>0</c:v>
                </c:pt>
                <c:pt idx="1">
                  <c:v>336.85166697844579</c:v>
                </c:pt>
                <c:pt idx="2">
                  <c:v>436.87899151171609</c:v>
                </c:pt>
                <c:pt idx="3">
                  <c:v>480.15360321729435</c:v>
                </c:pt>
                <c:pt idx="4">
                  <c:v>584.47154339996155</c:v>
                </c:pt>
                <c:pt idx="5">
                  <c:v>660.91622195977857</c:v>
                </c:pt>
                <c:pt idx="6">
                  <c:v>1336.782660124034</c:v>
                </c:pt>
                <c:pt idx="7">
                  <c:v>1386.63626940287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76AD-4A77-9526-13F23854D0BD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J$3:$J$10</c:f>
              <c:numCache>
                <c:formatCode>General</c:formatCode>
                <c:ptCount val="8"/>
                <c:pt idx="0">
                  <c:v>0</c:v>
                </c:pt>
                <c:pt idx="1">
                  <c:v>393.40143563539783</c:v>
                </c:pt>
                <c:pt idx="2">
                  <c:v>462.4116146137635</c:v>
                </c:pt>
                <c:pt idx="3">
                  <c:v>572.47982087750017</c:v>
                </c:pt>
                <c:pt idx="4">
                  <c:v>717.53900009498955</c:v>
                </c:pt>
                <c:pt idx="5">
                  <c:v>781.32086260129677</c:v>
                </c:pt>
                <c:pt idx="6">
                  <c:v>1486.8151356481355</c:v>
                </c:pt>
                <c:pt idx="7">
                  <c:v>1561.15068722476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76AD-4A77-9526-13F23854D0BD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K$3:$K$10</c:f>
              <c:numCache>
                <c:formatCode>General</c:formatCode>
                <c:ptCount val="8"/>
                <c:pt idx="0">
                  <c:v>0</c:v>
                </c:pt>
                <c:pt idx="1">
                  <c:v>369.94872956498233</c:v>
                </c:pt>
                <c:pt idx="2">
                  <c:v>417.89671740452218</c:v>
                </c:pt>
                <c:pt idx="3">
                  <c:v>525.77842631870874</c:v>
                </c:pt>
                <c:pt idx="4">
                  <c:v>680.71011913598466</c:v>
                </c:pt>
                <c:pt idx="5">
                  <c:v>749.02832388075956</c:v>
                </c:pt>
                <c:pt idx="6">
                  <c:v>1442.3796236033322</c:v>
                </c:pt>
                <c:pt idx="7">
                  <c:v>1515.87328587523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76AD-4A77-9526-13F23854D0BD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L$3:$L$10</c:f>
              <c:numCache>
                <c:formatCode>General</c:formatCode>
                <c:ptCount val="8"/>
                <c:pt idx="0">
                  <c:v>0</c:v>
                </c:pt>
                <c:pt idx="1">
                  <c:v>411.98786225019262</c:v>
                </c:pt>
                <c:pt idx="2">
                  <c:v>478.54760545969947</c:v>
                </c:pt>
                <c:pt idx="3">
                  <c:v>587.3575297925297</c:v>
                </c:pt>
                <c:pt idx="4">
                  <c:v>736.77298824150284</c:v>
                </c:pt>
                <c:pt idx="5">
                  <c:v>800.40401008108734</c:v>
                </c:pt>
                <c:pt idx="6">
                  <c:v>1508.5800881063221</c:v>
                </c:pt>
                <c:pt idx="7">
                  <c:v>1582.9974405187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76AD-4A77-9526-13F23854D0BD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M$3:$M$10</c:f>
              <c:numCache>
                <c:formatCode>General</c:formatCode>
                <c:ptCount val="8"/>
                <c:pt idx="0">
                  <c:v>0</c:v>
                </c:pt>
                <c:pt idx="1">
                  <c:v>354.97879832858894</c:v>
                </c:pt>
                <c:pt idx="2">
                  <c:v>397.92379354548621</c:v>
                </c:pt>
                <c:pt idx="3">
                  <c:v>510.3741289549165</c:v>
                </c:pt>
                <c:pt idx="4">
                  <c:v>664.59701119651538</c:v>
                </c:pt>
                <c:pt idx="5">
                  <c:v>737.39482487977034</c:v>
                </c:pt>
                <c:pt idx="6">
                  <c:v>1436.723199434934</c:v>
                </c:pt>
                <c:pt idx="7">
                  <c:v>1508.8359704812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76AD-4A77-9526-13F23854D0BD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N$3:$N$10</c:f>
              <c:numCache>
                <c:formatCode>General</c:formatCode>
                <c:ptCount val="8"/>
                <c:pt idx="0">
                  <c:v>0</c:v>
                </c:pt>
                <c:pt idx="1">
                  <c:v>360.4064363247445</c:v>
                </c:pt>
                <c:pt idx="2">
                  <c:v>494.91388967546806</c:v>
                </c:pt>
                <c:pt idx="3">
                  <c:v>584.98569365939204</c:v>
                </c:pt>
                <c:pt idx="4">
                  <c:v>689.80997207066991</c:v>
                </c:pt>
                <c:pt idx="5">
                  <c:v>787.63477397546808</c:v>
                </c:pt>
                <c:pt idx="6">
                  <c:v>1487.1463906472641</c:v>
                </c:pt>
                <c:pt idx="7">
                  <c:v>1459.25050087564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76AD-4A77-9526-13F23854D0BD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O$3:$O$10</c:f>
              <c:numCache>
                <c:formatCode>General</c:formatCode>
                <c:ptCount val="8"/>
                <c:pt idx="0">
                  <c:v>0</c:v>
                </c:pt>
                <c:pt idx="1">
                  <c:v>358.55571651831178</c:v>
                </c:pt>
                <c:pt idx="2">
                  <c:v>487.36492400943439</c:v>
                </c:pt>
                <c:pt idx="3">
                  <c:v>582.41228564951928</c:v>
                </c:pt>
                <c:pt idx="4">
                  <c:v>686.30299520794711</c:v>
                </c:pt>
                <c:pt idx="5">
                  <c:v>784.3776690609476</c:v>
                </c:pt>
                <c:pt idx="6">
                  <c:v>1481.812211220041</c:v>
                </c:pt>
                <c:pt idx="7">
                  <c:v>1448.09204331483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76AD-4A77-9526-13F23854D0BD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P$3:$P$10</c:f>
              <c:numCache>
                <c:formatCode>General</c:formatCode>
                <c:ptCount val="8"/>
                <c:pt idx="0">
                  <c:v>0</c:v>
                </c:pt>
                <c:pt idx="1">
                  <c:v>360.96673012745543</c:v>
                </c:pt>
                <c:pt idx="2">
                  <c:v>491.66136344880567</c:v>
                </c:pt>
                <c:pt idx="3">
                  <c:v>584.36122419227502</c:v>
                </c:pt>
                <c:pt idx="4">
                  <c:v>688.95281985367728</c:v>
                </c:pt>
                <c:pt idx="5">
                  <c:v>786.50491894529648</c:v>
                </c:pt>
                <c:pt idx="6">
                  <c:v>1487.316329519984</c:v>
                </c:pt>
                <c:pt idx="7">
                  <c:v>1472.10583980015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76AD-4A77-9526-13F23854D0BD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Q$3:$Q$10</c:f>
              <c:numCache>
                <c:formatCode>General</c:formatCode>
                <c:ptCount val="8"/>
                <c:pt idx="0">
                  <c:v>0</c:v>
                </c:pt>
                <c:pt idx="1">
                  <c:v>333.78542739356959</c:v>
                </c:pt>
                <c:pt idx="2">
                  <c:v>468.23030681361161</c:v>
                </c:pt>
                <c:pt idx="3">
                  <c:v>554.55074127914884</c:v>
                </c:pt>
                <c:pt idx="4">
                  <c:v>658.70868839226944</c:v>
                </c:pt>
                <c:pt idx="5">
                  <c:v>755.97699398495706</c:v>
                </c:pt>
                <c:pt idx="6">
                  <c:v>1455.988884347353</c:v>
                </c:pt>
                <c:pt idx="7">
                  <c:v>1419.86487795421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76AD-4A77-9526-13F23854D0BD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R$3:$R$10</c:f>
              <c:numCache>
                <c:formatCode>General</c:formatCode>
                <c:ptCount val="8"/>
                <c:pt idx="0">
                  <c:v>0</c:v>
                </c:pt>
                <c:pt idx="1">
                  <c:v>366.57255524105847</c:v>
                </c:pt>
                <c:pt idx="2">
                  <c:v>467.0864764798356</c:v>
                </c:pt>
                <c:pt idx="3">
                  <c:v>512.09820082767646</c:v>
                </c:pt>
                <c:pt idx="4">
                  <c:v>625.10353098612279</c:v>
                </c:pt>
                <c:pt idx="5">
                  <c:v>707.25214936045916</c:v>
                </c:pt>
                <c:pt idx="6">
                  <c:v>1377.4771690405096</c:v>
                </c:pt>
                <c:pt idx="7">
                  <c:v>1477.56788380679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76AD-4A77-9526-13F23854D0BD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S$3:$S$10</c:f>
              <c:numCache>
                <c:formatCode>General</c:formatCode>
                <c:ptCount val="8"/>
                <c:pt idx="0">
                  <c:v>0</c:v>
                </c:pt>
                <c:pt idx="1">
                  <c:v>362.11397321090652</c:v>
                </c:pt>
                <c:pt idx="2">
                  <c:v>407.95714170644874</c:v>
                </c:pt>
                <c:pt idx="3">
                  <c:v>515.72353149468972</c:v>
                </c:pt>
                <c:pt idx="4">
                  <c:v>664.58457256717259</c:v>
                </c:pt>
                <c:pt idx="5">
                  <c:v>736.21849732486419</c:v>
                </c:pt>
                <c:pt idx="6">
                  <c:v>1423.3911842867208</c:v>
                </c:pt>
                <c:pt idx="7">
                  <c:v>1430.0781799341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76AD-4A77-9526-13F23854D0BD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T$3:$T$10</c:f>
              <c:numCache>
                <c:formatCode>General</c:formatCode>
                <c:ptCount val="8"/>
                <c:pt idx="0">
                  <c:v>0</c:v>
                </c:pt>
                <c:pt idx="1">
                  <c:v>352.83558511990276</c:v>
                </c:pt>
                <c:pt idx="2">
                  <c:v>402.88658328173051</c:v>
                </c:pt>
                <c:pt idx="3">
                  <c:v>509.26030432322079</c:v>
                </c:pt>
                <c:pt idx="4">
                  <c:v>660.14449121171765</c:v>
                </c:pt>
                <c:pt idx="5">
                  <c:v>731.34498819960095</c:v>
                </c:pt>
                <c:pt idx="6">
                  <c:v>1417.7463721800093</c:v>
                </c:pt>
                <c:pt idx="7">
                  <c:v>1414.59794229721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76AD-4A77-9526-13F23854D0BD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U$3:$U$10</c:f>
              <c:numCache>
                <c:formatCode>General</c:formatCode>
                <c:ptCount val="8"/>
                <c:pt idx="0">
                  <c:v>0</c:v>
                </c:pt>
                <c:pt idx="1">
                  <c:v>368.57382673673692</c:v>
                </c:pt>
                <c:pt idx="2">
                  <c:v>408.27025056910844</c:v>
                </c:pt>
                <c:pt idx="3">
                  <c:v>517.22850137537785</c:v>
                </c:pt>
                <c:pt idx="4">
                  <c:v>665.96183373088707</c:v>
                </c:pt>
                <c:pt idx="5">
                  <c:v>735.49358624328545</c:v>
                </c:pt>
                <c:pt idx="6">
                  <c:v>1416.8320873471246</c:v>
                </c:pt>
                <c:pt idx="7">
                  <c:v>1431.30174115630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76AD-4A77-9526-13F23854D0BD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V$3:$V$10</c:f>
              <c:numCache>
                <c:formatCode>General</c:formatCode>
                <c:ptCount val="8"/>
                <c:pt idx="0">
                  <c:v>0</c:v>
                </c:pt>
                <c:pt idx="1">
                  <c:v>360.10824227037727</c:v>
                </c:pt>
                <c:pt idx="2">
                  <c:v>480.70019863491831</c:v>
                </c:pt>
                <c:pt idx="3">
                  <c:v>555.29485895961182</c:v>
                </c:pt>
                <c:pt idx="4">
                  <c:v>652.90338633393742</c:v>
                </c:pt>
                <c:pt idx="5">
                  <c:v>764.58581488513516</c:v>
                </c:pt>
                <c:pt idx="6">
                  <c:v>1435.8843763892523</c:v>
                </c:pt>
                <c:pt idx="7">
                  <c:v>1508.96794331771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76AD-4A77-9526-13F23854D0BD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W$3:$W$10</c:f>
              <c:numCache>
                <c:formatCode>General</c:formatCode>
                <c:ptCount val="8"/>
                <c:pt idx="0">
                  <c:v>0</c:v>
                </c:pt>
                <c:pt idx="1">
                  <c:v>327.84840245109427</c:v>
                </c:pt>
                <c:pt idx="2">
                  <c:v>467.46722660517429</c:v>
                </c:pt>
                <c:pt idx="3">
                  <c:v>515.29429106927637</c:v>
                </c:pt>
                <c:pt idx="4">
                  <c:v>645.25247714586396</c:v>
                </c:pt>
                <c:pt idx="5">
                  <c:v>724.51835445799225</c:v>
                </c:pt>
                <c:pt idx="6">
                  <c:v>1405.6506449290632</c:v>
                </c:pt>
                <c:pt idx="7">
                  <c:v>1475.76871447689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76AD-4A77-9526-13F23854D0BD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X$3:$X$10</c:f>
              <c:numCache>
                <c:formatCode>General</c:formatCode>
                <c:ptCount val="8"/>
                <c:pt idx="0">
                  <c:v>0</c:v>
                </c:pt>
                <c:pt idx="1">
                  <c:v>365.4232597165676</c:v>
                </c:pt>
                <c:pt idx="2">
                  <c:v>412.8637852809245</c:v>
                </c:pt>
                <c:pt idx="3">
                  <c:v>522.05135519947783</c:v>
                </c:pt>
                <c:pt idx="4">
                  <c:v>677.9984002677528</c:v>
                </c:pt>
                <c:pt idx="5">
                  <c:v>743.70026015574808</c:v>
                </c:pt>
                <c:pt idx="6">
                  <c:v>1439.8765215618278</c:v>
                </c:pt>
                <c:pt idx="7">
                  <c:v>1501.6202023380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76AD-4A77-9526-13F23854D0BD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Y$3:$Y$10</c:f>
              <c:numCache>
                <c:formatCode>General</c:formatCode>
                <c:ptCount val="8"/>
                <c:pt idx="0">
                  <c:v>0</c:v>
                </c:pt>
                <c:pt idx="1">
                  <c:v>361.53721935803139</c:v>
                </c:pt>
                <c:pt idx="2">
                  <c:v>408.33595864453434</c:v>
                </c:pt>
                <c:pt idx="3">
                  <c:v>522.99165258000312</c:v>
                </c:pt>
                <c:pt idx="4">
                  <c:v>678.08495489974814</c:v>
                </c:pt>
                <c:pt idx="5">
                  <c:v>745.75488437001854</c:v>
                </c:pt>
                <c:pt idx="6">
                  <c:v>1437.2735561438776</c:v>
                </c:pt>
                <c:pt idx="7">
                  <c:v>1492.94534827536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76AD-4A77-9526-13F23854D0BD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Z$3:$Z$10</c:f>
              <c:numCache>
                <c:formatCode>General</c:formatCode>
                <c:ptCount val="8"/>
                <c:pt idx="0">
                  <c:v>0</c:v>
                </c:pt>
                <c:pt idx="1">
                  <c:v>346.26133593492312</c:v>
                </c:pt>
                <c:pt idx="2">
                  <c:v>396.97774933537255</c:v>
                </c:pt>
                <c:pt idx="3">
                  <c:v>462.82492559384593</c:v>
                </c:pt>
                <c:pt idx="4">
                  <c:v>541.62902553414233</c:v>
                </c:pt>
                <c:pt idx="5">
                  <c:v>617.89747119033632</c:v>
                </c:pt>
                <c:pt idx="6">
                  <c:v>1278.6117095955574</c:v>
                </c:pt>
                <c:pt idx="7">
                  <c:v>1262.67909684601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76AD-4A77-9526-13F23854D0BD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A$3:$AA$10</c:f>
              <c:numCache>
                <c:formatCode>General</c:formatCode>
                <c:ptCount val="8"/>
                <c:pt idx="0">
                  <c:v>0</c:v>
                </c:pt>
                <c:pt idx="1">
                  <c:v>370.6169771742654</c:v>
                </c:pt>
                <c:pt idx="2">
                  <c:v>414.43617756571132</c:v>
                </c:pt>
                <c:pt idx="3">
                  <c:v>475.26063404850311</c:v>
                </c:pt>
                <c:pt idx="4">
                  <c:v>558.32872262638159</c:v>
                </c:pt>
                <c:pt idx="5">
                  <c:v>645.45490093674607</c:v>
                </c:pt>
                <c:pt idx="6">
                  <c:v>1293.2945697236262</c:v>
                </c:pt>
                <c:pt idx="7">
                  <c:v>1269.47301045927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76AD-4A77-9526-13F23854D0BD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B$3:$AB$10</c:f>
              <c:numCache>
                <c:formatCode>General</c:formatCode>
                <c:ptCount val="8"/>
                <c:pt idx="0">
                  <c:v>0</c:v>
                </c:pt>
                <c:pt idx="1">
                  <c:v>326.57726146914837</c:v>
                </c:pt>
                <c:pt idx="2">
                  <c:v>480.16567448604025</c:v>
                </c:pt>
                <c:pt idx="3">
                  <c:v>558.40472332237277</c:v>
                </c:pt>
                <c:pt idx="4">
                  <c:v>658.04584779938909</c:v>
                </c:pt>
                <c:pt idx="5">
                  <c:v>758.39544708583242</c:v>
                </c:pt>
                <c:pt idx="6">
                  <c:v>1437.4908660888761</c:v>
                </c:pt>
                <c:pt idx="7">
                  <c:v>1403.08242022630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76AD-4A77-9526-13F23854D0BD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C$3:$AC$10</c:f>
              <c:numCache>
                <c:formatCode>General</c:formatCode>
                <c:ptCount val="8"/>
                <c:pt idx="0">
                  <c:v>0</c:v>
                </c:pt>
                <c:pt idx="1">
                  <c:v>351.32739747438649</c:v>
                </c:pt>
                <c:pt idx="2">
                  <c:v>506.47694642527819</c:v>
                </c:pt>
                <c:pt idx="3">
                  <c:v>578.90632697959165</c:v>
                </c:pt>
                <c:pt idx="4">
                  <c:v>681.29184456442897</c:v>
                </c:pt>
                <c:pt idx="5">
                  <c:v>779.8895477317551</c:v>
                </c:pt>
                <c:pt idx="6">
                  <c:v>1462.6263362473708</c:v>
                </c:pt>
                <c:pt idx="7">
                  <c:v>1421.86822403062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76AD-4A77-9526-13F23854D0BD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D$3:$AD$10</c:f>
              <c:numCache>
                <c:formatCode>General</c:formatCode>
                <c:ptCount val="8"/>
                <c:pt idx="0">
                  <c:v>0</c:v>
                </c:pt>
                <c:pt idx="1">
                  <c:v>276.71936949475958</c:v>
                </c:pt>
                <c:pt idx="2">
                  <c:v>449.1567021775661</c:v>
                </c:pt>
                <c:pt idx="3">
                  <c:v>526.61678457352218</c:v>
                </c:pt>
                <c:pt idx="4">
                  <c:v>672.60624434229237</c:v>
                </c:pt>
                <c:pt idx="5">
                  <c:v>749.8032473674632</c:v>
                </c:pt>
                <c:pt idx="6">
                  <c:v>1418.8308795742953</c:v>
                </c:pt>
                <c:pt idx="7">
                  <c:v>1472.67259165051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76AD-4A77-9526-13F23854D0BD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E$3:$AE$10</c:f>
              <c:numCache>
                <c:formatCode>General</c:formatCode>
                <c:ptCount val="8"/>
                <c:pt idx="0">
                  <c:v>0</c:v>
                </c:pt>
                <c:pt idx="1">
                  <c:v>276.10104192706893</c:v>
                </c:pt>
                <c:pt idx="2">
                  <c:v>447.49274832232123</c:v>
                </c:pt>
                <c:pt idx="3">
                  <c:v>523.01192214455386</c:v>
                </c:pt>
                <c:pt idx="4">
                  <c:v>673.2206036417524</c:v>
                </c:pt>
                <c:pt idx="5">
                  <c:v>747.18939122919392</c:v>
                </c:pt>
                <c:pt idx="6">
                  <c:v>1415.5120109951324</c:v>
                </c:pt>
                <c:pt idx="7">
                  <c:v>1477.96045113702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76AD-4A77-9526-13F23854D0BD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F$3:$AF$10</c:f>
              <c:numCache>
                <c:formatCode>General</c:formatCode>
                <c:ptCount val="8"/>
                <c:pt idx="0">
                  <c:v>0</c:v>
                </c:pt>
                <c:pt idx="1">
                  <c:v>264.46435799542712</c:v>
                </c:pt>
                <c:pt idx="2">
                  <c:v>489.4153723102105</c:v>
                </c:pt>
                <c:pt idx="3">
                  <c:v>531.49755907180668</c:v>
                </c:pt>
                <c:pt idx="4">
                  <c:v>590.80091632961035</c:v>
                </c:pt>
                <c:pt idx="5">
                  <c:v>667.6868449285879</c:v>
                </c:pt>
                <c:pt idx="6">
                  <c:v>1252.2316999853106</c:v>
                </c:pt>
                <c:pt idx="7">
                  <c:v>1234.93488745178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76AD-4A77-9526-13F23854D0BD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G$3:$AG$10</c:f>
              <c:numCache>
                <c:formatCode>General</c:formatCode>
                <c:ptCount val="8"/>
                <c:pt idx="0">
                  <c:v>0</c:v>
                </c:pt>
                <c:pt idx="1">
                  <c:v>275.16310052548386</c:v>
                </c:pt>
                <c:pt idx="2">
                  <c:v>492.50966239103536</c:v>
                </c:pt>
                <c:pt idx="3">
                  <c:v>537.48575379489455</c:v>
                </c:pt>
                <c:pt idx="4">
                  <c:v>591.98233170030062</c:v>
                </c:pt>
                <c:pt idx="5">
                  <c:v>663.12923878347806</c:v>
                </c:pt>
                <c:pt idx="6">
                  <c:v>1260.8154483938483</c:v>
                </c:pt>
                <c:pt idx="7">
                  <c:v>1238.97977908791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76AD-4A77-9526-13F23854D0BD}"/>
            </c:ext>
          </c:extLst>
        </c:ser>
        <c:ser>
          <c:idx val="30"/>
          <c:order val="30"/>
          <c:spPr>
            <a:ln w="1905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50000"/>
                </a:schemeClr>
              </a:solidFill>
              <a:ln w="9525">
                <a:solidFill>
                  <a:schemeClr val="accent1">
                    <a:lumMod val="5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H$3:$AH$10</c:f>
              <c:numCache>
                <c:formatCode>General</c:formatCode>
                <c:ptCount val="8"/>
                <c:pt idx="0">
                  <c:v>0</c:v>
                </c:pt>
                <c:pt idx="1">
                  <c:v>230.06535491420976</c:v>
                </c:pt>
                <c:pt idx="2">
                  <c:v>374.41583079071597</c:v>
                </c:pt>
                <c:pt idx="3">
                  <c:v>385.66586787842431</c:v>
                </c:pt>
                <c:pt idx="4">
                  <c:v>425.22433162312899</c:v>
                </c:pt>
                <c:pt idx="5">
                  <c:v>457.44110449800343</c:v>
                </c:pt>
                <c:pt idx="6">
                  <c:v>796.26722149736054</c:v>
                </c:pt>
                <c:pt idx="7">
                  <c:v>824.858982421751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76AD-4A77-9526-13F23854D0BD}"/>
            </c:ext>
          </c:extLst>
        </c:ser>
        <c:ser>
          <c:idx val="31"/>
          <c:order val="31"/>
          <c:spPr>
            <a:ln w="1905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50000"/>
                </a:schemeClr>
              </a:solidFill>
              <a:ln w="9525">
                <a:solidFill>
                  <a:schemeClr val="accent2">
                    <a:lumMod val="5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I$3:$AI$10</c:f>
              <c:numCache>
                <c:formatCode>General</c:formatCode>
                <c:ptCount val="8"/>
                <c:pt idx="0">
                  <c:v>0</c:v>
                </c:pt>
                <c:pt idx="1">
                  <c:v>167.00875089031911</c:v>
                </c:pt>
                <c:pt idx="2">
                  <c:v>304.58258440001543</c:v>
                </c:pt>
                <c:pt idx="3">
                  <c:v>323.95800945306138</c:v>
                </c:pt>
                <c:pt idx="4">
                  <c:v>355.68214961502292</c:v>
                </c:pt>
                <c:pt idx="5">
                  <c:v>397.28526186411682</c:v>
                </c:pt>
                <c:pt idx="6">
                  <c:v>749.87641966420347</c:v>
                </c:pt>
                <c:pt idx="7">
                  <c:v>792.128151292755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76AD-4A77-9526-13F23854D0BD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J$3:$AJ$10</c:f>
              <c:numCache>
                <c:formatCode>General</c:formatCode>
                <c:ptCount val="8"/>
                <c:pt idx="0">
                  <c:v>0</c:v>
                </c:pt>
                <c:pt idx="1">
                  <c:v>175.26904428546354</c:v>
                </c:pt>
                <c:pt idx="2">
                  <c:v>267.3559676446294</c:v>
                </c:pt>
                <c:pt idx="3">
                  <c:v>359.4545110863325</c:v>
                </c:pt>
                <c:pt idx="4">
                  <c:v>429.1891835366348</c:v>
                </c:pt>
                <c:pt idx="5">
                  <c:v>521.79912447378831</c:v>
                </c:pt>
                <c:pt idx="6">
                  <c:v>978.56457971665782</c:v>
                </c:pt>
                <c:pt idx="7">
                  <c:v>851.209384221718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76AD-4A77-9526-13F23854D0BD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K$3:$AK$10</c:f>
              <c:numCache>
                <c:formatCode>General</c:formatCode>
                <c:ptCount val="8"/>
                <c:pt idx="0">
                  <c:v>0</c:v>
                </c:pt>
                <c:pt idx="1">
                  <c:v>175.14428550116074</c:v>
                </c:pt>
                <c:pt idx="2">
                  <c:v>260.84144349533193</c:v>
                </c:pt>
                <c:pt idx="3">
                  <c:v>354.97935141123901</c:v>
                </c:pt>
                <c:pt idx="4">
                  <c:v>422.15845832034722</c:v>
                </c:pt>
                <c:pt idx="5">
                  <c:v>518.90522428216002</c:v>
                </c:pt>
                <c:pt idx="6">
                  <c:v>970.170238937313</c:v>
                </c:pt>
                <c:pt idx="7">
                  <c:v>820.121350999681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76AD-4A77-9526-13F23854D0BD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L$3:$AL$10</c:f>
              <c:numCache>
                <c:formatCode>General</c:formatCode>
                <c:ptCount val="8"/>
                <c:pt idx="0">
                  <c:v>0</c:v>
                </c:pt>
                <c:pt idx="1">
                  <c:v>261.22780483698131</c:v>
                </c:pt>
                <c:pt idx="2">
                  <c:v>350.56975663143464</c:v>
                </c:pt>
                <c:pt idx="3">
                  <c:v>444.47838726570944</c:v>
                </c:pt>
                <c:pt idx="4">
                  <c:v>574.39304074789629</c:v>
                </c:pt>
                <c:pt idx="5">
                  <c:v>644.19101864079664</c:v>
                </c:pt>
                <c:pt idx="6">
                  <c:v>1168.7329413134544</c:v>
                </c:pt>
                <c:pt idx="7">
                  <c:v>1138.46285041666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76AD-4A77-9526-13F23854D0BD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M$3:$AM$10</c:f>
              <c:numCache>
                <c:formatCode>General</c:formatCode>
                <c:ptCount val="8"/>
                <c:pt idx="0">
                  <c:v>0</c:v>
                </c:pt>
                <c:pt idx="1">
                  <c:v>258.78171451738774</c:v>
                </c:pt>
                <c:pt idx="2">
                  <c:v>346.87507109561147</c:v>
                </c:pt>
                <c:pt idx="3">
                  <c:v>442.54487935856014</c:v>
                </c:pt>
                <c:pt idx="4">
                  <c:v>570.49327018608471</c:v>
                </c:pt>
                <c:pt idx="5">
                  <c:v>645.56382443294194</c:v>
                </c:pt>
                <c:pt idx="6">
                  <c:v>1184.3661700593432</c:v>
                </c:pt>
                <c:pt idx="7">
                  <c:v>1142.5717699013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76AD-4A77-9526-13F23854D0BD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N$3:$AN$10</c:f>
              <c:numCache>
                <c:formatCode>General</c:formatCode>
                <c:ptCount val="8"/>
                <c:pt idx="0">
                  <c:v>0</c:v>
                </c:pt>
                <c:pt idx="1">
                  <c:v>342.92151751500677</c:v>
                </c:pt>
                <c:pt idx="2">
                  <c:v>373.41508756294417</c:v>
                </c:pt>
                <c:pt idx="3">
                  <c:v>442.24524396225684</c:v>
                </c:pt>
                <c:pt idx="4">
                  <c:v>576.30280688119535</c:v>
                </c:pt>
                <c:pt idx="5">
                  <c:v>634.53430771690421</c:v>
                </c:pt>
                <c:pt idx="6">
                  <c:v>1220.2654158272544</c:v>
                </c:pt>
                <c:pt idx="7">
                  <c:v>1166.43486140250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76AD-4A77-9526-13F23854D0BD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O$3:$AO$10</c:f>
              <c:numCache>
                <c:formatCode>General</c:formatCode>
                <c:ptCount val="8"/>
                <c:pt idx="0">
                  <c:v>0</c:v>
                </c:pt>
                <c:pt idx="1">
                  <c:v>342.11796181477263</c:v>
                </c:pt>
                <c:pt idx="2">
                  <c:v>376.25681726119399</c:v>
                </c:pt>
                <c:pt idx="3">
                  <c:v>440.1109713923978</c:v>
                </c:pt>
                <c:pt idx="4">
                  <c:v>569.25270094581992</c:v>
                </c:pt>
                <c:pt idx="5">
                  <c:v>633.97839372019234</c:v>
                </c:pt>
                <c:pt idx="6">
                  <c:v>1222.9445224686381</c:v>
                </c:pt>
                <c:pt idx="7">
                  <c:v>1164.89413794457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76AD-4A77-9526-13F23854D0BD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P$3:$AP$10</c:f>
              <c:numCache>
                <c:formatCode>General</c:formatCode>
                <c:ptCount val="8"/>
                <c:pt idx="0">
                  <c:v>0</c:v>
                </c:pt>
                <c:pt idx="1">
                  <c:v>345.06746442185573</c:v>
                </c:pt>
                <c:pt idx="2">
                  <c:v>357.69328392911513</c:v>
                </c:pt>
                <c:pt idx="3">
                  <c:v>442.55548724249672</c:v>
                </c:pt>
                <c:pt idx="4">
                  <c:v>581.6159887602156</c:v>
                </c:pt>
                <c:pt idx="5">
                  <c:v>641.92969943057199</c:v>
                </c:pt>
                <c:pt idx="6">
                  <c:v>1269.1866876423455</c:v>
                </c:pt>
                <c:pt idx="7">
                  <c:v>1244.55695498030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76AD-4A77-9526-13F23854D0BD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Q$3:$AQ$10</c:f>
              <c:numCache>
                <c:formatCode>General</c:formatCode>
                <c:ptCount val="8"/>
                <c:pt idx="0">
                  <c:v>0</c:v>
                </c:pt>
                <c:pt idx="1">
                  <c:v>350.12362095749847</c:v>
                </c:pt>
                <c:pt idx="2">
                  <c:v>366.94181967576066</c:v>
                </c:pt>
                <c:pt idx="3">
                  <c:v>446.75518986312903</c:v>
                </c:pt>
                <c:pt idx="4">
                  <c:v>583.75718095945524</c:v>
                </c:pt>
                <c:pt idx="5">
                  <c:v>650.00694369121982</c:v>
                </c:pt>
                <c:pt idx="6">
                  <c:v>1275.3606348022224</c:v>
                </c:pt>
                <c:pt idx="7">
                  <c:v>1253.77015977653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76AD-4A77-9526-13F23854D0BD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R$3:$AR$10</c:f>
              <c:numCache>
                <c:formatCode>General</c:formatCode>
                <c:ptCount val="8"/>
                <c:pt idx="0">
                  <c:v>0</c:v>
                </c:pt>
                <c:pt idx="1">
                  <c:v>346.19798897687093</c:v>
                </c:pt>
                <c:pt idx="2">
                  <c:v>392.12249420429839</c:v>
                </c:pt>
                <c:pt idx="3">
                  <c:v>491.70791107722101</c:v>
                </c:pt>
                <c:pt idx="4">
                  <c:v>640.21812505002868</c:v>
                </c:pt>
                <c:pt idx="5">
                  <c:v>692.0641846974147</c:v>
                </c:pt>
                <c:pt idx="6">
                  <c:v>1367.0338918200405</c:v>
                </c:pt>
                <c:pt idx="7">
                  <c:v>1352.32032499866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8-76AD-4A77-9526-13F23854D0BD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S$3:$AS$10</c:f>
              <c:numCache>
                <c:formatCode>General</c:formatCode>
                <c:ptCount val="8"/>
                <c:pt idx="0">
                  <c:v>0</c:v>
                </c:pt>
                <c:pt idx="1">
                  <c:v>353.30202163312634</c:v>
                </c:pt>
                <c:pt idx="2">
                  <c:v>401.9147523110301</c:v>
                </c:pt>
                <c:pt idx="3">
                  <c:v>498.66397742055818</c:v>
                </c:pt>
                <c:pt idx="4">
                  <c:v>644.56980063717288</c:v>
                </c:pt>
                <c:pt idx="5">
                  <c:v>704.24022971981219</c:v>
                </c:pt>
                <c:pt idx="6">
                  <c:v>1367.5443279105084</c:v>
                </c:pt>
                <c:pt idx="7">
                  <c:v>1358.01396705301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9-76AD-4A77-9526-13F23854D0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3361567"/>
        <c:axId val="493310399"/>
      </c:scatterChart>
      <c:valAx>
        <c:axId val="49336156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310399"/>
        <c:crosses val="autoZero"/>
        <c:crossBetween val="midCat"/>
      </c:valAx>
      <c:valAx>
        <c:axId val="49331039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velocity (m/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36156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xial velocity</a:t>
            </a:r>
          </a:p>
        </c:rich>
      </c:tx>
      <c:layout>
        <c:manualLayout>
          <c:xMode val="edge"/>
          <c:yMode val="edge"/>
          <c:x val="0.15301591266484627"/>
          <c:y val="9.6033402922755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5081714785651792"/>
          <c:y val="9.9241530090575833E-2"/>
          <c:w val="0.66835425312282959"/>
          <c:h val="0.77096214225831372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342.5747689224367</c:v>
                </c:pt>
                <c:pt idx="2">
                  <c:v>471.29619552231742</c:v>
                </c:pt>
                <c:pt idx="3">
                  <c:v>516.27983450645627</c:v>
                </c:pt>
                <c:pt idx="4">
                  <c:v>618.55088566449615</c:v>
                </c:pt>
                <c:pt idx="5">
                  <c:v>695.56970160498668</c:v>
                </c:pt>
                <c:pt idx="6">
                  <c:v>1381.9448868933271</c:v>
                </c:pt>
                <c:pt idx="7">
                  <c:v>1417.49802646110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19A-4B17-92C7-192485BB9F7E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E$3:$E$10</c:f>
              <c:numCache>
                <c:formatCode>General</c:formatCode>
                <c:ptCount val="8"/>
                <c:pt idx="0">
                  <c:v>0</c:v>
                </c:pt>
                <c:pt idx="1">
                  <c:v>348.60680235159782</c:v>
                </c:pt>
                <c:pt idx="2">
                  <c:v>476.90762364229403</c:v>
                </c:pt>
                <c:pt idx="3">
                  <c:v>517.47119308381787</c:v>
                </c:pt>
                <c:pt idx="4">
                  <c:v>622.96506225864039</c:v>
                </c:pt>
                <c:pt idx="5">
                  <c:v>703.07131026609159</c:v>
                </c:pt>
                <c:pt idx="6">
                  <c:v>1385.2572576307225</c:v>
                </c:pt>
                <c:pt idx="7">
                  <c:v>1416.29159993959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19A-4B17-92C7-192485BB9F7E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F$3:$F$10</c:f>
              <c:numCache>
                <c:formatCode>General</c:formatCode>
                <c:ptCount val="8"/>
                <c:pt idx="0">
                  <c:v>0</c:v>
                </c:pt>
                <c:pt idx="1">
                  <c:v>343.88260170673749</c:v>
                </c:pt>
                <c:pt idx="2">
                  <c:v>476.0297880601949</c:v>
                </c:pt>
                <c:pt idx="3">
                  <c:v>509.83747410842381</c:v>
                </c:pt>
                <c:pt idx="4">
                  <c:v>622.56762148427322</c:v>
                </c:pt>
                <c:pt idx="5">
                  <c:v>697.6274668807938</c:v>
                </c:pt>
                <c:pt idx="6">
                  <c:v>1386.7163942166467</c:v>
                </c:pt>
                <c:pt idx="7">
                  <c:v>1394.3563551317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19A-4B17-92C7-192485BB9F7E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G$3:$G$10</c:f>
              <c:numCache>
                <c:formatCode>General</c:formatCode>
                <c:ptCount val="8"/>
                <c:pt idx="0">
                  <c:v>0</c:v>
                </c:pt>
                <c:pt idx="1">
                  <c:v>347.57511414192419</c:v>
                </c:pt>
                <c:pt idx="2">
                  <c:v>475.24099362747177</c:v>
                </c:pt>
                <c:pt idx="3">
                  <c:v>516.8269113636984</c:v>
                </c:pt>
                <c:pt idx="4">
                  <c:v>622.98403627807215</c:v>
                </c:pt>
                <c:pt idx="5">
                  <c:v>699.07457101437285</c:v>
                </c:pt>
                <c:pt idx="6">
                  <c:v>1379.4068526958119</c:v>
                </c:pt>
                <c:pt idx="7">
                  <c:v>1397.34929330905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19A-4B17-92C7-192485BB9F7E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H$3:$H$10</c:f>
              <c:numCache>
                <c:formatCode>General</c:formatCode>
                <c:ptCount val="8"/>
                <c:pt idx="0">
                  <c:v>0</c:v>
                </c:pt>
                <c:pt idx="1">
                  <c:v>314.37481062789004</c:v>
                </c:pt>
                <c:pt idx="2">
                  <c:v>442.19059489999347</c:v>
                </c:pt>
                <c:pt idx="3">
                  <c:v>483.58720828979102</c:v>
                </c:pt>
                <c:pt idx="4">
                  <c:v>589.64674016240508</c:v>
                </c:pt>
                <c:pt idx="5">
                  <c:v>658.77744626002595</c:v>
                </c:pt>
                <c:pt idx="6">
                  <c:v>1348.3883405414595</c:v>
                </c:pt>
                <c:pt idx="7">
                  <c:v>1387.25671266097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F19A-4B17-92C7-192485BB9F7E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I$3:$I$10</c:f>
              <c:numCache>
                <c:formatCode>General</c:formatCode>
                <c:ptCount val="8"/>
                <c:pt idx="0">
                  <c:v>0</c:v>
                </c:pt>
                <c:pt idx="1">
                  <c:v>336.85166697844579</c:v>
                </c:pt>
                <c:pt idx="2">
                  <c:v>436.87899151171609</c:v>
                </c:pt>
                <c:pt idx="3">
                  <c:v>480.15360321729435</c:v>
                </c:pt>
                <c:pt idx="4">
                  <c:v>584.47154339996155</c:v>
                </c:pt>
                <c:pt idx="5">
                  <c:v>660.91622195977857</c:v>
                </c:pt>
                <c:pt idx="6">
                  <c:v>1336.782660124034</c:v>
                </c:pt>
                <c:pt idx="7">
                  <c:v>1386.63626940287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F19A-4B17-92C7-192485BB9F7E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J$3:$J$10</c:f>
              <c:numCache>
                <c:formatCode>General</c:formatCode>
                <c:ptCount val="8"/>
                <c:pt idx="0">
                  <c:v>0</c:v>
                </c:pt>
                <c:pt idx="1">
                  <c:v>393.40143563539783</c:v>
                </c:pt>
                <c:pt idx="2">
                  <c:v>462.4116146137635</c:v>
                </c:pt>
                <c:pt idx="3">
                  <c:v>572.47982087750017</c:v>
                </c:pt>
                <c:pt idx="4">
                  <c:v>717.53900009498955</c:v>
                </c:pt>
                <c:pt idx="5">
                  <c:v>781.32086260129677</c:v>
                </c:pt>
                <c:pt idx="6">
                  <c:v>1486.8151356481355</c:v>
                </c:pt>
                <c:pt idx="7">
                  <c:v>1561.15068722476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F19A-4B17-92C7-192485BB9F7E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K$3:$K$10</c:f>
              <c:numCache>
                <c:formatCode>General</c:formatCode>
                <c:ptCount val="8"/>
                <c:pt idx="0">
                  <c:v>0</c:v>
                </c:pt>
                <c:pt idx="1">
                  <c:v>369.94872956498233</c:v>
                </c:pt>
                <c:pt idx="2">
                  <c:v>417.89671740452218</c:v>
                </c:pt>
                <c:pt idx="3">
                  <c:v>525.77842631870874</c:v>
                </c:pt>
                <c:pt idx="4">
                  <c:v>680.71011913598466</c:v>
                </c:pt>
                <c:pt idx="5">
                  <c:v>749.02832388075956</c:v>
                </c:pt>
                <c:pt idx="6">
                  <c:v>1442.3796236033322</c:v>
                </c:pt>
                <c:pt idx="7">
                  <c:v>1515.87328587523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F19A-4B17-92C7-192485BB9F7E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L$3:$L$10</c:f>
              <c:numCache>
                <c:formatCode>General</c:formatCode>
                <c:ptCount val="8"/>
                <c:pt idx="0">
                  <c:v>0</c:v>
                </c:pt>
                <c:pt idx="1">
                  <c:v>411.98786225019262</c:v>
                </c:pt>
                <c:pt idx="2">
                  <c:v>478.54760545969947</c:v>
                </c:pt>
                <c:pt idx="3">
                  <c:v>587.3575297925297</c:v>
                </c:pt>
                <c:pt idx="4">
                  <c:v>736.77298824150284</c:v>
                </c:pt>
                <c:pt idx="5">
                  <c:v>800.40401008108734</c:v>
                </c:pt>
                <c:pt idx="6">
                  <c:v>1508.5800881063221</c:v>
                </c:pt>
                <c:pt idx="7">
                  <c:v>1582.9974405187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F19A-4B17-92C7-192485BB9F7E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M$3:$M$10</c:f>
              <c:numCache>
                <c:formatCode>General</c:formatCode>
                <c:ptCount val="8"/>
                <c:pt idx="0">
                  <c:v>0</c:v>
                </c:pt>
                <c:pt idx="1">
                  <c:v>354.97879832858894</c:v>
                </c:pt>
                <c:pt idx="2">
                  <c:v>397.92379354548621</c:v>
                </c:pt>
                <c:pt idx="3">
                  <c:v>510.3741289549165</c:v>
                </c:pt>
                <c:pt idx="4">
                  <c:v>664.59701119651538</c:v>
                </c:pt>
                <c:pt idx="5">
                  <c:v>737.39482487977034</c:v>
                </c:pt>
                <c:pt idx="6">
                  <c:v>1436.723199434934</c:v>
                </c:pt>
                <c:pt idx="7">
                  <c:v>1508.8359704812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F19A-4B17-92C7-192485BB9F7E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N$3:$N$10</c:f>
              <c:numCache>
                <c:formatCode>General</c:formatCode>
                <c:ptCount val="8"/>
                <c:pt idx="0">
                  <c:v>0</c:v>
                </c:pt>
                <c:pt idx="1">
                  <c:v>360.4064363247445</c:v>
                </c:pt>
                <c:pt idx="2">
                  <c:v>494.91388967546806</c:v>
                </c:pt>
                <c:pt idx="3">
                  <c:v>584.98569365939204</c:v>
                </c:pt>
                <c:pt idx="4">
                  <c:v>689.80997207066991</c:v>
                </c:pt>
                <c:pt idx="5">
                  <c:v>787.63477397546808</c:v>
                </c:pt>
                <c:pt idx="6">
                  <c:v>1487.1463906472641</c:v>
                </c:pt>
                <c:pt idx="7">
                  <c:v>1459.25050087564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F19A-4B17-92C7-192485BB9F7E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O$3:$O$10</c:f>
              <c:numCache>
                <c:formatCode>General</c:formatCode>
                <c:ptCount val="8"/>
                <c:pt idx="0">
                  <c:v>0</c:v>
                </c:pt>
                <c:pt idx="1">
                  <c:v>358.55571651831178</c:v>
                </c:pt>
                <c:pt idx="2">
                  <c:v>487.36492400943439</c:v>
                </c:pt>
                <c:pt idx="3">
                  <c:v>582.41228564951928</c:v>
                </c:pt>
                <c:pt idx="4">
                  <c:v>686.30299520794711</c:v>
                </c:pt>
                <c:pt idx="5">
                  <c:v>784.3776690609476</c:v>
                </c:pt>
                <c:pt idx="6">
                  <c:v>1481.812211220041</c:v>
                </c:pt>
                <c:pt idx="7">
                  <c:v>1448.09204331483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F19A-4B17-92C7-192485BB9F7E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P$3:$P$10</c:f>
              <c:numCache>
                <c:formatCode>General</c:formatCode>
                <c:ptCount val="8"/>
                <c:pt idx="0">
                  <c:v>0</c:v>
                </c:pt>
                <c:pt idx="1">
                  <c:v>360.96673012745543</c:v>
                </c:pt>
                <c:pt idx="2">
                  <c:v>491.66136344880567</c:v>
                </c:pt>
                <c:pt idx="3">
                  <c:v>584.36122419227502</c:v>
                </c:pt>
                <c:pt idx="4">
                  <c:v>688.95281985367728</c:v>
                </c:pt>
                <c:pt idx="5">
                  <c:v>786.50491894529648</c:v>
                </c:pt>
                <c:pt idx="6">
                  <c:v>1487.316329519984</c:v>
                </c:pt>
                <c:pt idx="7">
                  <c:v>1472.10583980015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F19A-4B17-92C7-192485BB9F7E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Q$3:$Q$10</c:f>
              <c:numCache>
                <c:formatCode>General</c:formatCode>
                <c:ptCount val="8"/>
                <c:pt idx="0">
                  <c:v>0</c:v>
                </c:pt>
                <c:pt idx="1">
                  <c:v>333.78542739356959</c:v>
                </c:pt>
                <c:pt idx="2">
                  <c:v>468.23030681361161</c:v>
                </c:pt>
                <c:pt idx="3">
                  <c:v>554.55074127914884</c:v>
                </c:pt>
                <c:pt idx="4">
                  <c:v>658.70868839226944</c:v>
                </c:pt>
                <c:pt idx="5">
                  <c:v>755.97699398495706</c:v>
                </c:pt>
                <c:pt idx="6">
                  <c:v>1455.988884347353</c:v>
                </c:pt>
                <c:pt idx="7">
                  <c:v>1419.86487795421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F19A-4B17-92C7-192485BB9F7E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R$3:$R$10</c:f>
              <c:numCache>
                <c:formatCode>General</c:formatCode>
                <c:ptCount val="8"/>
                <c:pt idx="0">
                  <c:v>0</c:v>
                </c:pt>
                <c:pt idx="1">
                  <c:v>366.57255524105847</c:v>
                </c:pt>
                <c:pt idx="2">
                  <c:v>467.0864764798356</c:v>
                </c:pt>
                <c:pt idx="3">
                  <c:v>512.09820082767646</c:v>
                </c:pt>
                <c:pt idx="4">
                  <c:v>625.10353098612279</c:v>
                </c:pt>
                <c:pt idx="5">
                  <c:v>707.25214936045916</c:v>
                </c:pt>
                <c:pt idx="6">
                  <c:v>1377.4771690405096</c:v>
                </c:pt>
                <c:pt idx="7">
                  <c:v>1477.56788380679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F19A-4B17-92C7-192485BB9F7E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S$3:$S$10</c:f>
              <c:numCache>
                <c:formatCode>General</c:formatCode>
                <c:ptCount val="8"/>
                <c:pt idx="0">
                  <c:v>0</c:v>
                </c:pt>
                <c:pt idx="1">
                  <c:v>362.11397321090652</c:v>
                </c:pt>
                <c:pt idx="2">
                  <c:v>407.95714170644874</c:v>
                </c:pt>
                <c:pt idx="3">
                  <c:v>515.72353149468972</c:v>
                </c:pt>
                <c:pt idx="4">
                  <c:v>664.58457256717259</c:v>
                </c:pt>
                <c:pt idx="5">
                  <c:v>736.21849732486419</c:v>
                </c:pt>
                <c:pt idx="6">
                  <c:v>1423.3911842867208</c:v>
                </c:pt>
                <c:pt idx="7">
                  <c:v>1430.0781799341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F19A-4B17-92C7-192485BB9F7E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T$3:$T$10</c:f>
              <c:numCache>
                <c:formatCode>General</c:formatCode>
                <c:ptCount val="8"/>
                <c:pt idx="0">
                  <c:v>0</c:v>
                </c:pt>
                <c:pt idx="1">
                  <c:v>352.83558511990276</c:v>
                </c:pt>
                <c:pt idx="2">
                  <c:v>402.88658328173051</c:v>
                </c:pt>
                <c:pt idx="3">
                  <c:v>509.26030432322079</c:v>
                </c:pt>
                <c:pt idx="4">
                  <c:v>660.14449121171765</c:v>
                </c:pt>
                <c:pt idx="5">
                  <c:v>731.34498819960095</c:v>
                </c:pt>
                <c:pt idx="6">
                  <c:v>1417.7463721800093</c:v>
                </c:pt>
                <c:pt idx="7">
                  <c:v>1414.59794229721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F19A-4B17-92C7-192485BB9F7E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U$3:$U$10</c:f>
              <c:numCache>
                <c:formatCode>General</c:formatCode>
                <c:ptCount val="8"/>
                <c:pt idx="0">
                  <c:v>0</c:v>
                </c:pt>
                <c:pt idx="1">
                  <c:v>368.57382673673692</c:v>
                </c:pt>
                <c:pt idx="2">
                  <c:v>408.27025056910844</c:v>
                </c:pt>
                <c:pt idx="3">
                  <c:v>517.22850137537785</c:v>
                </c:pt>
                <c:pt idx="4">
                  <c:v>665.96183373088707</c:v>
                </c:pt>
                <c:pt idx="5">
                  <c:v>735.49358624328545</c:v>
                </c:pt>
                <c:pt idx="6">
                  <c:v>1416.8320873471246</c:v>
                </c:pt>
                <c:pt idx="7">
                  <c:v>1431.30174115630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F19A-4B17-92C7-192485BB9F7E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V$3:$V$10</c:f>
              <c:numCache>
                <c:formatCode>General</c:formatCode>
                <c:ptCount val="8"/>
                <c:pt idx="0">
                  <c:v>0</c:v>
                </c:pt>
                <c:pt idx="1">
                  <c:v>360.10824227037727</c:v>
                </c:pt>
                <c:pt idx="2">
                  <c:v>480.70019863491831</c:v>
                </c:pt>
                <c:pt idx="3">
                  <c:v>555.29485895961182</c:v>
                </c:pt>
                <c:pt idx="4">
                  <c:v>652.90338633393742</c:v>
                </c:pt>
                <c:pt idx="5">
                  <c:v>764.58581488513516</c:v>
                </c:pt>
                <c:pt idx="6">
                  <c:v>1435.8843763892523</c:v>
                </c:pt>
                <c:pt idx="7">
                  <c:v>1508.96794331771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F19A-4B17-92C7-192485BB9F7E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W$3:$W$10</c:f>
              <c:numCache>
                <c:formatCode>General</c:formatCode>
                <c:ptCount val="8"/>
                <c:pt idx="0">
                  <c:v>0</c:v>
                </c:pt>
                <c:pt idx="1">
                  <c:v>327.84840245109427</c:v>
                </c:pt>
                <c:pt idx="2">
                  <c:v>467.46722660517429</c:v>
                </c:pt>
                <c:pt idx="3">
                  <c:v>515.29429106927637</c:v>
                </c:pt>
                <c:pt idx="4">
                  <c:v>645.25247714586396</c:v>
                </c:pt>
                <c:pt idx="5">
                  <c:v>724.51835445799225</c:v>
                </c:pt>
                <c:pt idx="6">
                  <c:v>1405.6506449290632</c:v>
                </c:pt>
                <c:pt idx="7">
                  <c:v>1475.76871447689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F19A-4B17-92C7-192485BB9F7E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X$3:$X$10</c:f>
              <c:numCache>
                <c:formatCode>General</c:formatCode>
                <c:ptCount val="8"/>
                <c:pt idx="0">
                  <c:v>0</c:v>
                </c:pt>
                <c:pt idx="1">
                  <c:v>365.4232597165676</c:v>
                </c:pt>
                <c:pt idx="2">
                  <c:v>412.8637852809245</c:v>
                </c:pt>
                <c:pt idx="3">
                  <c:v>522.05135519947783</c:v>
                </c:pt>
                <c:pt idx="4">
                  <c:v>677.9984002677528</c:v>
                </c:pt>
                <c:pt idx="5">
                  <c:v>743.70026015574808</c:v>
                </c:pt>
                <c:pt idx="6">
                  <c:v>1439.8765215618278</c:v>
                </c:pt>
                <c:pt idx="7">
                  <c:v>1501.6202023380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F19A-4B17-92C7-192485BB9F7E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Y$3:$Y$10</c:f>
              <c:numCache>
                <c:formatCode>General</c:formatCode>
                <c:ptCount val="8"/>
                <c:pt idx="0">
                  <c:v>0</c:v>
                </c:pt>
                <c:pt idx="1">
                  <c:v>361.53721935803139</c:v>
                </c:pt>
                <c:pt idx="2">
                  <c:v>408.33595864453434</c:v>
                </c:pt>
                <c:pt idx="3">
                  <c:v>522.99165258000312</c:v>
                </c:pt>
                <c:pt idx="4">
                  <c:v>678.08495489974814</c:v>
                </c:pt>
                <c:pt idx="5">
                  <c:v>745.75488437001854</c:v>
                </c:pt>
                <c:pt idx="6">
                  <c:v>1437.2735561438776</c:v>
                </c:pt>
                <c:pt idx="7">
                  <c:v>1492.94534827536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F19A-4B17-92C7-192485BB9F7E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Z$3:$Z$10</c:f>
              <c:numCache>
                <c:formatCode>General</c:formatCode>
                <c:ptCount val="8"/>
                <c:pt idx="0">
                  <c:v>0</c:v>
                </c:pt>
                <c:pt idx="1">
                  <c:v>346.26133593492312</c:v>
                </c:pt>
                <c:pt idx="2">
                  <c:v>396.97774933537255</c:v>
                </c:pt>
                <c:pt idx="3">
                  <c:v>462.82492559384593</c:v>
                </c:pt>
                <c:pt idx="4">
                  <c:v>541.62902553414233</c:v>
                </c:pt>
                <c:pt idx="5">
                  <c:v>617.89747119033632</c:v>
                </c:pt>
                <c:pt idx="6">
                  <c:v>1278.6117095955574</c:v>
                </c:pt>
                <c:pt idx="7">
                  <c:v>1262.67909684601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F19A-4B17-92C7-192485BB9F7E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A$3:$AA$10</c:f>
              <c:numCache>
                <c:formatCode>General</c:formatCode>
                <c:ptCount val="8"/>
                <c:pt idx="0">
                  <c:v>0</c:v>
                </c:pt>
                <c:pt idx="1">
                  <c:v>370.6169771742654</c:v>
                </c:pt>
                <c:pt idx="2">
                  <c:v>414.43617756571132</c:v>
                </c:pt>
                <c:pt idx="3">
                  <c:v>475.26063404850311</c:v>
                </c:pt>
                <c:pt idx="4">
                  <c:v>558.32872262638159</c:v>
                </c:pt>
                <c:pt idx="5">
                  <c:v>645.45490093674607</c:v>
                </c:pt>
                <c:pt idx="6">
                  <c:v>1293.2945697236262</c:v>
                </c:pt>
                <c:pt idx="7">
                  <c:v>1269.47301045927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F19A-4B17-92C7-192485BB9F7E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B$3:$AB$10</c:f>
              <c:numCache>
                <c:formatCode>General</c:formatCode>
                <c:ptCount val="8"/>
                <c:pt idx="0">
                  <c:v>0</c:v>
                </c:pt>
                <c:pt idx="1">
                  <c:v>326.57726146914837</c:v>
                </c:pt>
                <c:pt idx="2">
                  <c:v>480.16567448604025</c:v>
                </c:pt>
                <c:pt idx="3">
                  <c:v>558.40472332237277</c:v>
                </c:pt>
                <c:pt idx="4">
                  <c:v>658.04584779938909</c:v>
                </c:pt>
                <c:pt idx="5">
                  <c:v>758.39544708583242</c:v>
                </c:pt>
                <c:pt idx="6">
                  <c:v>1437.4908660888761</c:v>
                </c:pt>
                <c:pt idx="7">
                  <c:v>1403.08242022630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F19A-4B17-92C7-192485BB9F7E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C$3:$AC$10</c:f>
              <c:numCache>
                <c:formatCode>General</c:formatCode>
                <c:ptCount val="8"/>
                <c:pt idx="0">
                  <c:v>0</c:v>
                </c:pt>
                <c:pt idx="1">
                  <c:v>351.32739747438649</c:v>
                </c:pt>
                <c:pt idx="2">
                  <c:v>506.47694642527819</c:v>
                </c:pt>
                <c:pt idx="3">
                  <c:v>578.90632697959165</c:v>
                </c:pt>
                <c:pt idx="4">
                  <c:v>681.29184456442897</c:v>
                </c:pt>
                <c:pt idx="5">
                  <c:v>779.8895477317551</c:v>
                </c:pt>
                <c:pt idx="6">
                  <c:v>1462.6263362473708</c:v>
                </c:pt>
                <c:pt idx="7">
                  <c:v>1421.86822403062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F19A-4B17-92C7-192485BB9F7E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D$3:$AD$10</c:f>
              <c:numCache>
                <c:formatCode>General</c:formatCode>
                <c:ptCount val="8"/>
                <c:pt idx="0">
                  <c:v>0</c:v>
                </c:pt>
                <c:pt idx="1">
                  <c:v>276.71936949475958</c:v>
                </c:pt>
                <c:pt idx="2">
                  <c:v>449.1567021775661</c:v>
                </c:pt>
                <c:pt idx="3">
                  <c:v>526.61678457352218</c:v>
                </c:pt>
                <c:pt idx="4">
                  <c:v>672.60624434229237</c:v>
                </c:pt>
                <c:pt idx="5">
                  <c:v>749.8032473674632</c:v>
                </c:pt>
                <c:pt idx="6">
                  <c:v>1418.8308795742953</c:v>
                </c:pt>
                <c:pt idx="7">
                  <c:v>1472.67259165051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F19A-4B17-92C7-192485BB9F7E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E$3:$AE$10</c:f>
              <c:numCache>
                <c:formatCode>General</c:formatCode>
                <c:ptCount val="8"/>
                <c:pt idx="0">
                  <c:v>0</c:v>
                </c:pt>
                <c:pt idx="1">
                  <c:v>276.10104192706893</c:v>
                </c:pt>
                <c:pt idx="2">
                  <c:v>447.49274832232123</c:v>
                </c:pt>
                <c:pt idx="3">
                  <c:v>523.01192214455386</c:v>
                </c:pt>
                <c:pt idx="4">
                  <c:v>673.2206036417524</c:v>
                </c:pt>
                <c:pt idx="5">
                  <c:v>747.18939122919392</c:v>
                </c:pt>
                <c:pt idx="6">
                  <c:v>1415.5120109951324</c:v>
                </c:pt>
                <c:pt idx="7">
                  <c:v>1477.96045113702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F19A-4B17-92C7-192485BB9F7E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F$3:$AF$10</c:f>
              <c:numCache>
                <c:formatCode>General</c:formatCode>
                <c:ptCount val="8"/>
                <c:pt idx="0">
                  <c:v>0</c:v>
                </c:pt>
                <c:pt idx="1">
                  <c:v>264.46435799542712</c:v>
                </c:pt>
                <c:pt idx="2">
                  <c:v>489.4153723102105</c:v>
                </c:pt>
                <c:pt idx="3">
                  <c:v>531.49755907180668</c:v>
                </c:pt>
                <c:pt idx="4">
                  <c:v>590.80091632961035</c:v>
                </c:pt>
                <c:pt idx="5">
                  <c:v>667.6868449285879</c:v>
                </c:pt>
                <c:pt idx="6">
                  <c:v>1252.2316999853106</c:v>
                </c:pt>
                <c:pt idx="7">
                  <c:v>1234.93488745178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F19A-4B17-92C7-192485BB9F7E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G$3:$AG$10</c:f>
              <c:numCache>
                <c:formatCode>General</c:formatCode>
                <c:ptCount val="8"/>
                <c:pt idx="0">
                  <c:v>0</c:v>
                </c:pt>
                <c:pt idx="1">
                  <c:v>275.16310052548386</c:v>
                </c:pt>
                <c:pt idx="2">
                  <c:v>492.50966239103536</c:v>
                </c:pt>
                <c:pt idx="3">
                  <c:v>537.48575379489455</c:v>
                </c:pt>
                <c:pt idx="4">
                  <c:v>591.98233170030062</c:v>
                </c:pt>
                <c:pt idx="5">
                  <c:v>663.12923878347806</c:v>
                </c:pt>
                <c:pt idx="6">
                  <c:v>1260.8154483938483</c:v>
                </c:pt>
                <c:pt idx="7">
                  <c:v>1238.97977908791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F19A-4B17-92C7-192485BB9F7E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J$3:$AJ$10</c:f>
              <c:numCache>
                <c:formatCode>General</c:formatCode>
                <c:ptCount val="8"/>
                <c:pt idx="0">
                  <c:v>0</c:v>
                </c:pt>
                <c:pt idx="1">
                  <c:v>175.26904428546354</c:v>
                </c:pt>
                <c:pt idx="2">
                  <c:v>267.3559676446294</c:v>
                </c:pt>
                <c:pt idx="3">
                  <c:v>359.4545110863325</c:v>
                </c:pt>
                <c:pt idx="4">
                  <c:v>429.1891835366348</c:v>
                </c:pt>
                <c:pt idx="5">
                  <c:v>521.79912447378831</c:v>
                </c:pt>
                <c:pt idx="6">
                  <c:v>978.56457971665782</c:v>
                </c:pt>
                <c:pt idx="7">
                  <c:v>851.209384221718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F19A-4B17-92C7-192485BB9F7E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K$3:$AK$10</c:f>
              <c:numCache>
                <c:formatCode>General</c:formatCode>
                <c:ptCount val="8"/>
                <c:pt idx="0">
                  <c:v>0</c:v>
                </c:pt>
                <c:pt idx="1">
                  <c:v>175.14428550116074</c:v>
                </c:pt>
                <c:pt idx="2">
                  <c:v>260.84144349533193</c:v>
                </c:pt>
                <c:pt idx="3">
                  <c:v>354.97935141123901</c:v>
                </c:pt>
                <c:pt idx="4">
                  <c:v>422.15845832034722</c:v>
                </c:pt>
                <c:pt idx="5">
                  <c:v>518.90522428216002</c:v>
                </c:pt>
                <c:pt idx="6">
                  <c:v>970.170238937313</c:v>
                </c:pt>
                <c:pt idx="7">
                  <c:v>820.121350999681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F19A-4B17-92C7-192485BB9F7E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L$3:$AL$10</c:f>
              <c:numCache>
                <c:formatCode>General</c:formatCode>
                <c:ptCount val="8"/>
                <c:pt idx="0">
                  <c:v>0</c:v>
                </c:pt>
                <c:pt idx="1">
                  <c:v>261.22780483698131</c:v>
                </c:pt>
                <c:pt idx="2">
                  <c:v>350.56975663143464</c:v>
                </c:pt>
                <c:pt idx="3">
                  <c:v>444.47838726570944</c:v>
                </c:pt>
                <c:pt idx="4">
                  <c:v>574.39304074789629</c:v>
                </c:pt>
                <c:pt idx="5">
                  <c:v>644.19101864079664</c:v>
                </c:pt>
                <c:pt idx="6">
                  <c:v>1168.7329413134544</c:v>
                </c:pt>
                <c:pt idx="7">
                  <c:v>1138.46285041666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F19A-4B17-92C7-192485BB9F7E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M$3:$AM$10</c:f>
              <c:numCache>
                <c:formatCode>General</c:formatCode>
                <c:ptCount val="8"/>
                <c:pt idx="0">
                  <c:v>0</c:v>
                </c:pt>
                <c:pt idx="1">
                  <c:v>258.78171451738774</c:v>
                </c:pt>
                <c:pt idx="2">
                  <c:v>346.87507109561147</c:v>
                </c:pt>
                <c:pt idx="3">
                  <c:v>442.54487935856014</c:v>
                </c:pt>
                <c:pt idx="4">
                  <c:v>570.49327018608471</c:v>
                </c:pt>
                <c:pt idx="5">
                  <c:v>645.56382443294194</c:v>
                </c:pt>
                <c:pt idx="6">
                  <c:v>1184.3661700593432</c:v>
                </c:pt>
                <c:pt idx="7">
                  <c:v>1142.5717699013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F19A-4B17-92C7-192485BB9F7E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N$3:$AN$10</c:f>
              <c:numCache>
                <c:formatCode>General</c:formatCode>
                <c:ptCount val="8"/>
                <c:pt idx="0">
                  <c:v>0</c:v>
                </c:pt>
                <c:pt idx="1">
                  <c:v>342.92151751500677</c:v>
                </c:pt>
                <c:pt idx="2">
                  <c:v>373.41508756294417</c:v>
                </c:pt>
                <c:pt idx="3">
                  <c:v>442.24524396225684</c:v>
                </c:pt>
                <c:pt idx="4">
                  <c:v>576.30280688119535</c:v>
                </c:pt>
                <c:pt idx="5">
                  <c:v>634.53430771690421</c:v>
                </c:pt>
                <c:pt idx="6">
                  <c:v>1220.2654158272544</c:v>
                </c:pt>
                <c:pt idx="7">
                  <c:v>1166.43486140250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F19A-4B17-92C7-192485BB9F7E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O$3:$AO$10</c:f>
              <c:numCache>
                <c:formatCode>General</c:formatCode>
                <c:ptCount val="8"/>
                <c:pt idx="0">
                  <c:v>0</c:v>
                </c:pt>
                <c:pt idx="1">
                  <c:v>342.11796181477263</c:v>
                </c:pt>
                <c:pt idx="2">
                  <c:v>376.25681726119399</c:v>
                </c:pt>
                <c:pt idx="3">
                  <c:v>440.1109713923978</c:v>
                </c:pt>
                <c:pt idx="4">
                  <c:v>569.25270094581992</c:v>
                </c:pt>
                <c:pt idx="5">
                  <c:v>633.97839372019234</c:v>
                </c:pt>
                <c:pt idx="6">
                  <c:v>1222.9445224686381</c:v>
                </c:pt>
                <c:pt idx="7">
                  <c:v>1164.89413794457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F19A-4B17-92C7-192485BB9F7E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P$3:$AP$10</c:f>
              <c:numCache>
                <c:formatCode>General</c:formatCode>
                <c:ptCount val="8"/>
                <c:pt idx="0">
                  <c:v>0</c:v>
                </c:pt>
                <c:pt idx="1">
                  <c:v>345.06746442185573</c:v>
                </c:pt>
                <c:pt idx="2">
                  <c:v>357.69328392911513</c:v>
                </c:pt>
                <c:pt idx="3">
                  <c:v>442.55548724249672</c:v>
                </c:pt>
                <c:pt idx="4">
                  <c:v>581.6159887602156</c:v>
                </c:pt>
                <c:pt idx="5">
                  <c:v>641.92969943057199</c:v>
                </c:pt>
                <c:pt idx="6">
                  <c:v>1269.1866876423455</c:v>
                </c:pt>
                <c:pt idx="7">
                  <c:v>1244.55695498030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F19A-4B17-92C7-192485BB9F7E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Q$3:$AQ$10</c:f>
              <c:numCache>
                <c:formatCode>General</c:formatCode>
                <c:ptCount val="8"/>
                <c:pt idx="0">
                  <c:v>0</c:v>
                </c:pt>
                <c:pt idx="1">
                  <c:v>350.12362095749847</c:v>
                </c:pt>
                <c:pt idx="2">
                  <c:v>366.94181967576066</c:v>
                </c:pt>
                <c:pt idx="3">
                  <c:v>446.75518986312903</c:v>
                </c:pt>
                <c:pt idx="4">
                  <c:v>583.75718095945524</c:v>
                </c:pt>
                <c:pt idx="5">
                  <c:v>650.00694369121982</c:v>
                </c:pt>
                <c:pt idx="6">
                  <c:v>1275.3606348022224</c:v>
                </c:pt>
                <c:pt idx="7">
                  <c:v>1253.77015977653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F19A-4B17-92C7-192485BB9F7E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R$3:$AR$10</c:f>
              <c:numCache>
                <c:formatCode>General</c:formatCode>
                <c:ptCount val="8"/>
                <c:pt idx="0">
                  <c:v>0</c:v>
                </c:pt>
                <c:pt idx="1">
                  <c:v>346.19798897687093</c:v>
                </c:pt>
                <c:pt idx="2">
                  <c:v>392.12249420429839</c:v>
                </c:pt>
                <c:pt idx="3">
                  <c:v>491.70791107722101</c:v>
                </c:pt>
                <c:pt idx="4">
                  <c:v>640.21812505002868</c:v>
                </c:pt>
                <c:pt idx="5">
                  <c:v>692.0641846974147</c:v>
                </c:pt>
                <c:pt idx="6">
                  <c:v>1367.0338918200405</c:v>
                </c:pt>
                <c:pt idx="7">
                  <c:v>1352.32032499866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F19A-4B17-92C7-192485BB9F7E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C$3:$C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S$3:$AS$10</c:f>
              <c:numCache>
                <c:formatCode>General</c:formatCode>
                <c:ptCount val="8"/>
                <c:pt idx="0">
                  <c:v>0</c:v>
                </c:pt>
                <c:pt idx="1">
                  <c:v>353.30202163312634</c:v>
                </c:pt>
                <c:pt idx="2">
                  <c:v>401.9147523110301</c:v>
                </c:pt>
                <c:pt idx="3">
                  <c:v>498.66397742055818</c:v>
                </c:pt>
                <c:pt idx="4">
                  <c:v>644.56980063717288</c:v>
                </c:pt>
                <c:pt idx="5">
                  <c:v>704.24022971981219</c:v>
                </c:pt>
                <c:pt idx="6">
                  <c:v>1367.5443279105084</c:v>
                </c:pt>
                <c:pt idx="7">
                  <c:v>1358.01396705301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F19A-4B17-92C7-192485BB9F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3361567"/>
        <c:axId val="493310399"/>
        <c:extLst>
          <c:ext xmlns:c15="http://schemas.microsoft.com/office/drawing/2012/chart" uri="{02D57815-91ED-43cb-92C2-25804820EDAC}"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3:$C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0</c:v>
                      </c:pt>
                      <c:pt idx="1">
                        <c:v>2.1999999999999999E-2</c:v>
                      </c:pt>
                      <c:pt idx="2">
                        <c:v>3.5000000000000003E-2</c:v>
                      </c:pt>
                      <c:pt idx="3">
                        <c:v>4.8000000000000001E-2</c:v>
                      </c:pt>
                      <c:pt idx="4">
                        <c:v>0.06</c:v>
                      </c:pt>
                      <c:pt idx="5">
                        <c:v>7.2999999999999995E-2</c:v>
                      </c:pt>
                      <c:pt idx="6">
                        <c:v>8.5999999999999993E-2</c:v>
                      </c:pt>
                      <c:pt idx="7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AH$3:$AH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0</c:v>
                      </c:pt>
                      <c:pt idx="1">
                        <c:v>230.06535491420976</c:v>
                      </c:pt>
                      <c:pt idx="2">
                        <c:v>374.41583079071597</c:v>
                      </c:pt>
                      <c:pt idx="3">
                        <c:v>385.66586787842431</c:v>
                      </c:pt>
                      <c:pt idx="4">
                        <c:v>425.22433162312899</c:v>
                      </c:pt>
                      <c:pt idx="5">
                        <c:v>457.44110449800343</c:v>
                      </c:pt>
                      <c:pt idx="6">
                        <c:v>796.26722149736054</c:v>
                      </c:pt>
                      <c:pt idx="7">
                        <c:v>824.85898242175119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28-F19A-4B17-92C7-192485BB9F7E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3:$C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0</c:v>
                      </c:pt>
                      <c:pt idx="1">
                        <c:v>2.1999999999999999E-2</c:v>
                      </c:pt>
                      <c:pt idx="2">
                        <c:v>3.5000000000000003E-2</c:v>
                      </c:pt>
                      <c:pt idx="3">
                        <c:v>4.8000000000000001E-2</c:v>
                      </c:pt>
                      <c:pt idx="4">
                        <c:v>0.06</c:v>
                      </c:pt>
                      <c:pt idx="5">
                        <c:v>7.2999999999999995E-2</c:v>
                      </c:pt>
                      <c:pt idx="6">
                        <c:v>8.5999999999999993E-2</c:v>
                      </c:pt>
                      <c:pt idx="7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I$3:$AI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0</c:v>
                      </c:pt>
                      <c:pt idx="1">
                        <c:v>167.00875089031911</c:v>
                      </c:pt>
                      <c:pt idx="2">
                        <c:v>304.58258440001543</c:v>
                      </c:pt>
                      <c:pt idx="3">
                        <c:v>323.95800945306138</c:v>
                      </c:pt>
                      <c:pt idx="4">
                        <c:v>355.68214961502292</c:v>
                      </c:pt>
                      <c:pt idx="5">
                        <c:v>397.28526186411682</c:v>
                      </c:pt>
                      <c:pt idx="6">
                        <c:v>749.87641966420347</c:v>
                      </c:pt>
                      <c:pt idx="7">
                        <c:v>792.1281512927557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F19A-4B17-92C7-192485BB9F7E}"/>
                  </c:ext>
                </c:extLst>
              </c15:ser>
            </c15:filteredScatterSeries>
          </c:ext>
        </c:extLst>
      </c:scatterChart>
      <c:valAx>
        <c:axId val="49336156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310399"/>
        <c:crosses val="autoZero"/>
        <c:crossBetween val="midCat"/>
      </c:valAx>
      <c:valAx>
        <c:axId val="49331039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velocity (m/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36156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density</a:t>
            </a:r>
          </a:p>
        </c:rich>
      </c:tx>
      <c:layout>
        <c:manualLayout>
          <c:xMode val="edge"/>
          <c:yMode val="edge"/>
          <c:x val="0.32329464534188945"/>
          <c:y val="7.7994139490517988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E$3:$E$9</c:f>
              <c:numCache>
                <c:formatCode>General</c:formatCode>
                <c:ptCount val="7"/>
                <c:pt idx="0">
                  <c:v>0.71668165466472422</c:v>
                </c:pt>
                <c:pt idx="1">
                  <c:v>0.52094002576367382</c:v>
                </c:pt>
                <c:pt idx="2">
                  <c:v>0.47555034271757379</c:v>
                </c:pt>
                <c:pt idx="3">
                  <c:v>0.39692296612584066</c:v>
                </c:pt>
                <c:pt idx="4">
                  <c:v>0.35297260888621396</c:v>
                </c:pt>
                <c:pt idx="5">
                  <c:v>0.17766052363321858</c:v>
                </c:pt>
                <c:pt idx="6">
                  <c:v>0.173204510803214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753-40F3-83B4-EFE4ED480F94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F$3:$F$9</c:f>
              <c:numCache>
                <c:formatCode>General</c:formatCode>
                <c:ptCount val="7"/>
                <c:pt idx="0">
                  <c:v>0.70367345472792975</c:v>
                </c:pt>
                <c:pt idx="1">
                  <c:v>0.51436660013721525</c:v>
                </c:pt>
                <c:pt idx="2">
                  <c:v>0.47404639375292118</c:v>
                </c:pt>
                <c:pt idx="3">
                  <c:v>0.39377064271151757</c:v>
                </c:pt>
                <c:pt idx="4">
                  <c:v>0.34890536617055901</c:v>
                </c:pt>
                <c:pt idx="5">
                  <c:v>0.17708288594131885</c:v>
                </c:pt>
                <c:pt idx="6">
                  <c:v>0.173202575629811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753-40F3-83B4-EFE4ED480F94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G$3:$G$9</c:f>
              <c:numCache>
                <c:formatCode>General</c:formatCode>
                <c:ptCount val="7"/>
                <c:pt idx="0">
                  <c:v>0.71149342018812889</c:v>
                </c:pt>
                <c:pt idx="1">
                  <c:v>0.51398087802139747</c:v>
                </c:pt>
                <c:pt idx="2">
                  <c:v>0.4798984399084919</c:v>
                </c:pt>
                <c:pt idx="3">
                  <c:v>0.39300182018492485</c:v>
                </c:pt>
                <c:pt idx="4">
                  <c:v>0.35071756782381169</c:v>
                </c:pt>
                <c:pt idx="5">
                  <c:v>0.17643853454962033</c:v>
                </c:pt>
                <c:pt idx="6">
                  <c:v>0.175471792078856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753-40F3-83B4-EFE4ED480F94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H$3:$H$9</c:f>
              <c:numCache>
                <c:formatCode>General</c:formatCode>
                <c:ptCount val="7"/>
                <c:pt idx="0">
                  <c:v>0.70354424743648192</c:v>
                </c:pt>
                <c:pt idx="1">
                  <c:v>0.51454835627734818</c:v>
                </c:pt>
                <c:pt idx="2">
                  <c:v>0.47314578000863239</c:v>
                </c:pt>
                <c:pt idx="3">
                  <c:v>0.3925212491279314</c:v>
                </c:pt>
                <c:pt idx="4">
                  <c:v>0.34979740680855309</c:v>
                </c:pt>
                <c:pt idx="5">
                  <c:v>0.17727508865765679</c:v>
                </c:pt>
                <c:pt idx="6">
                  <c:v>0.174998816171116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753-40F3-83B4-EFE4ED480F94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I$3:$I$9</c:f>
              <c:numCache>
                <c:formatCode>General</c:formatCode>
                <c:ptCount val="7"/>
                <c:pt idx="0">
                  <c:v>0.7840953972569199</c:v>
                </c:pt>
                <c:pt idx="1">
                  <c:v>0.55745157149394642</c:v>
                </c:pt>
                <c:pt idx="2">
                  <c:v>0.50973193211332557</c:v>
                </c:pt>
                <c:pt idx="3">
                  <c:v>0.41804664596119279</c:v>
                </c:pt>
                <c:pt idx="4">
                  <c:v>0.37417771878235878</c:v>
                </c:pt>
                <c:pt idx="5">
                  <c:v>0.18281071900092213</c:v>
                </c:pt>
                <c:pt idx="6">
                  <c:v>0.17768870013540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6753-40F3-83B4-EFE4ED480F94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J$3:$J$9</c:f>
              <c:numCache>
                <c:formatCode>General</c:formatCode>
                <c:ptCount val="7"/>
                <c:pt idx="0">
                  <c:v>0.73378854041056818</c:v>
                </c:pt>
                <c:pt idx="1">
                  <c:v>0.56578113814006037</c:v>
                </c:pt>
                <c:pt idx="2">
                  <c:v>0.51478920785088778</c:v>
                </c:pt>
                <c:pt idx="3">
                  <c:v>0.42290834487699502</c:v>
                </c:pt>
                <c:pt idx="4">
                  <c:v>0.37399277674564785</c:v>
                </c:pt>
                <c:pt idx="5">
                  <c:v>0.1849050712731761</c:v>
                </c:pt>
                <c:pt idx="6">
                  <c:v>0.178257195849508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6753-40F3-83B4-EFE4ED480F94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K$3:$K$9</c:f>
              <c:numCache>
                <c:formatCode>General</c:formatCode>
                <c:ptCount val="7"/>
                <c:pt idx="0">
                  <c:v>0.84034076689384429</c:v>
                </c:pt>
                <c:pt idx="1">
                  <c:v>0.71492854779420079</c:v>
                </c:pt>
                <c:pt idx="2">
                  <c:v>0.57747234411207282</c:v>
                </c:pt>
                <c:pt idx="3">
                  <c:v>0.46072933189028759</c:v>
                </c:pt>
                <c:pt idx="4">
                  <c:v>0.42311843948251038</c:v>
                </c:pt>
                <c:pt idx="5">
                  <c:v>0.2223486001673487</c:v>
                </c:pt>
                <c:pt idx="6">
                  <c:v>0.211761277642376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6753-40F3-83B4-EFE4ED480F94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L$3:$L$9</c:f>
              <c:numCache>
                <c:formatCode>General</c:formatCode>
                <c:ptCount val="7"/>
                <c:pt idx="0">
                  <c:v>0.89455635884502827</c:v>
                </c:pt>
                <c:pt idx="1">
                  <c:v>0.7919181335866925</c:v>
                </c:pt>
                <c:pt idx="2">
                  <c:v>0.62942861843173126</c:v>
                </c:pt>
                <c:pt idx="3">
                  <c:v>0.48616875109635782</c:v>
                </c:pt>
                <c:pt idx="4">
                  <c:v>0.44182573332390851</c:v>
                </c:pt>
                <c:pt idx="5">
                  <c:v>0.22944028261592123</c:v>
                </c:pt>
                <c:pt idx="6">
                  <c:v>0.218316393304547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6753-40F3-83B4-EFE4ED480F94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M$3:$M$9</c:f>
              <c:numCache>
                <c:formatCode>General</c:formatCode>
                <c:ptCount val="7"/>
                <c:pt idx="0">
                  <c:v>0.79959023029754117</c:v>
                </c:pt>
                <c:pt idx="1">
                  <c:v>0.68837763661982243</c:v>
                </c:pt>
                <c:pt idx="2">
                  <c:v>0.56085340350158386</c:v>
                </c:pt>
                <c:pt idx="3">
                  <c:v>0.44711393456846427</c:v>
                </c:pt>
                <c:pt idx="4">
                  <c:v>0.41156898954448035</c:v>
                </c:pt>
                <c:pt idx="5">
                  <c:v>0.21836525104208201</c:v>
                </c:pt>
                <c:pt idx="6">
                  <c:v>0.208099811929248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6753-40F3-83B4-EFE4ED480F94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N$3:$N$9</c:f>
              <c:numCache>
                <c:formatCode>General</c:formatCode>
                <c:ptCount val="7"/>
                <c:pt idx="0">
                  <c:v>0.92803305983800732</c:v>
                </c:pt>
                <c:pt idx="1">
                  <c:v>0.82787726125967964</c:v>
                </c:pt>
                <c:pt idx="2">
                  <c:v>0.6454717073239411</c:v>
                </c:pt>
                <c:pt idx="3">
                  <c:v>0.4956869423733975</c:v>
                </c:pt>
                <c:pt idx="4">
                  <c:v>0.44675125085697753</c:v>
                </c:pt>
                <c:pt idx="5">
                  <c:v>0.22929403556653472</c:v>
                </c:pt>
                <c:pt idx="6">
                  <c:v>0.21833523778295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6753-40F3-83B4-EFE4ED480F94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O$3:$O$9</c:f>
              <c:numCache>
                <c:formatCode>General</c:formatCode>
                <c:ptCount val="7"/>
                <c:pt idx="0">
                  <c:v>0.67723105002895911</c:v>
                </c:pt>
                <c:pt idx="1">
                  <c:v>0.4931735285696921</c:v>
                </c:pt>
                <c:pt idx="2">
                  <c:v>0.41723828797002438</c:v>
                </c:pt>
                <c:pt idx="3">
                  <c:v>0.35383430102746688</c:v>
                </c:pt>
                <c:pt idx="4">
                  <c:v>0.30988782793000968</c:v>
                </c:pt>
                <c:pt idx="5">
                  <c:v>0.16412535500501027</c:v>
                </c:pt>
                <c:pt idx="6">
                  <c:v>0.167262871702245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6753-40F3-83B4-EFE4ED480F94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P$3:$P$9</c:f>
              <c:numCache>
                <c:formatCode>General</c:formatCode>
                <c:ptCount val="7"/>
                <c:pt idx="0">
                  <c:v>0.68564368710434587</c:v>
                </c:pt>
                <c:pt idx="1">
                  <c:v>0.50442994847367584</c:v>
                </c:pt>
                <c:pt idx="2">
                  <c:v>0.42210899317102829</c:v>
                </c:pt>
                <c:pt idx="3">
                  <c:v>0.35821126415376781</c:v>
                </c:pt>
                <c:pt idx="4">
                  <c:v>0.31342231325921849</c:v>
                </c:pt>
                <c:pt idx="5">
                  <c:v>0.16590595059514585</c:v>
                </c:pt>
                <c:pt idx="6">
                  <c:v>0.169769224712538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6753-40F3-83B4-EFE4ED480F94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Q$3:$Q$9</c:f>
              <c:numCache>
                <c:formatCode>General</c:formatCode>
                <c:ptCount val="7"/>
                <c:pt idx="0">
                  <c:v>0.67908504970941719</c:v>
                </c:pt>
                <c:pt idx="1">
                  <c:v>0.49856899096683388</c:v>
                </c:pt>
                <c:pt idx="2">
                  <c:v>0.41947873973135757</c:v>
                </c:pt>
                <c:pt idx="3">
                  <c:v>0.35579665661882331</c:v>
                </c:pt>
                <c:pt idx="4">
                  <c:v>0.31166634049888003</c:v>
                </c:pt>
                <c:pt idx="5">
                  <c:v>0.16481168464758339</c:v>
                </c:pt>
                <c:pt idx="6">
                  <c:v>0.16651459646768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6753-40F3-83B4-EFE4ED480F94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R$3:$R$9</c:f>
              <c:numCache>
                <c:formatCode>General</c:formatCode>
                <c:ptCount val="7"/>
                <c:pt idx="0">
                  <c:v>0.74307231955924802</c:v>
                </c:pt>
                <c:pt idx="1">
                  <c:v>0.52971093105074618</c:v>
                </c:pt>
                <c:pt idx="2">
                  <c:v>0.44725701961250008</c:v>
                </c:pt>
                <c:pt idx="3">
                  <c:v>0.37653475070107423</c:v>
                </c:pt>
                <c:pt idx="4">
                  <c:v>0.32808764518216288</c:v>
                </c:pt>
                <c:pt idx="5">
                  <c:v>0.17034931683533605</c:v>
                </c:pt>
                <c:pt idx="6">
                  <c:v>0.174683320659201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6753-40F3-83B4-EFE4ED480F94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S$3:$S$9</c:f>
              <c:numCache>
                <c:formatCode>General</c:formatCode>
                <c:ptCount val="7"/>
                <c:pt idx="0">
                  <c:v>0.74119986957222939</c:v>
                </c:pt>
                <c:pt idx="1">
                  <c:v>0.58169855865043674</c:v>
                </c:pt>
                <c:pt idx="2">
                  <c:v>0.5305691949206065</c:v>
                </c:pt>
                <c:pt idx="3">
                  <c:v>0.43465364802020812</c:v>
                </c:pt>
                <c:pt idx="4">
                  <c:v>0.38416783940370131</c:v>
                </c:pt>
                <c:pt idx="5">
                  <c:v>0.19724721123522376</c:v>
                </c:pt>
                <c:pt idx="6">
                  <c:v>0.18388564959426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6753-40F3-83B4-EFE4ED480F94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T$3:$T$9</c:f>
              <c:numCache>
                <c:formatCode>General</c:formatCode>
                <c:ptCount val="7"/>
                <c:pt idx="0">
                  <c:v>0.73647110077844136</c:v>
                </c:pt>
                <c:pt idx="1">
                  <c:v>0.65371199372160849</c:v>
                </c:pt>
                <c:pt idx="2">
                  <c:v>0.51711132064300103</c:v>
                </c:pt>
                <c:pt idx="3">
                  <c:v>0.40128297806813173</c:v>
                </c:pt>
                <c:pt idx="4">
                  <c:v>0.3622382179026033</c:v>
                </c:pt>
                <c:pt idx="5">
                  <c:v>0.18735993267481932</c:v>
                </c:pt>
                <c:pt idx="6">
                  <c:v>0.186483844170093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6753-40F3-83B4-EFE4ED480F94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U$3:$U$9</c:f>
              <c:numCache>
                <c:formatCode>General</c:formatCode>
                <c:ptCount val="7"/>
                <c:pt idx="0">
                  <c:v>0.7543651349252225</c:v>
                </c:pt>
                <c:pt idx="1">
                  <c:v>0.66064960914637871</c:v>
                </c:pt>
                <c:pt idx="2">
                  <c:v>0.52265385995304792</c:v>
                </c:pt>
                <c:pt idx="3">
                  <c:v>0.40319485706354508</c:v>
                </c:pt>
                <c:pt idx="4">
                  <c:v>0.36394159811040122</c:v>
                </c:pt>
                <c:pt idx="5">
                  <c:v>0.18773940741327488</c:v>
                </c:pt>
                <c:pt idx="6">
                  <c:v>0.188157253603209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6753-40F3-83B4-EFE4ED480F94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V$3:$V$9</c:f>
              <c:numCache>
                <c:formatCode>General</c:formatCode>
                <c:ptCount val="7"/>
                <c:pt idx="0">
                  <c:v>0.78099253357733411</c:v>
                </c:pt>
                <c:pt idx="1">
                  <c:v>0.70505604156110868</c:v>
                </c:pt>
                <c:pt idx="2">
                  <c:v>0.55653044251810946</c:v>
                </c:pt>
                <c:pt idx="3">
                  <c:v>0.43223709253845632</c:v>
                </c:pt>
                <c:pt idx="4">
                  <c:v>0.39137446218083244</c:v>
                </c:pt>
                <c:pt idx="5">
                  <c:v>0.2031669167603298</c:v>
                </c:pt>
                <c:pt idx="6">
                  <c:v>0.20111301375269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6753-40F3-83B4-EFE4ED480F94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W$3:$W$9</c:f>
              <c:numCache>
                <c:formatCode>General</c:formatCode>
                <c:ptCount val="7"/>
                <c:pt idx="0">
                  <c:v>0.7983343017907224</c:v>
                </c:pt>
                <c:pt idx="1">
                  <c:v>0.59805833860357127</c:v>
                </c:pt>
                <c:pt idx="2">
                  <c:v>0.51771911359063316</c:v>
                </c:pt>
                <c:pt idx="3">
                  <c:v>0.44032052548578199</c:v>
                </c:pt>
                <c:pt idx="4">
                  <c:v>0.37600326420546454</c:v>
                </c:pt>
                <c:pt idx="5">
                  <c:v>0.20021581604288688</c:v>
                </c:pt>
                <c:pt idx="6">
                  <c:v>0.190518800240327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6753-40F3-83B4-EFE4ED480F94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X$3:$X$9</c:f>
              <c:numCache>
                <c:formatCode>General</c:formatCode>
                <c:ptCount val="7"/>
                <c:pt idx="0">
                  <c:v>0.87281966587207349</c:v>
                </c:pt>
                <c:pt idx="1">
                  <c:v>0.61213389259851458</c:v>
                </c:pt>
                <c:pt idx="2">
                  <c:v>0.55531865585055895</c:v>
                </c:pt>
                <c:pt idx="3">
                  <c:v>0.4434737458890381</c:v>
                </c:pt>
                <c:pt idx="4">
                  <c:v>0.39495553331858124</c:v>
                </c:pt>
                <c:pt idx="5">
                  <c:v>0.20357301020446519</c:v>
                </c:pt>
                <c:pt idx="6">
                  <c:v>0.193900663618206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6753-40F3-83B4-EFE4ED480F94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Y$3:$Y$9</c:f>
              <c:numCache>
                <c:formatCode>General</c:formatCode>
                <c:ptCount val="7"/>
                <c:pt idx="0">
                  <c:v>0.84246970677279753</c:v>
                </c:pt>
                <c:pt idx="1">
                  <c:v>0.74566488376281526</c:v>
                </c:pt>
                <c:pt idx="2">
                  <c:v>0.5897083177645287</c:v>
                </c:pt>
                <c:pt idx="3">
                  <c:v>0.45406895700609073</c:v>
                </c:pt>
                <c:pt idx="4">
                  <c:v>0.41395444234066014</c:v>
                </c:pt>
                <c:pt idx="5">
                  <c:v>0.21380863001185985</c:v>
                </c:pt>
                <c:pt idx="6">
                  <c:v>0.205017238035311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6753-40F3-83B4-EFE4ED480F94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Z$3:$Z$9</c:f>
              <c:numCache>
                <c:formatCode>General</c:formatCode>
                <c:ptCount val="7"/>
                <c:pt idx="0">
                  <c:v>0.85071473777183348</c:v>
                </c:pt>
                <c:pt idx="1">
                  <c:v>0.75321566531118989</c:v>
                </c:pt>
                <c:pt idx="2">
                  <c:v>0.588087858082738</c:v>
                </c:pt>
                <c:pt idx="3">
                  <c:v>0.4535789188928363</c:v>
                </c:pt>
                <c:pt idx="4">
                  <c:v>0.412421087956726</c:v>
                </c:pt>
                <c:pt idx="5">
                  <c:v>0.21399199856296303</c:v>
                </c:pt>
                <c:pt idx="6">
                  <c:v>0.206012256989997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6753-40F3-83B4-EFE4ED480F94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A$3:$AA$9</c:f>
              <c:numCache>
                <c:formatCode>General</c:formatCode>
                <c:ptCount val="7"/>
                <c:pt idx="0">
                  <c:v>0.4767879225279627</c:v>
                </c:pt>
                <c:pt idx="1">
                  <c:v>0.41587525570027817</c:v>
                </c:pt>
                <c:pt idx="2">
                  <c:v>0.35670771793532857</c:v>
                </c:pt>
                <c:pt idx="3">
                  <c:v>0.30480867019517233</c:v>
                </c:pt>
                <c:pt idx="4">
                  <c:v>0.26718546475700644</c:v>
                </c:pt>
                <c:pt idx="5">
                  <c:v>0.12911912332195855</c:v>
                </c:pt>
                <c:pt idx="6">
                  <c:v>0.130748361499407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6753-40F3-83B4-EFE4ED480F94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B$3:$AB$9</c:f>
              <c:numCache>
                <c:formatCode>General</c:formatCode>
                <c:ptCount val="7"/>
                <c:pt idx="0">
                  <c:v>0.44383059466109109</c:v>
                </c:pt>
                <c:pt idx="1">
                  <c:v>0.39690346131683724</c:v>
                </c:pt>
                <c:pt idx="2">
                  <c:v>0.34610725481202587</c:v>
                </c:pt>
                <c:pt idx="3">
                  <c:v>0.29461345387531357</c:v>
                </c:pt>
                <c:pt idx="4">
                  <c:v>0.2548453085289536</c:v>
                </c:pt>
                <c:pt idx="5">
                  <c:v>0.12718769352437748</c:v>
                </c:pt>
                <c:pt idx="6">
                  <c:v>0.129574360396397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6753-40F3-83B4-EFE4ED480F94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C$3:$AC$9</c:f>
              <c:numCache>
                <c:formatCode>General</c:formatCode>
                <c:ptCount val="7"/>
                <c:pt idx="0">
                  <c:v>0.756911377891475</c:v>
                </c:pt>
                <c:pt idx="1">
                  <c:v>0.5148015739176377</c:v>
                </c:pt>
                <c:pt idx="2">
                  <c:v>0.44267183754449052</c:v>
                </c:pt>
                <c:pt idx="3">
                  <c:v>0.37564258750857682</c:v>
                </c:pt>
                <c:pt idx="4">
                  <c:v>0.3259381974357522</c:v>
                </c:pt>
                <c:pt idx="5">
                  <c:v>0.17195938478495662</c:v>
                </c:pt>
                <c:pt idx="6">
                  <c:v>0.176176425135999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6753-40F3-83B4-EFE4ED480F94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D$3:$AD$9</c:f>
              <c:numCache>
                <c:formatCode>General</c:formatCode>
                <c:ptCount val="7"/>
                <c:pt idx="0">
                  <c:v>0.70255552119600018</c:v>
                </c:pt>
                <c:pt idx="1">
                  <c:v>0.48734104204576462</c:v>
                </c:pt>
                <c:pt idx="2">
                  <c:v>0.42636777547562271</c:v>
                </c:pt>
                <c:pt idx="3">
                  <c:v>0.36229261338194374</c:v>
                </c:pt>
                <c:pt idx="4">
                  <c:v>0.31648969211207928</c:v>
                </c:pt>
                <c:pt idx="5">
                  <c:v>0.16875602245501112</c:v>
                </c:pt>
                <c:pt idx="6">
                  <c:v>0.17359344464662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6753-40F3-83B4-EFE4ED480F94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E$3:$AE$9</c:f>
              <c:numCache>
                <c:formatCode>General</c:formatCode>
                <c:ptCount val="7"/>
                <c:pt idx="0">
                  <c:v>0.89027293896105109</c:v>
                </c:pt>
                <c:pt idx="1">
                  <c:v>0.54848511700523683</c:v>
                </c:pt>
                <c:pt idx="2">
                  <c:v>0.46780842077993867</c:v>
                </c:pt>
                <c:pt idx="3">
                  <c:v>0.36627041217621681</c:v>
                </c:pt>
                <c:pt idx="4">
                  <c:v>0.3285605486672622</c:v>
                </c:pt>
                <c:pt idx="5">
                  <c:v>0.17363293250388306</c:v>
                </c:pt>
                <c:pt idx="6">
                  <c:v>0.167284817918314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6753-40F3-83B4-EFE4ED480F94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F$3:$AF$9</c:f>
              <c:numCache>
                <c:formatCode>General</c:formatCode>
                <c:ptCount val="7"/>
                <c:pt idx="0">
                  <c:v>0.89393657525036718</c:v>
                </c:pt>
                <c:pt idx="1">
                  <c:v>0.55155490400386142</c:v>
                </c:pt>
                <c:pt idx="2">
                  <c:v>0.47191432813098472</c:v>
                </c:pt>
                <c:pt idx="3">
                  <c:v>0.36662101324320601</c:v>
                </c:pt>
                <c:pt idx="4">
                  <c:v>0.33032698635791141</c:v>
                </c:pt>
                <c:pt idx="5">
                  <c:v>0.174365754529928</c:v>
                </c:pt>
                <c:pt idx="6">
                  <c:v>0.166998257398200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6753-40F3-83B4-EFE4ED480F94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G$3:$AG$9</c:f>
              <c:numCache>
                <c:formatCode>General</c:formatCode>
                <c:ptCount val="7"/>
                <c:pt idx="0">
                  <c:v>0.31019430111636048</c:v>
                </c:pt>
                <c:pt idx="1">
                  <c:v>0.16761904374058217</c:v>
                </c:pt>
                <c:pt idx="2">
                  <c:v>0.15434753236090648</c:v>
                </c:pt>
                <c:pt idx="3">
                  <c:v>0.13885445068065977</c:v>
                </c:pt>
                <c:pt idx="4">
                  <c:v>0.12286498876183868</c:v>
                </c:pt>
                <c:pt idx="5">
                  <c:v>6.5511308090619974E-2</c:v>
                </c:pt>
                <c:pt idx="6">
                  <c:v>6.642887615544942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6753-40F3-83B4-EFE4ED480F94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H$3:$AH$9</c:f>
              <c:numCache>
                <c:formatCode>General</c:formatCode>
                <c:ptCount val="7"/>
                <c:pt idx="0">
                  <c:v>0.29766991390511033</c:v>
                </c:pt>
                <c:pt idx="1">
                  <c:v>0.16630694318896858</c:v>
                </c:pt>
                <c:pt idx="2">
                  <c:v>0.15239059987167616</c:v>
                </c:pt>
                <c:pt idx="3">
                  <c:v>0.13836185990218197</c:v>
                </c:pt>
                <c:pt idx="4">
                  <c:v>0.12351706372282005</c:v>
                </c:pt>
                <c:pt idx="5">
                  <c:v>6.4964128213709837E-2</c:v>
                </c:pt>
                <c:pt idx="6">
                  <c:v>6.610905022483999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6753-40F3-83B4-EFE4ED480F94}"/>
            </c:ext>
          </c:extLst>
        </c:ser>
        <c:ser>
          <c:idx val="30"/>
          <c:order val="30"/>
          <c:spPr>
            <a:ln w="1905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50000"/>
                </a:schemeClr>
              </a:solidFill>
              <a:ln w="9525">
                <a:solidFill>
                  <a:schemeClr val="accent1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I$3:$AI$9</c:f>
              <c:numCache>
                <c:formatCode>General</c:formatCode>
                <c:ptCount val="7"/>
                <c:pt idx="0">
                  <c:v>0.35962532156104743</c:v>
                </c:pt>
                <c:pt idx="1">
                  <c:v>0.22097710736842793</c:v>
                </c:pt>
                <c:pt idx="2">
                  <c:v>0.21453111133796512</c:v>
                </c:pt>
                <c:pt idx="3">
                  <c:v>0.19457336066650169</c:v>
                </c:pt>
                <c:pt idx="4">
                  <c:v>0.18086990090642438</c:v>
                </c:pt>
                <c:pt idx="5">
                  <c:v>0.10390648391314382</c:v>
                </c:pt>
                <c:pt idx="6">
                  <c:v>0.100304814524982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6753-40F3-83B4-EFE4ED480F94}"/>
            </c:ext>
          </c:extLst>
        </c:ser>
        <c:ser>
          <c:idx val="31"/>
          <c:order val="31"/>
          <c:spPr>
            <a:ln w="1905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50000"/>
                </a:schemeClr>
              </a:solidFill>
              <a:ln w="9525">
                <a:solidFill>
                  <a:schemeClr val="accent2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J$3:$AJ$9</c:f>
              <c:numCache>
                <c:formatCode>General</c:formatCode>
                <c:ptCount val="7"/>
                <c:pt idx="0">
                  <c:v>0.49646327453613209</c:v>
                </c:pt>
                <c:pt idx="1">
                  <c:v>0.27222078867879224</c:v>
                </c:pt>
                <c:pt idx="2">
                  <c:v>0.2559396863907773</c:v>
                </c:pt>
                <c:pt idx="3">
                  <c:v>0.23311181467200329</c:v>
                </c:pt>
                <c:pt idx="4">
                  <c:v>0.20870069771567792</c:v>
                </c:pt>
                <c:pt idx="5">
                  <c:v>0.1105698341339043</c:v>
                </c:pt>
                <c:pt idx="6">
                  <c:v>0.104672092776757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6753-40F3-83B4-EFE4ED480F94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K$3:$AK$9</c:f>
              <c:numCache>
                <c:formatCode>General</c:formatCode>
                <c:ptCount val="7"/>
                <c:pt idx="0">
                  <c:v>1.3995972659916118</c:v>
                </c:pt>
                <c:pt idx="1">
                  <c:v>0.91752608836829586</c:v>
                </c:pt>
                <c:pt idx="2">
                  <c:v>0.68243982932232761</c:v>
                </c:pt>
                <c:pt idx="3">
                  <c:v>0.57155698373735608</c:v>
                </c:pt>
                <c:pt idx="4">
                  <c:v>0.47011591949733145</c:v>
                </c:pt>
                <c:pt idx="5">
                  <c:v>0.25067949553817448</c:v>
                </c:pt>
                <c:pt idx="6">
                  <c:v>0.288185351033443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6753-40F3-83B4-EFE4ED480F94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L$3:$AL$9</c:f>
              <c:numCache>
                <c:formatCode>General</c:formatCode>
                <c:ptCount val="7"/>
                <c:pt idx="0">
                  <c:v>1.3970895942964114</c:v>
                </c:pt>
                <c:pt idx="1">
                  <c:v>0.93808811780529244</c:v>
                </c:pt>
                <c:pt idx="2">
                  <c:v>0.68931406235704851</c:v>
                </c:pt>
                <c:pt idx="3">
                  <c:v>0.57962183145095536</c:v>
                </c:pt>
                <c:pt idx="4">
                  <c:v>0.47155481834404811</c:v>
                </c:pt>
                <c:pt idx="5">
                  <c:v>0.25221579569599867</c:v>
                </c:pt>
                <c:pt idx="6">
                  <c:v>0.298361039467983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6753-40F3-83B4-EFE4ED480F94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M$3:$AM$9</c:f>
              <c:numCache>
                <c:formatCode>General</c:formatCode>
                <c:ptCount val="7"/>
                <c:pt idx="0">
                  <c:v>0.93502686742117758</c:v>
                </c:pt>
                <c:pt idx="1">
                  <c:v>0.69673727245338668</c:v>
                </c:pt>
                <c:pt idx="2">
                  <c:v>0.54953181760448022</c:v>
                </c:pt>
                <c:pt idx="3">
                  <c:v>0.42524020785836431</c:v>
                </c:pt>
                <c:pt idx="4">
                  <c:v>0.37916550987531061</c:v>
                </c:pt>
                <c:pt idx="5">
                  <c:v>0.20899129938575425</c:v>
                </c:pt>
                <c:pt idx="6">
                  <c:v>0.214548077656322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6753-40F3-83B4-EFE4ED480F94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N$3:$AN$9</c:f>
              <c:numCache>
                <c:formatCode>General</c:formatCode>
                <c:ptCount val="7"/>
                <c:pt idx="0">
                  <c:v>0.94454481705931848</c:v>
                </c:pt>
                <c:pt idx="1">
                  <c:v>0.70466559163529141</c:v>
                </c:pt>
                <c:pt idx="2">
                  <c:v>0.55233025755807963</c:v>
                </c:pt>
                <c:pt idx="3">
                  <c:v>0.42845540862803477</c:v>
                </c:pt>
                <c:pt idx="4">
                  <c:v>0.37863169828611287</c:v>
                </c:pt>
                <c:pt idx="5">
                  <c:v>0.206381213324318</c:v>
                </c:pt>
                <c:pt idx="6">
                  <c:v>0.213930480024229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6753-40F3-83B4-EFE4ED480F94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O$3:$AO$9</c:f>
              <c:numCache>
                <c:formatCode>General</c:formatCode>
                <c:ptCount val="7"/>
                <c:pt idx="0">
                  <c:v>0.71281750283266032</c:v>
                </c:pt>
                <c:pt idx="1">
                  <c:v>0.65460788255222757</c:v>
                </c:pt>
                <c:pt idx="2">
                  <c:v>0.55272603407238707</c:v>
                </c:pt>
                <c:pt idx="3">
                  <c:v>0.42415281838636754</c:v>
                </c:pt>
                <c:pt idx="4">
                  <c:v>0.38522812212021473</c:v>
                </c:pt>
                <c:pt idx="5">
                  <c:v>0.20031745275426002</c:v>
                </c:pt>
                <c:pt idx="6">
                  <c:v>0.209562032026993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6753-40F3-83B4-EFE4ED480F94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P$3:$AP$9</c:f>
              <c:numCache>
                <c:formatCode>General</c:formatCode>
                <c:ptCount val="7"/>
                <c:pt idx="0">
                  <c:v>0.71259686502937603</c:v>
                </c:pt>
                <c:pt idx="1">
                  <c:v>0.64794091661655773</c:v>
                </c:pt>
                <c:pt idx="2">
                  <c:v>0.55393344612189743</c:v>
                </c:pt>
                <c:pt idx="3">
                  <c:v>0.42826707129256164</c:v>
                </c:pt>
                <c:pt idx="4">
                  <c:v>0.38454336847171</c:v>
                </c:pt>
                <c:pt idx="5">
                  <c:v>0.19934852528496336</c:v>
                </c:pt>
                <c:pt idx="6">
                  <c:v>0.209282697129554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6753-40F3-83B4-EFE4ED480F94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Q$3:$AQ$9</c:f>
              <c:numCache>
                <c:formatCode>General</c:formatCode>
                <c:ptCount val="7"/>
                <c:pt idx="0">
                  <c:v>0.71325634181879805</c:v>
                </c:pt>
                <c:pt idx="1">
                  <c:v>0.68807989529654001</c:v>
                </c:pt>
                <c:pt idx="2">
                  <c:v>0.55613717251088934</c:v>
                </c:pt>
                <c:pt idx="3">
                  <c:v>0.42316848592635625</c:v>
                </c:pt>
                <c:pt idx="4">
                  <c:v>0.38340889597808736</c:v>
                </c:pt>
                <c:pt idx="5">
                  <c:v>0.19392068932854872</c:v>
                </c:pt>
                <c:pt idx="6">
                  <c:v>0.197758372061097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6753-40F3-83B4-EFE4ED480F94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R$3:$AR$9</c:f>
              <c:numCache>
                <c:formatCode>General</c:formatCode>
                <c:ptCount val="7"/>
                <c:pt idx="0">
                  <c:v>0.70066813468037592</c:v>
                </c:pt>
                <c:pt idx="1">
                  <c:v>0.66855411743638526</c:v>
                </c:pt>
                <c:pt idx="2">
                  <c:v>0.54911609304189035</c:v>
                </c:pt>
                <c:pt idx="3">
                  <c:v>0.42024401995470806</c:v>
                </c:pt>
                <c:pt idx="4">
                  <c:v>0.37741206733995569</c:v>
                </c:pt>
                <c:pt idx="5">
                  <c:v>0.19235379994449386</c:v>
                </c:pt>
                <c:pt idx="6">
                  <c:v>0.19566621720168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6753-40F3-83B4-EFE4ED480F94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S$3:$AS$9</c:f>
              <c:numCache>
                <c:formatCode>General</c:formatCode>
                <c:ptCount val="7"/>
                <c:pt idx="0">
                  <c:v>0.70561351611150203</c:v>
                </c:pt>
                <c:pt idx="1">
                  <c:v>0.62297364696815483</c:v>
                </c:pt>
                <c:pt idx="2">
                  <c:v>0.49680303035502166</c:v>
                </c:pt>
                <c:pt idx="3">
                  <c:v>0.381560550560189</c:v>
                </c:pt>
                <c:pt idx="4">
                  <c:v>0.3529759026317858</c:v>
                </c:pt>
                <c:pt idx="5">
                  <c:v>0.17869489683790424</c:v>
                </c:pt>
                <c:pt idx="6">
                  <c:v>0.18063913982283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8-6753-40F3-83B4-EFE4ED480F94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T$3:$AT$9</c:f>
              <c:numCache>
                <c:formatCode>General</c:formatCode>
                <c:ptCount val="7"/>
                <c:pt idx="0">
                  <c:v>0.69253194078781777</c:v>
                </c:pt>
                <c:pt idx="1">
                  <c:v>0.6087682358484402</c:v>
                </c:pt>
                <c:pt idx="2">
                  <c:v>0.49065692691794094</c:v>
                </c:pt>
                <c:pt idx="3">
                  <c:v>0.37959106133111326</c:v>
                </c:pt>
                <c:pt idx="4">
                  <c:v>0.34742822747174457</c:v>
                </c:pt>
                <c:pt idx="5">
                  <c:v>0.17891407958942582</c:v>
                </c:pt>
                <c:pt idx="6">
                  <c:v>0.180169674732290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9-6753-40F3-83B4-EFE4ED480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4539984"/>
        <c:axId val="1094531664"/>
      </c:scatterChart>
      <c:valAx>
        <c:axId val="10945399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4531664"/>
        <c:crosses val="autoZero"/>
        <c:crossBetween val="midCat"/>
      </c:valAx>
      <c:valAx>
        <c:axId val="10945316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ensity [kg/m</a:t>
                </a:r>
                <a:r>
                  <a:rPr lang="en-US" baseline="30000"/>
                  <a:t>3</a:t>
                </a:r>
                <a:r>
                  <a:rPr lang="en-US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45399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 density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E$3:$E$9</c:f>
              <c:numCache>
                <c:formatCode>General</c:formatCode>
                <c:ptCount val="7"/>
                <c:pt idx="0">
                  <c:v>0.71668165466472422</c:v>
                </c:pt>
                <c:pt idx="1">
                  <c:v>0.52094002576367382</c:v>
                </c:pt>
                <c:pt idx="2">
                  <c:v>0.47555034271757379</c:v>
                </c:pt>
                <c:pt idx="3">
                  <c:v>0.39692296612584066</c:v>
                </c:pt>
                <c:pt idx="4">
                  <c:v>0.35297260888621396</c:v>
                </c:pt>
                <c:pt idx="5">
                  <c:v>0.17766052363321858</c:v>
                </c:pt>
                <c:pt idx="6">
                  <c:v>0.173204510803214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DB9-49EF-89A2-AEA96D5FEDE0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F$3:$F$9</c:f>
              <c:numCache>
                <c:formatCode>General</c:formatCode>
                <c:ptCount val="7"/>
                <c:pt idx="0">
                  <c:v>0.70367345472792975</c:v>
                </c:pt>
                <c:pt idx="1">
                  <c:v>0.51436660013721525</c:v>
                </c:pt>
                <c:pt idx="2">
                  <c:v>0.47404639375292118</c:v>
                </c:pt>
                <c:pt idx="3">
                  <c:v>0.39377064271151757</c:v>
                </c:pt>
                <c:pt idx="4">
                  <c:v>0.34890536617055901</c:v>
                </c:pt>
                <c:pt idx="5">
                  <c:v>0.17708288594131885</c:v>
                </c:pt>
                <c:pt idx="6">
                  <c:v>0.173202575629811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DB9-49EF-89A2-AEA96D5FEDE0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G$3:$G$9</c:f>
              <c:numCache>
                <c:formatCode>General</c:formatCode>
                <c:ptCount val="7"/>
                <c:pt idx="0">
                  <c:v>0.71149342018812889</c:v>
                </c:pt>
                <c:pt idx="1">
                  <c:v>0.51398087802139747</c:v>
                </c:pt>
                <c:pt idx="2">
                  <c:v>0.4798984399084919</c:v>
                </c:pt>
                <c:pt idx="3">
                  <c:v>0.39300182018492485</c:v>
                </c:pt>
                <c:pt idx="4">
                  <c:v>0.35071756782381169</c:v>
                </c:pt>
                <c:pt idx="5">
                  <c:v>0.17643853454962033</c:v>
                </c:pt>
                <c:pt idx="6">
                  <c:v>0.175471792078856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DB9-49EF-89A2-AEA96D5FEDE0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H$3:$H$9</c:f>
              <c:numCache>
                <c:formatCode>General</c:formatCode>
                <c:ptCount val="7"/>
                <c:pt idx="0">
                  <c:v>0.70354424743648192</c:v>
                </c:pt>
                <c:pt idx="1">
                  <c:v>0.51454835627734818</c:v>
                </c:pt>
                <c:pt idx="2">
                  <c:v>0.47314578000863239</c:v>
                </c:pt>
                <c:pt idx="3">
                  <c:v>0.3925212491279314</c:v>
                </c:pt>
                <c:pt idx="4">
                  <c:v>0.34979740680855309</c:v>
                </c:pt>
                <c:pt idx="5">
                  <c:v>0.17727508865765679</c:v>
                </c:pt>
                <c:pt idx="6">
                  <c:v>0.174998816171116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DB9-49EF-89A2-AEA96D5FEDE0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I$3:$I$9</c:f>
              <c:numCache>
                <c:formatCode>General</c:formatCode>
                <c:ptCount val="7"/>
                <c:pt idx="0">
                  <c:v>0.7840953972569199</c:v>
                </c:pt>
                <c:pt idx="1">
                  <c:v>0.55745157149394642</c:v>
                </c:pt>
                <c:pt idx="2">
                  <c:v>0.50973193211332557</c:v>
                </c:pt>
                <c:pt idx="3">
                  <c:v>0.41804664596119279</c:v>
                </c:pt>
                <c:pt idx="4">
                  <c:v>0.37417771878235878</c:v>
                </c:pt>
                <c:pt idx="5">
                  <c:v>0.18281071900092213</c:v>
                </c:pt>
                <c:pt idx="6">
                  <c:v>0.17768870013540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DB9-49EF-89A2-AEA96D5FEDE0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J$3:$J$9</c:f>
              <c:numCache>
                <c:formatCode>General</c:formatCode>
                <c:ptCount val="7"/>
                <c:pt idx="0">
                  <c:v>0.73378854041056818</c:v>
                </c:pt>
                <c:pt idx="1">
                  <c:v>0.56578113814006037</c:v>
                </c:pt>
                <c:pt idx="2">
                  <c:v>0.51478920785088778</c:v>
                </c:pt>
                <c:pt idx="3">
                  <c:v>0.42290834487699502</c:v>
                </c:pt>
                <c:pt idx="4">
                  <c:v>0.37399277674564785</c:v>
                </c:pt>
                <c:pt idx="5">
                  <c:v>0.1849050712731761</c:v>
                </c:pt>
                <c:pt idx="6">
                  <c:v>0.178257195849508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DB9-49EF-89A2-AEA96D5FEDE0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K$3:$K$9</c:f>
              <c:numCache>
                <c:formatCode>General</c:formatCode>
                <c:ptCount val="7"/>
                <c:pt idx="0">
                  <c:v>0.84034076689384429</c:v>
                </c:pt>
                <c:pt idx="1">
                  <c:v>0.71492854779420079</c:v>
                </c:pt>
                <c:pt idx="2">
                  <c:v>0.57747234411207282</c:v>
                </c:pt>
                <c:pt idx="3">
                  <c:v>0.46072933189028759</c:v>
                </c:pt>
                <c:pt idx="4">
                  <c:v>0.42311843948251038</c:v>
                </c:pt>
                <c:pt idx="5">
                  <c:v>0.2223486001673487</c:v>
                </c:pt>
                <c:pt idx="6">
                  <c:v>0.211761277642376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8DB9-49EF-89A2-AEA96D5FEDE0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L$3:$L$9</c:f>
              <c:numCache>
                <c:formatCode>General</c:formatCode>
                <c:ptCount val="7"/>
                <c:pt idx="0">
                  <c:v>0.89455635884502827</c:v>
                </c:pt>
                <c:pt idx="1">
                  <c:v>0.7919181335866925</c:v>
                </c:pt>
                <c:pt idx="2">
                  <c:v>0.62942861843173126</c:v>
                </c:pt>
                <c:pt idx="3">
                  <c:v>0.48616875109635782</c:v>
                </c:pt>
                <c:pt idx="4">
                  <c:v>0.44182573332390851</c:v>
                </c:pt>
                <c:pt idx="5">
                  <c:v>0.22944028261592123</c:v>
                </c:pt>
                <c:pt idx="6">
                  <c:v>0.218316393304547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8DB9-49EF-89A2-AEA96D5FEDE0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M$3:$M$9</c:f>
              <c:numCache>
                <c:formatCode>General</c:formatCode>
                <c:ptCount val="7"/>
                <c:pt idx="0">
                  <c:v>0.79959023029754117</c:v>
                </c:pt>
                <c:pt idx="1">
                  <c:v>0.68837763661982243</c:v>
                </c:pt>
                <c:pt idx="2">
                  <c:v>0.56085340350158386</c:v>
                </c:pt>
                <c:pt idx="3">
                  <c:v>0.44711393456846427</c:v>
                </c:pt>
                <c:pt idx="4">
                  <c:v>0.41156898954448035</c:v>
                </c:pt>
                <c:pt idx="5">
                  <c:v>0.21836525104208201</c:v>
                </c:pt>
                <c:pt idx="6">
                  <c:v>0.208099811929248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8DB9-49EF-89A2-AEA96D5FEDE0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N$3:$N$9</c:f>
              <c:numCache>
                <c:formatCode>General</c:formatCode>
                <c:ptCount val="7"/>
                <c:pt idx="0">
                  <c:v>0.92803305983800732</c:v>
                </c:pt>
                <c:pt idx="1">
                  <c:v>0.82787726125967964</c:v>
                </c:pt>
                <c:pt idx="2">
                  <c:v>0.6454717073239411</c:v>
                </c:pt>
                <c:pt idx="3">
                  <c:v>0.4956869423733975</c:v>
                </c:pt>
                <c:pt idx="4">
                  <c:v>0.44675125085697753</c:v>
                </c:pt>
                <c:pt idx="5">
                  <c:v>0.22929403556653472</c:v>
                </c:pt>
                <c:pt idx="6">
                  <c:v>0.21833523778295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8DB9-49EF-89A2-AEA96D5FEDE0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O$3:$O$9</c:f>
              <c:numCache>
                <c:formatCode>General</c:formatCode>
                <c:ptCount val="7"/>
                <c:pt idx="0">
                  <c:v>0.67723105002895911</c:v>
                </c:pt>
                <c:pt idx="1">
                  <c:v>0.4931735285696921</c:v>
                </c:pt>
                <c:pt idx="2">
                  <c:v>0.41723828797002438</c:v>
                </c:pt>
                <c:pt idx="3">
                  <c:v>0.35383430102746688</c:v>
                </c:pt>
                <c:pt idx="4">
                  <c:v>0.30988782793000968</c:v>
                </c:pt>
                <c:pt idx="5">
                  <c:v>0.16412535500501027</c:v>
                </c:pt>
                <c:pt idx="6">
                  <c:v>0.167262871702245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8DB9-49EF-89A2-AEA96D5FEDE0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P$3:$P$9</c:f>
              <c:numCache>
                <c:formatCode>General</c:formatCode>
                <c:ptCount val="7"/>
                <c:pt idx="0">
                  <c:v>0.68564368710434587</c:v>
                </c:pt>
                <c:pt idx="1">
                  <c:v>0.50442994847367584</c:v>
                </c:pt>
                <c:pt idx="2">
                  <c:v>0.42210899317102829</c:v>
                </c:pt>
                <c:pt idx="3">
                  <c:v>0.35821126415376781</c:v>
                </c:pt>
                <c:pt idx="4">
                  <c:v>0.31342231325921849</c:v>
                </c:pt>
                <c:pt idx="5">
                  <c:v>0.16590595059514585</c:v>
                </c:pt>
                <c:pt idx="6">
                  <c:v>0.169769224712538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8DB9-49EF-89A2-AEA96D5FEDE0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Q$3:$Q$9</c:f>
              <c:numCache>
                <c:formatCode>General</c:formatCode>
                <c:ptCount val="7"/>
                <c:pt idx="0">
                  <c:v>0.67908504970941719</c:v>
                </c:pt>
                <c:pt idx="1">
                  <c:v>0.49856899096683388</c:v>
                </c:pt>
                <c:pt idx="2">
                  <c:v>0.41947873973135757</c:v>
                </c:pt>
                <c:pt idx="3">
                  <c:v>0.35579665661882331</c:v>
                </c:pt>
                <c:pt idx="4">
                  <c:v>0.31166634049888003</c:v>
                </c:pt>
                <c:pt idx="5">
                  <c:v>0.16481168464758339</c:v>
                </c:pt>
                <c:pt idx="6">
                  <c:v>0.16651459646768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8DB9-49EF-89A2-AEA96D5FEDE0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R$3:$R$9</c:f>
              <c:numCache>
                <c:formatCode>General</c:formatCode>
                <c:ptCount val="7"/>
                <c:pt idx="0">
                  <c:v>0.74307231955924802</c:v>
                </c:pt>
                <c:pt idx="1">
                  <c:v>0.52971093105074618</c:v>
                </c:pt>
                <c:pt idx="2">
                  <c:v>0.44725701961250008</c:v>
                </c:pt>
                <c:pt idx="3">
                  <c:v>0.37653475070107423</c:v>
                </c:pt>
                <c:pt idx="4">
                  <c:v>0.32808764518216288</c:v>
                </c:pt>
                <c:pt idx="5">
                  <c:v>0.17034931683533605</c:v>
                </c:pt>
                <c:pt idx="6">
                  <c:v>0.174683320659201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8DB9-49EF-89A2-AEA96D5FEDE0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S$3:$S$9</c:f>
              <c:numCache>
                <c:formatCode>General</c:formatCode>
                <c:ptCount val="7"/>
                <c:pt idx="0">
                  <c:v>0.74119986957222939</c:v>
                </c:pt>
                <c:pt idx="1">
                  <c:v>0.58169855865043674</c:v>
                </c:pt>
                <c:pt idx="2">
                  <c:v>0.5305691949206065</c:v>
                </c:pt>
                <c:pt idx="3">
                  <c:v>0.43465364802020812</c:v>
                </c:pt>
                <c:pt idx="4">
                  <c:v>0.38416783940370131</c:v>
                </c:pt>
                <c:pt idx="5">
                  <c:v>0.19724721123522376</c:v>
                </c:pt>
                <c:pt idx="6">
                  <c:v>0.18388564959426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8DB9-49EF-89A2-AEA96D5FEDE0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T$3:$T$9</c:f>
              <c:numCache>
                <c:formatCode>General</c:formatCode>
                <c:ptCount val="7"/>
                <c:pt idx="0">
                  <c:v>0.73647110077844136</c:v>
                </c:pt>
                <c:pt idx="1">
                  <c:v>0.65371199372160849</c:v>
                </c:pt>
                <c:pt idx="2">
                  <c:v>0.51711132064300103</c:v>
                </c:pt>
                <c:pt idx="3">
                  <c:v>0.40128297806813173</c:v>
                </c:pt>
                <c:pt idx="4">
                  <c:v>0.3622382179026033</c:v>
                </c:pt>
                <c:pt idx="5">
                  <c:v>0.18735993267481932</c:v>
                </c:pt>
                <c:pt idx="6">
                  <c:v>0.186483844170093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8DB9-49EF-89A2-AEA96D5FEDE0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U$3:$U$9</c:f>
              <c:numCache>
                <c:formatCode>General</c:formatCode>
                <c:ptCount val="7"/>
                <c:pt idx="0">
                  <c:v>0.7543651349252225</c:v>
                </c:pt>
                <c:pt idx="1">
                  <c:v>0.66064960914637871</c:v>
                </c:pt>
                <c:pt idx="2">
                  <c:v>0.52265385995304792</c:v>
                </c:pt>
                <c:pt idx="3">
                  <c:v>0.40319485706354508</c:v>
                </c:pt>
                <c:pt idx="4">
                  <c:v>0.36394159811040122</c:v>
                </c:pt>
                <c:pt idx="5">
                  <c:v>0.18773940741327488</c:v>
                </c:pt>
                <c:pt idx="6">
                  <c:v>0.188157253603209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8DB9-49EF-89A2-AEA96D5FEDE0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V$3:$V$9</c:f>
              <c:numCache>
                <c:formatCode>General</c:formatCode>
                <c:ptCount val="7"/>
                <c:pt idx="0">
                  <c:v>0.78099253357733411</c:v>
                </c:pt>
                <c:pt idx="1">
                  <c:v>0.70505604156110868</c:v>
                </c:pt>
                <c:pt idx="2">
                  <c:v>0.55653044251810946</c:v>
                </c:pt>
                <c:pt idx="3">
                  <c:v>0.43223709253845632</c:v>
                </c:pt>
                <c:pt idx="4">
                  <c:v>0.39137446218083244</c:v>
                </c:pt>
                <c:pt idx="5">
                  <c:v>0.2031669167603298</c:v>
                </c:pt>
                <c:pt idx="6">
                  <c:v>0.20111301375269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8DB9-49EF-89A2-AEA96D5FEDE0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W$3:$W$9</c:f>
              <c:numCache>
                <c:formatCode>General</c:formatCode>
                <c:ptCount val="7"/>
                <c:pt idx="0">
                  <c:v>0.7983343017907224</c:v>
                </c:pt>
                <c:pt idx="1">
                  <c:v>0.59805833860357127</c:v>
                </c:pt>
                <c:pt idx="2">
                  <c:v>0.51771911359063316</c:v>
                </c:pt>
                <c:pt idx="3">
                  <c:v>0.44032052548578199</c:v>
                </c:pt>
                <c:pt idx="4">
                  <c:v>0.37600326420546454</c:v>
                </c:pt>
                <c:pt idx="5">
                  <c:v>0.20021581604288688</c:v>
                </c:pt>
                <c:pt idx="6">
                  <c:v>0.190518800240327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8DB9-49EF-89A2-AEA96D5FEDE0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X$3:$X$9</c:f>
              <c:numCache>
                <c:formatCode>General</c:formatCode>
                <c:ptCount val="7"/>
                <c:pt idx="0">
                  <c:v>0.87281966587207349</c:v>
                </c:pt>
                <c:pt idx="1">
                  <c:v>0.61213389259851458</c:v>
                </c:pt>
                <c:pt idx="2">
                  <c:v>0.55531865585055895</c:v>
                </c:pt>
                <c:pt idx="3">
                  <c:v>0.4434737458890381</c:v>
                </c:pt>
                <c:pt idx="4">
                  <c:v>0.39495553331858124</c:v>
                </c:pt>
                <c:pt idx="5">
                  <c:v>0.20357301020446519</c:v>
                </c:pt>
                <c:pt idx="6">
                  <c:v>0.193900663618206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8DB9-49EF-89A2-AEA96D5FEDE0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Y$3:$Y$9</c:f>
              <c:numCache>
                <c:formatCode>General</c:formatCode>
                <c:ptCount val="7"/>
                <c:pt idx="0">
                  <c:v>0.84246970677279753</c:v>
                </c:pt>
                <c:pt idx="1">
                  <c:v>0.74566488376281526</c:v>
                </c:pt>
                <c:pt idx="2">
                  <c:v>0.5897083177645287</c:v>
                </c:pt>
                <c:pt idx="3">
                  <c:v>0.45406895700609073</c:v>
                </c:pt>
                <c:pt idx="4">
                  <c:v>0.41395444234066014</c:v>
                </c:pt>
                <c:pt idx="5">
                  <c:v>0.21380863001185985</c:v>
                </c:pt>
                <c:pt idx="6">
                  <c:v>0.205017238035311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8DB9-49EF-89A2-AEA96D5FEDE0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Z$3:$Z$9</c:f>
              <c:numCache>
                <c:formatCode>General</c:formatCode>
                <c:ptCount val="7"/>
                <c:pt idx="0">
                  <c:v>0.85071473777183348</c:v>
                </c:pt>
                <c:pt idx="1">
                  <c:v>0.75321566531118989</c:v>
                </c:pt>
                <c:pt idx="2">
                  <c:v>0.588087858082738</c:v>
                </c:pt>
                <c:pt idx="3">
                  <c:v>0.4535789188928363</c:v>
                </c:pt>
                <c:pt idx="4">
                  <c:v>0.412421087956726</c:v>
                </c:pt>
                <c:pt idx="5">
                  <c:v>0.21399199856296303</c:v>
                </c:pt>
                <c:pt idx="6">
                  <c:v>0.206012256989997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8DB9-49EF-89A2-AEA96D5FEDE0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A$3:$AA$9</c:f>
              <c:numCache>
                <c:formatCode>General</c:formatCode>
                <c:ptCount val="7"/>
                <c:pt idx="0">
                  <c:v>0.4767879225279627</c:v>
                </c:pt>
                <c:pt idx="1">
                  <c:v>0.41587525570027817</c:v>
                </c:pt>
                <c:pt idx="2">
                  <c:v>0.35670771793532857</c:v>
                </c:pt>
                <c:pt idx="3">
                  <c:v>0.30480867019517233</c:v>
                </c:pt>
                <c:pt idx="4">
                  <c:v>0.26718546475700644</c:v>
                </c:pt>
                <c:pt idx="5">
                  <c:v>0.12911912332195855</c:v>
                </c:pt>
                <c:pt idx="6">
                  <c:v>0.130748361499407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8DB9-49EF-89A2-AEA96D5FEDE0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B$3:$AB$9</c:f>
              <c:numCache>
                <c:formatCode>General</c:formatCode>
                <c:ptCount val="7"/>
                <c:pt idx="0">
                  <c:v>0.44383059466109109</c:v>
                </c:pt>
                <c:pt idx="1">
                  <c:v>0.39690346131683724</c:v>
                </c:pt>
                <c:pt idx="2">
                  <c:v>0.34610725481202587</c:v>
                </c:pt>
                <c:pt idx="3">
                  <c:v>0.29461345387531357</c:v>
                </c:pt>
                <c:pt idx="4">
                  <c:v>0.2548453085289536</c:v>
                </c:pt>
                <c:pt idx="5">
                  <c:v>0.12718769352437748</c:v>
                </c:pt>
                <c:pt idx="6">
                  <c:v>0.129574360396397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8DB9-49EF-89A2-AEA96D5FEDE0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C$3:$AC$9</c:f>
              <c:numCache>
                <c:formatCode>General</c:formatCode>
                <c:ptCount val="7"/>
                <c:pt idx="0">
                  <c:v>0.756911377891475</c:v>
                </c:pt>
                <c:pt idx="1">
                  <c:v>0.5148015739176377</c:v>
                </c:pt>
                <c:pt idx="2">
                  <c:v>0.44267183754449052</c:v>
                </c:pt>
                <c:pt idx="3">
                  <c:v>0.37564258750857682</c:v>
                </c:pt>
                <c:pt idx="4">
                  <c:v>0.3259381974357522</c:v>
                </c:pt>
                <c:pt idx="5">
                  <c:v>0.17195938478495662</c:v>
                </c:pt>
                <c:pt idx="6">
                  <c:v>0.176176425135999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8DB9-49EF-89A2-AEA96D5FEDE0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D$3:$AD$9</c:f>
              <c:numCache>
                <c:formatCode>General</c:formatCode>
                <c:ptCount val="7"/>
                <c:pt idx="0">
                  <c:v>0.70255552119600018</c:v>
                </c:pt>
                <c:pt idx="1">
                  <c:v>0.48734104204576462</c:v>
                </c:pt>
                <c:pt idx="2">
                  <c:v>0.42636777547562271</c:v>
                </c:pt>
                <c:pt idx="3">
                  <c:v>0.36229261338194374</c:v>
                </c:pt>
                <c:pt idx="4">
                  <c:v>0.31648969211207928</c:v>
                </c:pt>
                <c:pt idx="5">
                  <c:v>0.16875602245501112</c:v>
                </c:pt>
                <c:pt idx="6">
                  <c:v>0.17359344464662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8DB9-49EF-89A2-AEA96D5FEDE0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E$3:$AE$9</c:f>
              <c:numCache>
                <c:formatCode>General</c:formatCode>
                <c:ptCount val="7"/>
                <c:pt idx="0">
                  <c:v>0.89027293896105109</c:v>
                </c:pt>
                <c:pt idx="1">
                  <c:v>0.54848511700523683</c:v>
                </c:pt>
                <c:pt idx="2">
                  <c:v>0.46780842077993867</c:v>
                </c:pt>
                <c:pt idx="3">
                  <c:v>0.36627041217621681</c:v>
                </c:pt>
                <c:pt idx="4">
                  <c:v>0.3285605486672622</c:v>
                </c:pt>
                <c:pt idx="5">
                  <c:v>0.17363293250388306</c:v>
                </c:pt>
                <c:pt idx="6">
                  <c:v>0.167284817918314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8DB9-49EF-89A2-AEA96D5FEDE0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F$3:$AF$9</c:f>
              <c:numCache>
                <c:formatCode>General</c:formatCode>
                <c:ptCount val="7"/>
                <c:pt idx="0">
                  <c:v>0.89393657525036718</c:v>
                </c:pt>
                <c:pt idx="1">
                  <c:v>0.55155490400386142</c:v>
                </c:pt>
                <c:pt idx="2">
                  <c:v>0.47191432813098472</c:v>
                </c:pt>
                <c:pt idx="3">
                  <c:v>0.36662101324320601</c:v>
                </c:pt>
                <c:pt idx="4">
                  <c:v>0.33032698635791141</c:v>
                </c:pt>
                <c:pt idx="5">
                  <c:v>0.174365754529928</c:v>
                </c:pt>
                <c:pt idx="6">
                  <c:v>0.166998257398200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8DB9-49EF-89A2-AEA96D5FEDE0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G$3:$AG$9</c:f>
              <c:numCache>
                <c:formatCode>General</c:formatCode>
                <c:ptCount val="7"/>
                <c:pt idx="0">
                  <c:v>0.31019430111636048</c:v>
                </c:pt>
                <c:pt idx="1">
                  <c:v>0.16761904374058217</c:v>
                </c:pt>
                <c:pt idx="2">
                  <c:v>0.15434753236090648</c:v>
                </c:pt>
                <c:pt idx="3">
                  <c:v>0.13885445068065977</c:v>
                </c:pt>
                <c:pt idx="4">
                  <c:v>0.12286498876183868</c:v>
                </c:pt>
                <c:pt idx="5">
                  <c:v>6.5511308090619974E-2</c:v>
                </c:pt>
                <c:pt idx="6">
                  <c:v>6.642887615544942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8DB9-49EF-89A2-AEA96D5FEDE0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H$3:$AH$9</c:f>
              <c:numCache>
                <c:formatCode>General</c:formatCode>
                <c:ptCount val="7"/>
                <c:pt idx="0">
                  <c:v>0.29766991390511033</c:v>
                </c:pt>
                <c:pt idx="1">
                  <c:v>0.16630694318896858</c:v>
                </c:pt>
                <c:pt idx="2">
                  <c:v>0.15239059987167616</c:v>
                </c:pt>
                <c:pt idx="3">
                  <c:v>0.13836185990218197</c:v>
                </c:pt>
                <c:pt idx="4">
                  <c:v>0.12351706372282005</c:v>
                </c:pt>
                <c:pt idx="5">
                  <c:v>6.4964128213709837E-2</c:v>
                </c:pt>
                <c:pt idx="6">
                  <c:v>6.610905022483999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8DB9-49EF-89A2-AEA96D5FEDE0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K$3:$AK$9</c:f>
              <c:numCache>
                <c:formatCode>General</c:formatCode>
                <c:ptCount val="7"/>
                <c:pt idx="0">
                  <c:v>1.3995972659916118</c:v>
                </c:pt>
                <c:pt idx="1">
                  <c:v>0.91752608836829586</c:v>
                </c:pt>
                <c:pt idx="2">
                  <c:v>0.68243982932232761</c:v>
                </c:pt>
                <c:pt idx="3">
                  <c:v>0.57155698373735608</c:v>
                </c:pt>
                <c:pt idx="4">
                  <c:v>0.47011591949733145</c:v>
                </c:pt>
                <c:pt idx="5">
                  <c:v>0.25067949553817448</c:v>
                </c:pt>
                <c:pt idx="6">
                  <c:v>0.288185351033443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8DB9-49EF-89A2-AEA96D5FEDE0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L$3:$AL$9</c:f>
              <c:numCache>
                <c:formatCode>General</c:formatCode>
                <c:ptCount val="7"/>
                <c:pt idx="0">
                  <c:v>1.3970895942964114</c:v>
                </c:pt>
                <c:pt idx="1">
                  <c:v>0.93808811780529244</c:v>
                </c:pt>
                <c:pt idx="2">
                  <c:v>0.68931406235704851</c:v>
                </c:pt>
                <c:pt idx="3">
                  <c:v>0.57962183145095536</c:v>
                </c:pt>
                <c:pt idx="4">
                  <c:v>0.47155481834404811</c:v>
                </c:pt>
                <c:pt idx="5">
                  <c:v>0.25221579569599867</c:v>
                </c:pt>
                <c:pt idx="6">
                  <c:v>0.298361039467983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8DB9-49EF-89A2-AEA96D5FEDE0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M$3:$AM$9</c:f>
              <c:numCache>
                <c:formatCode>General</c:formatCode>
                <c:ptCount val="7"/>
                <c:pt idx="0">
                  <c:v>0.93502686742117758</c:v>
                </c:pt>
                <c:pt idx="1">
                  <c:v>0.69673727245338668</c:v>
                </c:pt>
                <c:pt idx="2">
                  <c:v>0.54953181760448022</c:v>
                </c:pt>
                <c:pt idx="3">
                  <c:v>0.42524020785836431</c:v>
                </c:pt>
                <c:pt idx="4">
                  <c:v>0.37916550987531061</c:v>
                </c:pt>
                <c:pt idx="5">
                  <c:v>0.20899129938575425</c:v>
                </c:pt>
                <c:pt idx="6">
                  <c:v>0.214548077656322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8DB9-49EF-89A2-AEA96D5FEDE0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N$3:$AN$9</c:f>
              <c:numCache>
                <c:formatCode>General</c:formatCode>
                <c:ptCount val="7"/>
                <c:pt idx="0">
                  <c:v>0.94454481705931848</c:v>
                </c:pt>
                <c:pt idx="1">
                  <c:v>0.70466559163529141</c:v>
                </c:pt>
                <c:pt idx="2">
                  <c:v>0.55233025755807963</c:v>
                </c:pt>
                <c:pt idx="3">
                  <c:v>0.42845540862803477</c:v>
                </c:pt>
                <c:pt idx="4">
                  <c:v>0.37863169828611287</c:v>
                </c:pt>
                <c:pt idx="5">
                  <c:v>0.206381213324318</c:v>
                </c:pt>
                <c:pt idx="6">
                  <c:v>0.213930480024229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8DB9-49EF-89A2-AEA96D5FEDE0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O$3:$AO$9</c:f>
              <c:numCache>
                <c:formatCode>General</c:formatCode>
                <c:ptCount val="7"/>
                <c:pt idx="0">
                  <c:v>0.71281750283266032</c:v>
                </c:pt>
                <c:pt idx="1">
                  <c:v>0.65460788255222757</c:v>
                </c:pt>
                <c:pt idx="2">
                  <c:v>0.55272603407238707</c:v>
                </c:pt>
                <c:pt idx="3">
                  <c:v>0.42415281838636754</c:v>
                </c:pt>
                <c:pt idx="4">
                  <c:v>0.38522812212021473</c:v>
                </c:pt>
                <c:pt idx="5">
                  <c:v>0.20031745275426002</c:v>
                </c:pt>
                <c:pt idx="6">
                  <c:v>0.209562032026993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8DB9-49EF-89A2-AEA96D5FEDE0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P$3:$AP$9</c:f>
              <c:numCache>
                <c:formatCode>General</c:formatCode>
                <c:ptCount val="7"/>
                <c:pt idx="0">
                  <c:v>0.71259686502937603</c:v>
                </c:pt>
                <c:pt idx="1">
                  <c:v>0.64794091661655773</c:v>
                </c:pt>
                <c:pt idx="2">
                  <c:v>0.55393344612189743</c:v>
                </c:pt>
                <c:pt idx="3">
                  <c:v>0.42826707129256164</c:v>
                </c:pt>
                <c:pt idx="4">
                  <c:v>0.38454336847171</c:v>
                </c:pt>
                <c:pt idx="5">
                  <c:v>0.19934852528496336</c:v>
                </c:pt>
                <c:pt idx="6">
                  <c:v>0.209282697129554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8DB9-49EF-89A2-AEA96D5FEDE0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Q$3:$AQ$9</c:f>
              <c:numCache>
                <c:formatCode>General</c:formatCode>
                <c:ptCount val="7"/>
                <c:pt idx="0">
                  <c:v>0.71325634181879805</c:v>
                </c:pt>
                <c:pt idx="1">
                  <c:v>0.68807989529654001</c:v>
                </c:pt>
                <c:pt idx="2">
                  <c:v>0.55613717251088934</c:v>
                </c:pt>
                <c:pt idx="3">
                  <c:v>0.42316848592635625</c:v>
                </c:pt>
                <c:pt idx="4">
                  <c:v>0.38340889597808736</c:v>
                </c:pt>
                <c:pt idx="5">
                  <c:v>0.19392068932854872</c:v>
                </c:pt>
                <c:pt idx="6">
                  <c:v>0.197758372061097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8DB9-49EF-89A2-AEA96D5FEDE0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R$3:$AR$9</c:f>
              <c:numCache>
                <c:formatCode>General</c:formatCode>
                <c:ptCount val="7"/>
                <c:pt idx="0">
                  <c:v>0.70066813468037592</c:v>
                </c:pt>
                <c:pt idx="1">
                  <c:v>0.66855411743638526</c:v>
                </c:pt>
                <c:pt idx="2">
                  <c:v>0.54911609304189035</c:v>
                </c:pt>
                <c:pt idx="3">
                  <c:v>0.42024401995470806</c:v>
                </c:pt>
                <c:pt idx="4">
                  <c:v>0.37741206733995569</c:v>
                </c:pt>
                <c:pt idx="5">
                  <c:v>0.19235379994449386</c:v>
                </c:pt>
                <c:pt idx="6">
                  <c:v>0.19566621720168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8DB9-49EF-89A2-AEA96D5FEDE0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S$3:$AS$9</c:f>
              <c:numCache>
                <c:formatCode>General</c:formatCode>
                <c:ptCount val="7"/>
                <c:pt idx="0">
                  <c:v>0.70561351611150203</c:v>
                </c:pt>
                <c:pt idx="1">
                  <c:v>0.62297364696815483</c:v>
                </c:pt>
                <c:pt idx="2">
                  <c:v>0.49680303035502166</c:v>
                </c:pt>
                <c:pt idx="3">
                  <c:v>0.381560550560189</c:v>
                </c:pt>
                <c:pt idx="4">
                  <c:v>0.3529759026317858</c:v>
                </c:pt>
                <c:pt idx="5">
                  <c:v>0.17869489683790424</c:v>
                </c:pt>
                <c:pt idx="6">
                  <c:v>0.18063913982283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8DB9-49EF-89A2-AEA96D5FEDE0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T$3:$AT$9</c:f>
              <c:numCache>
                <c:formatCode>General</c:formatCode>
                <c:ptCount val="7"/>
                <c:pt idx="0">
                  <c:v>0.69253194078781777</c:v>
                </c:pt>
                <c:pt idx="1">
                  <c:v>0.6087682358484402</c:v>
                </c:pt>
                <c:pt idx="2">
                  <c:v>0.49065692691794094</c:v>
                </c:pt>
                <c:pt idx="3">
                  <c:v>0.37959106133111326</c:v>
                </c:pt>
                <c:pt idx="4">
                  <c:v>0.34742822747174457</c:v>
                </c:pt>
                <c:pt idx="5">
                  <c:v>0.17891407958942582</c:v>
                </c:pt>
                <c:pt idx="6">
                  <c:v>0.180169674732290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8DB9-49EF-89A2-AEA96D5FED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4539984"/>
        <c:axId val="1094531664"/>
        <c:extLst>
          <c:ext xmlns:c15="http://schemas.microsoft.com/office/drawing/2012/chart" uri="{02D57815-91ED-43cb-92C2-25804820EDAC}"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3:$D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2.1999999999999999E-2</c:v>
                      </c:pt>
                      <c:pt idx="1">
                        <c:v>3.5000000000000003E-2</c:v>
                      </c:pt>
                      <c:pt idx="2">
                        <c:v>4.8000000000000001E-2</c:v>
                      </c:pt>
                      <c:pt idx="3">
                        <c:v>0.06</c:v>
                      </c:pt>
                      <c:pt idx="4">
                        <c:v>7.2999999999999995E-2</c:v>
                      </c:pt>
                      <c:pt idx="5">
                        <c:v>8.5999999999999993E-2</c:v>
                      </c:pt>
                      <c:pt idx="6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AI$3:$AI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0.35962532156104743</c:v>
                      </c:pt>
                      <c:pt idx="1">
                        <c:v>0.22097710736842793</c:v>
                      </c:pt>
                      <c:pt idx="2">
                        <c:v>0.21453111133796512</c:v>
                      </c:pt>
                      <c:pt idx="3">
                        <c:v>0.19457336066650169</c:v>
                      </c:pt>
                      <c:pt idx="4">
                        <c:v>0.18086990090642438</c:v>
                      </c:pt>
                      <c:pt idx="5">
                        <c:v>0.10390648391314382</c:v>
                      </c:pt>
                      <c:pt idx="6">
                        <c:v>0.10030481452498205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28-8DB9-49EF-89A2-AEA96D5FEDE0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3:$D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2.1999999999999999E-2</c:v>
                      </c:pt>
                      <c:pt idx="1">
                        <c:v>3.5000000000000003E-2</c:v>
                      </c:pt>
                      <c:pt idx="2">
                        <c:v>4.8000000000000001E-2</c:v>
                      </c:pt>
                      <c:pt idx="3">
                        <c:v>0.06</c:v>
                      </c:pt>
                      <c:pt idx="4">
                        <c:v>7.2999999999999995E-2</c:v>
                      </c:pt>
                      <c:pt idx="5">
                        <c:v>8.5999999999999993E-2</c:v>
                      </c:pt>
                      <c:pt idx="6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3:$AJ$9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0.49646327453613209</c:v>
                      </c:pt>
                      <c:pt idx="1">
                        <c:v>0.27222078867879224</c:v>
                      </c:pt>
                      <c:pt idx="2">
                        <c:v>0.2559396863907773</c:v>
                      </c:pt>
                      <c:pt idx="3">
                        <c:v>0.23311181467200329</c:v>
                      </c:pt>
                      <c:pt idx="4">
                        <c:v>0.20870069771567792</c:v>
                      </c:pt>
                      <c:pt idx="5">
                        <c:v>0.1105698341339043</c:v>
                      </c:pt>
                      <c:pt idx="6">
                        <c:v>0.1046720927767578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8DB9-49EF-89A2-AEA96D5FEDE0}"/>
                  </c:ext>
                </c:extLst>
              </c15:ser>
            </c15:filteredScatterSeries>
          </c:ext>
        </c:extLst>
      </c:scatterChart>
      <c:valAx>
        <c:axId val="10945399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4531664"/>
        <c:crosses val="autoZero"/>
        <c:crossBetween val="midCat"/>
      </c:valAx>
      <c:valAx>
        <c:axId val="10945316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ensity [kg/m</a:t>
                </a:r>
                <a:r>
                  <a:rPr lang="en-US" baseline="30000"/>
                  <a:t>3</a:t>
                </a:r>
                <a:r>
                  <a:rPr lang="en-US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45399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xial Mach number</a:t>
            </a:r>
          </a:p>
        </c:rich>
      </c:tx>
      <c:layout>
        <c:manualLayout>
          <c:xMode val="edge"/>
          <c:yMode val="edge"/>
          <c:x val="0.20481866531699344"/>
          <c:y val="0.1670568864568321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2105025596774061"/>
          <c:y val="0.27671052631578952"/>
          <c:w val="0.72004580038664823"/>
          <c:h val="0.64257321453239402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E$3:$E$10</c:f>
              <c:numCache>
                <c:formatCode>General</c:formatCode>
                <c:ptCount val="8"/>
                <c:pt idx="0">
                  <c:v>0</c:v>
                </c:pt>
                <c:pt idx="1">
                  <c:v>0.46484932096972637</c:v>
                </c:pt>
                <c:pt idx="2">
                  <c:v>0.57390695563740268</c:v>
                </c:pt>
                <c:pt idx="3">
                  <c:v>0.61233264757900363</c:v>
                </c:pt>
                <c:pt idx="4">
                  <c:v>0.70227035848267128</c:v>
                </c:pt>
                <c:pt idx="5">
                  <c:v>0.77376464784801324</c:v>
                </c:pt>
                <c:pt idx="6">
                  <c:v>2.0216472609272973</c:v>
                </c:pt>
                <c:pt idx="7">
                  <c:v>2.19032947190637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3B3-4AA7-B070-8B4EC70261B4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F$3:$F$10</c:f>
              <c:numCache>
                <c:formatCode>General</c:formatCode>
                <c:ptCount val="8"/>
                <c:pt idx="0">
                  <c:v>0</c:v>
                </c:pt>
                <c:pt idx="1">
                  <c:v>0.4693922143117788</c:v>
                </c:pt>
                <c:pt idx="2">
                  <c:v>0.57785008744487998</c:v>
                </c:pt>
                <c:pt idx="3">
                  <c:v>0.61245023609538618</c:v>
                </c:pt>
                <c:pt idx="4">
                  <c:v>0.70511471904065004</c:v>
                </c:pt>
                <c:pt idx="5">
                  <c:v>0.77958001634099117</c:v>
                </c:pt>
                <c:pt idx="6">
                  <c:v>2.023762659592836</c:v>
                </c:pt>
                <c:pt idx="7">
                  <c:v>2.16921029230048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B3-4AA7-B070-8B4EC70261B4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G$3:$G$10</c:f>
              <c:numCache>
                <c:formatCode>General</c:formatCode>
                <c:ptCount val="8"/>
                <c:pt idx="0">
                  <c:v>0</c:v>
                </c:pt>
                <c:pt idx="1">
                  <c:v>0.46572169517210349</c:v>
                </c:pt>
                <c:pt idx="2">
                  <c:v>0.57759274367806712</c:v>
                </c:pt>
                <c:pt idx="3">
                  <c:v>0.60643452609663451</c:v>
                </c:pt>
                <c:pt idx="4">
                  <c:v>0.70543461602962143</c:v>
                </c:pt>
                <c:pt idx="5">
                  <c:v>0.77517660318756798</c:v>
                </c:pt>
                <c:pt idx="6">
                  <c:v>2.0374044849650645</c:v>
                </c:pt>
                <c:pt idx="7">
                  <c:v>2.07163337536696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3B3-4AA7-B070-8B4EC70261B4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H$3:$H$10</c:f>
              <c:numCache>
                <c:formatCode>General</c:formatCode>
                <c:ptCount val="8"/>
                <c:pt idx="0">
                  <c:v>0</c:v>
                </c:pt>
                <c:pt idx="1">
                  <c:v>0.46846381415867944</c:v>
                </c:pt>
                <c:pt idx="2">
                  <c:v>0.57636788989542209</c:v>
                </c:pt>
                <c:pt idx="3">
                  <c:v>0.61182243156574034</c:v>
                </c:pt>
                <c:pt idx="4">
                  <c:v>0.70503667306544271</c:v>
                </c:pt>
                <c:pt idx="5">
                  <c:v>0.77564166904597109</c:v>
                </c:pt>
                <c:pt idx="6">
                  <c:v>1.9978677965269622</c:v>
                </c:pt>
                <c:pt idx="7">
                  <c:v>2.07654628015882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3B3-4AA7-B070-8B4EC70261B4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I$3:$I$10</c:f>
              <c:numCache>
                <c:formatCode>General</c:formatCode>
                <c:ptCount val="8"/>
                <c:pt idx="0">
                  <c:v>0</c:v>
                </c:pt>
                <c:pt idx="1">
                  <c:v>0.44679807424059304</c:v>
                </c:pt>
                <c:pt idx="2">
                  <c:v>0.55775505708374151</c:v>
                </c:pt>
                <c:pt idx="3">
                  <c:v>0.59374618704230853</c:v>
                </c:pt>
                <c:pt idx="4">
                  <c:v>0.6883403854393193</c:v>
                </c:pt>
                <c:pt idx="5">
                  <c:v>0.75310715925006633</c:v>
                </c:pt>
                <c:pt idx="6">
                  <c:v>2.0093028826241044</c:v>
                </c:pt>
                <c:pt idx="7">
                  <c:v>2.19725146239890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3B3-4AA7-B070-8B4EC70261B4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J$3:$J$10</c:f>
              <c:numCache>
                <c:formatCode>General</c:formatCode>
                <c:ptCount val="8"/>
                <c:pt idx="0">
                  <c:v>0</c:v>
                </c:pt>
                <c:pt idx="1">
                  <c:v>0.46828360548639814</c:v>
                </c:pt>
                <c:pt idx="2">
                  <c:v>0.55544100682981568</c:v>
                </c:pt>
                <c:pt idx="3">
                  <c:v>0.59328075325648555</c:v>
                </c:pt>
                <c:pt idx="4">
                  <c:v>0.68683577676864183</c:v>
                </c:pt>
                <c:pt idx="5">
                  <c:v>0.75901174775100866</c:v>
                </c:pt>
                <c:pt idx="6">
                  <c:v>1.9940666520112773</c:v>
                </c:pt>
                <c:pt idx="7">
                  <c:v>2.23996512295376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3B3-4AA7-B070-8B4EC70261B4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K$3:$K$10</c:f>
              <c:numCache>
                <c:formatCode>General</c:formatCode>
                <c:ptCount val="8"/>
                <c:pt idx="0">
                  <c:v>0</c:v>
                </c:pt>
                <c:pt idx="1">
                  <c:v>0.4901556861632585</c:v>
                </c:pt>
                <c:pt idx="2">
                  <c:v>0.54538082108843022</c:v>
                </c:pt>
                <c:pt idx="3">
                  <c:v>0.63437422458095682</c:v>
                </c:pt>
                <c:pt idx="4">
                  <c:v>0.75810826952714294</c:v>
                </c:pt>
                <c:pt idx="5">
                  <c:v>0.81650889519472647</c:v>
                </c:pt>
                <c:pt idx="6">
                  <c:v>2.13772187779997</c:v>
                </c:pt>
                <c:pt idx="7">
                  <c:v>2.57115522078370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C3B3-4AA7-B070-8B4EC70261B4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L$3:$L$10</c:f>
              <c:numCache>
                <c:formatCode>General</c:formatCode>
                <c:ptCount val="8"/>
                <c:pt idx="0">
                  <c:v>0</c:v>
                </c:pt>
                <c:pt idx="1">
                  <c:v>0.47881055554335405</c:v>
                </c:pt>
                <c:pt idx="2">
                  <c:v>0.51821684396000867</c:v>
                </c:pt>
                <c:pt idx="3">
                  <c:v>0.60707074036383801</c:v>
                </c:pt>
                <c:pt idx="4">
                  <c:v>0.74069302371855983</c:v>
                </c:pt>
                <c:pt idx="5">
                  <c:v>0.80398896398106634</c:v>
                </c:pt>
                <c:pt idx="6">
                  <c:v>2.1010266874562458</c:v>
                </c:pt>
                <c:pt idx="7">
                  <c:v>2.52077590032457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3B3-4AA7-B070-8B4EC70261B4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M$3:$M$10</c:f>
              <c:numCache>
                <c:formatCode>General</c:formatCode>
                <c:ptCount val="8"/>
                <c:pt idx="0">
                  <c:v>0</c:v>
                </c:pt>
                <c:pt idx="1">
                  <c:v>0.50056620871696278</c:v>
                </c:pt>
                <c:pt idx="2">
                  <c:v>0.5530890876532677</c:v>
                </c:pt>
                <c:pt idx="3">
                  <c:v>0.64004385540874997</c:v>
                </c:pt>
                <c:pt idx="4">
                  <c:v>0.76636278535616653</c:v>
                </c:pt>
                <c:pt idx="5">
                  <c:v>0.82424960151522775</c:v>
                </c:pt>
                <c:pt idx="6">
                  <c:v>2.1435764389700704</c:v>
                </c:pt>
                <c:pt idx="7">
                  <c:v>2.57352554852754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C3B3-4AA7-B070-8B4EC70261B4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N$3:$N$10</c:f>
              <c:numCache>
                <c:formatCode>General</c:formatCode>
                <c:ptCount val="8"/>
                <c:pt idx="0">
                  <c:v>0</c:v>
                </c:pt>
                <c:pt idx="1">
                  <c:v>0.46715769449840755</c:v>
                </c:pt>
                <c:pt idx="2">
                  <c:v>0.50263571659542128</c:v>
                </c:pt>
                <c:pt idx="3">
                  <c:v>0.59531547289380515</c:v>
                </c:pt>
                <c:pt idx="4">
                  <c:v>0.7276972705973509</c:v>
                </c:pt>
                <c:pt idx="5">
                  <c:v>0.79467215745911735</c:v>
                </c:pt>
                <c:pt idx="6">
                  <c:v>2.0913547605577834</c:v>
                </c:pt>
                <c:pt idx="7">
                  <c:v>2.4972213440182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C3B3-4AA7-B070-8B4EC70261B4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O$3:$O$10</c:f>
              <c:numCache>
                <c:formatCode>General</c:formatCode>
                <c:ptCount val="8"/>
                <c:pt idx="0">
                  <c:v>0</c:v>
                </c:pt>
                <c:pt idx="1">
                  <c:v>0.46354220406198537</c:v>
                </c:pt>
                <c:pt idx="2">
                  <c:v>0.57138526937646983</c:v>
                </c:pt>
                <c:pt idx="3">
                  <c:v>0.64461360077178276</c:v>
                </c:pt>
                <c:pt idx="4">
                  <c:v>0.73352672393146545</c:v>
                </c:pt>
                <c:pt idx="5">
                  <c:v>0.8223692758091905</c:v>
                </c:pt>
                <c:pt idx="6">
                  <c:v>2.1383816441456047</c:v>
                </c:pt>
                <c:pt idx="7">
                  <c:v>2.01697021409691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C3B3-4AA7-B070-8B4EC70261B4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P$3:$P$10</c:f>
              <c:numCache>
                <c:formatCode>General</c:formatCode>
                <c:ptCount val="8"/>
                <c:pt idx="0">
                  <c:v>0</c:v>
                </c:pt>
                <c:pt idx="1">
                  <c:v>0.46274047284314246</c:v>
                </c:pt>
                <c:pt idx="2">
                  <c:v>0.56626198129174088</c:v>
                </c:pt>
                <c:pt idx="3">
                  <c:v>0.64364207062747458</c:v>
                </c:pt>
                <c:pt idx="4">
                  <c:v>0.73189907490521477</c:v>
                </c:pt>
                <c:pt idx="5">
                  <c:v>0.82106845478476309</c:v>
                </c:pt>
                <c:pt idx="6">
                  <c:v>2.1301126907362331</c:v>
                </c:pt>
                <c:pt idx="7">
                  <c:v>1.98627602487663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C3B3-4AA7-B070-8B4EC70261B4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Q$3:$Q$10</c:f>
              <c:numCache>
                <c:formatCode>General</c:formatCode>
                <c:ptCount val="8"/>
                <c:pt idx="0">
                  <c:v>0</c:v>
                </c:pt>
                <c:pt idx="1">
                  <c:v>0.46372898210815111</c:v>
                </c:pt>
                <c:pt idx="2">
                  <c:v>0.56841265656292195</c:v>
                </c:pt>
                <c:pt idx="3">
                  <c:v>0.64365793043089747</c:v>
                </c:pt>
                <c:pt idx="4">
                  <c:v>0.73222730948152659</c:v>
                </c:pt>
                <c:pt idx="5">
                  <c:v>0.82062348958788423</c:v>
                </c:pt>
                <c:pt idx="6">
                  <c:v>2.1328613985824054</c:v>
                </c:pt>
                <c:pt idx="7">
                  <c:v>2.06506650335534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C3B3-4AA7-B070-8B4EC70261B4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R$3:$R$10</c:f>
              <c:numCache>
                <c:formatCode>General</c:formatCode>
                <c:ptCount val="8"/>
                <c:pt idx="0">
                  <c:v>0</c:v>
                </c:pt>
                <c:pt idx="1">
                  <c:v>0.44687868431105315</c:v>
                </c:pt>
                <c:pt idx="2">
                  <c:v>0.55683627091728261</c:v>
                </c:pt>
                <c:pt idx="3">
                  <c:v>0.62791237447015313</c:v>
                </c:pt>
                <c:pt idx="4">
                  <c:v>0.71694148908399258</c:v>
                </c:pt>
                <c:pt idx="5">
                  <c:v>0.80561706701315516</c:v>
                </c:pt>
                <c:pt idx="6">
                  <c:v>2.1172919029597206</c:v>
                </c:pt>
                <c:pt idx="7">
                  <c:v>1.96390457653085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C3B3-4AA7-B070-8B4EC70261B4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S$3:$S$10</c:f>
              <c:numCache>
                <c:formatCode>General</c:formatCode>
                <c:ptCount val="8"/>
                <c:pt idx="0">
                  <c:v>0</c:v>
                </c:pt>
                <c:pt idx="1">
                  <c:v>0.48639933143150854</c:v>
                </c:pt>
                <c:pt idx="2">
                  <c:v>0.57175476823375249</c:v>
                </c:pt>
                <c:pt idx="3">
                  <c:v>0.61031751238344334</c:v>
                </c:pt>
                <c:pt idx="4">
                  <c:v>0.71024020013828215</c:v>
                </c:pt>
                <c:pt idx="5">
                  <c:v>0.78743788481538102</c:v>
                </c:pt>
                <c:pt idx="6">
                  <c:v>2.0236963416677285</c:v>
                </c:pt>
                <c:pt idx="7">
                  <c:v>2.61398313661067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C3B3-4AA7-B070-8B4EC70261B4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T$3:$T$10</c:f>
              <c:numCache>
                <c:formatCode>General</c:formatCode>
                <c:ptCount val="8"/>
                <c:pt idx="0">
                  <c:v>0</c:v>
                </c:pt>
                <c:pt idx="1">
                  <c:v>0.47566297308786137</c:v>
                </c:pt>
                <c:pt idx="2">
                  <c:v>0.51378228856137642</c:v>
                </c:pt>
                <c:pt idx="3">
                  <c:v>0.60347063093460973</c:v>
                </c:pt>
                <c:pt idx="4">
                  <c:v>0.73282826112155297</c:v>
                </c:pt>
                <c:pt idx="5">
                  <c:v>0.79958316939484209</c:v>
                </c:pt>
                <c:pt idx="6">
                  <c:v>2.0865662838476018</c:v>
                </c:pt>
                <c:pt idx="7">
                  <c:v>2.11761100927844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C3B3-4AA7-B070-8B4EC70261B4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U$3:$U$10</c:f>
              <c:numCache>
                <c:formatCode>General</c:formatCode>
                <c:ptCount val="8"/>
                <c:pt idx="0">
                  <c:v>0</c:v>
                </c:pt>
                <c:pt idx="1">
                  <c:v>0.46887941351048906</c:v>
                </c:pt>
                <c:pt idx="2">
                  <c:v>0.51067987290242656</c:v>
                </c:pt>
                <c:pt idx="3">
                  <c:v>0.59945232393348025</c:v>
                </c:pt>
                <c:pt idx="4">
                  <c:v>0.73077924466030442</c:v>
                </c:pt>
                <c:pt idx="5">
                  <c:v>0.79722474941452748</c:v>
                </c:pt>
                <c:pt idx="6">
                  <c:v>2.0821673225000792</c:v>
                </c:pt>
                <c:pt idx="7">
                  <c:v>2.06794254561501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C3B3-4AA7-B070-8B4EC70261B4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V$3:$V$10</c:f>
              <c:numCache>
                <c:formatCode>General</c:formatCode>
                <c:ptCount val="8"/>
                <c:pt idx="0">
                  <c:v>0</c:v>
                </c:pt>
                <c:pt idx="1">
                  <c:v>0.48249219924729897</c:v>
                </c:pt>
                <c:pt idx="2">
                  <c:v>0.51562703576412117</c:v>
                </c:pt>
                <c:pt idx="3">
                  <c:v>0.60677429731213606</c:v>
                </c:pt>
                <c:pt idx="4">
                  <c:v>0.7369108926058805</c:v>
                </c:pt>
                <c:pt idx="5">
                  <c:v>0.8021958500772951</c:v>
                </c:pt>
                <c:pt idx="6">
                  <c:v>2.0869114536287507</c:v>
                </c:pt>
                <c:pt idx="7">
                  <c:v>2.15586318532182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C3B3-4AA7-B070-8B4EC70261B4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W$3:$W$10</c:f>
              <c:numCache>
                <c:formatCode>General</c:formatCode>
                <c:ptCount val="8"/>
                <c:pt idx="0">
                  <c:v>0</c:v>
                </c:pt>
                <c:pt idx="1">
                  <c:v>0.47092674880370389</c:v>
                </c:pt>
                <c:pt idx="2">
                  <c:v>0.5700898401245541</c:v>
                </c:pt>
                <c:pt idx="3">
                  <c:v>0.6321560280004368</c:v>
                </c:pt>
                <c:pt idx="4">
                  <c:v>0.71632277859016646</c:v>
                </c:pt>
                <c:pt idx="5">
                  <c:v>0.8195301930416129</c:v>
                </c:pt>
                <c:pt idx="6">
                  <c:v>2.0770091149803611</c:v>
                </c:pt>
                <c:pt idx="7">
                  <c:v>2.48100882496207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C3B3-4AA7-B070-8B4EC70261B4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X$3:$X$10</c:f>
              <c:numCache>
                <c:formatCode>General</c:formatCode>
                <c:ptCount val="8"/>
                <c:pt idx="0">
                  <c:v>0</c:v>
                </c:pt>
                <c:pt idx="1">
                  <c:v>0.44880668621264513</c:v>
                </c:pt>
                <c:pt idx="2">
                  <c:v>0.56583115106776616</c:v>
                </c:pt>
                <c:pt idx="3">
                  <c:v>0.60610347926238151</c:v>
                </c:pt>
                <c:pt idx="4">
                  <c:v>0.71941057914530337</c:v>
                </c:pt>
                <c:pt idx="5">
                  <c:v>0.79317649986399164</c:v>
                </c:pt>
                <c:pt idx="6">
                  <c:v>2.050665339506295</c:v>
                </c:pt>
                <c:pt idx="7">
                  <c:v>2.42903697498034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C3B3-4AA7-B070-8B4EC70261B4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Y$3:$Y$10</c:f>
              <c:numCache>
                <c:formatCode>General</c:formatCode>
                <c:ptCount val="8"/>
                <c:pt idx="0">
                  <c:v>0</c:v>
                </c:pt>
                <c:pt idx="1">
                  <c:v>0.47535970282898354</c:v>
                </c:pt>
                <c:pt idx="2">
                  <c:v>0.51441033430319461</c:v>
                </c:pt>
                <c:pt idx="3">
                  <c:v>0.60437991067831986</c:v>
                </c:pt>
                <c:pt idx="4">
                  <c:v>0.7388262605158934</c:v>
                </c:pt>
                <c:pt idx="5">
                  <c:v>0.79959060144214278</c:v>
                </c:pt>
                <c:pt idx="6">
                  <c:v>2.0958069046397338</c:v>
                </c:pt>
                <c:pt idx="7">
                  <c:v>2.43278894307583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C3B3-4AA7-B070-8B4EC70261B4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Z$3:$Z$10</c:f>
              <c:numCache>
                <c:formatCode>General</c:formatCode>
                <c:ptCount val="8"/>
                <c:pt idx="0">
                  <c:v>0</c:v>
                </c:pt>
                <c:pt idx="1">
                  <c:v>0.47270530746891132</c:v>
                </c:pt>
                <c:pt idx="2">
                  <c:v>0.51132105781521942</c:v>
                </c:pt>
                <c:pt idx="3">
                  <c:v>0.60597850711973855</c:v>
                </c:pt>
                <c:pt idx="4">
                  <c:v>0.74004975984094423</c:v>
                </c:pt>
                <c:pt idx="5">
                  <c:v>0.80287396954092882</c:v>
                </c:pt>
                <c:pt idx="6">
                  <c:v>2.0962088023710441</c:v>
                </c:pt>
                <c:pt idx="7">
                  <c:v>2.39494974269351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C3B3-4AA7-B070-8B4EC70261B4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A$3:$AA$10</c:f>
              <c:numCache>
                <c:formatCode>General</c:formatCode>
                <c:ptCount val="8"/>
                <c:pt idx="0">
                  <c:v>0</c:v>
                </c:pt>
                <c:pt idx="1">
                  <c:v>0.48231596997416376</c:v>
                </c:pt>
                <c:pt idx="2">
                  <c:v>0.52732446064943439</c:v>
                </c:pt>
                <c:pt idx="3">
                  <c:v>0.58582440510124079</c:v>
                </c:pt>
                <c:pt idx="4">
                  <c:v>0.65719891895899962</c:v>
                </c:pt>
                <c:pt idx="5">
                  <c:v>0.72905465087172849</c:v>
                </c:pt>
                <c:pt idx="6">
                  <c:v>1.8598288404265839</c:v>
                </c:pt>
                <c:pt idx="7">
                  <c:v>1.80218616016802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C3B3-4AA7-B070-8B4EC70261B4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B$3:$AB$10</c:f>
              <c:numCache>
                <c:formatCode>General</c:formatCode>
                <c:ptCount val="8"/>
                <c:pt idx="0">
                  <c:v>0</c:v>
                </c:pt>
                <c:pt idx="1">
                  <c:v>0.5002158874982704</c:v>
                </c:pt>
                <c:pt idx="2">
                  <c:v>0.53860783791913602</c:v>
                </c:pt>
                <c:pt idx="3">
                  <c:v>0.59210339635667353</c:v>
                </c:pt>
                <c:pt idx="4">
                  <c:v>0.6667476554261158</c:v>
                </c:pt>
                <c:pt idx="5">
                  <c:v>0.74872621058641142</c:v>
                </c:pt>
                <c:pt idx="6">
                  <c:v>1.8596327479564798</c:v>
                </c:pt>
                <c:pt idx="7">
                  <c:v>1.77580681541937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C3B3-4AA7-B070-8B4EC70261B4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C$3:$AC$10</c:f>
              <c:numCache>
                <c:formatCode>General</c:formatCode>
                <c:ptCount val="8"/>
                <c:pt idx="0">
                  <c:v>0</c:v>
                </c:pt>
                <c:pt idx="1">
                  <c:v>0.44409461859283711</c:v>
                </c:pt>
                <c:pt idx="2">
                  <c:v>0.57121697661110626</c:v>
                </c:pt>
                <c:pt idx="3">
                  <c:v>0.63664247720798395</c:v>
                </c:pt>
                <c:pt idx="4">
                  <c:v>0.72320838426120149</c:v>
                </c:pt>
                <c:pt idx="5">
                  <c:v>0.81645060756565391</c:v>
                </c:pt>
                <c:pt idx="6">
                  <c:v>2.110236934566089</c:v>
                </c:pt>
                <c:pt idx="7">
                  <c:v>1.96305781015163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C3B3-4AA7-B070-8B4EC70261B4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D$3:$AD$10</c:f>
              <c:numCache>
                <c:formatCode>General</c:formatCode>
                <c:ptCount val="8"/>
                <c:pt idx="0">
                  <c:v>0</c:v>
                </c:pt>
                <c:pt idx="1">
                  <c:v>0.4614229588883807</c:v>
                </c:pt>
                <c:pt idx="2">
                  <c:v>0.58819211466117127</c:v>
                </c:pt>
                <c:pt idx="3">
                  <c:v>0.64838705340098235</c:v>
                </c:pt>
                <c:pt idx="4">
                  <c:v>0.73703976079661682</c:v>
                </c:pt>
                <c:pt idx="5">
                  <c:v>0.82862555162252027</c:v>
                </c:pt>
                <c:pt idx="6">
                  <c:v>2.1495263741501325</c:v>
                </c:pt>
                <c:pt idx="7">
                  <c:v>1.9724568835622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C3B3-4AA7-B070-8B4EC70261B4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E$3:$AE$10</c:f>
              <c:numCache>
                <c:formatCode>General</c:formatCode>
                <c:ptCount val="8"/>
                <c:pt idx="0">
                  <c:v>0</c:v>
                </c:pt>
                <c:pt idx="1">
                  <c:v>0.40358094516565046</c:v>
                </c:pt>
                <c:pt idx="2">
                  <c:v>0.54867124207796802</c:v>
                </c:pt>
                <c:pt idx="3">
                  <c:v>0.6135197792440491</c:v>
                </c:pt>
                <c:pt idx="4">
                  <c:v>0.74133010270763244</c:v>
                </c:pt>
                <c:pt idx="5">
                  <c:v>0.81413466767212239</c:v>
                </c:pt>
                <c:pt idx="6">
                  <c:v>2.0785434260748592</c:v>
                </c:pt>
                <c:pt idx="7">
                  <c:v>2.3627523696654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C3B3-4AA7-B070-8B4EC70261B4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F$3:$AF$10</c:f>
              <c:numCache>
                <c:formatCode>General</c:formatCode>
                <c:ptCount val="8"/>
                <c:pt idx="0">
                  <c:v>0</c:v>
                </c:pt>
                <c:pt idx="1">
                  <c:v>0.40313605009415049</c:v>
                </c:pt>
                <c:pt idx="2">
                  <c:v>0.54743351952422015</c:v>
                </c:pt>
                <c:pt idx="3">
                  <c:v>0.61064618086611555</c:v>
                </c:pt>
                <c:pt idx="4">
                  <c:v>0.74213321038915225</c:v>
                </c:pt>
                <c:pt idx="5">
                  <c:v>0.81187442991689129</c:v>
                </c:pt>
                <c:pt idx="6">
                  <c:v>2.0661071345669177</c:v>
                </c:pt>
                <c:pt idx="7">
                  <c:v>2.3996893041581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C3B3-4AA7-B070-8B4EC70261B4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G$3:$AG$10</c:f>
              <c:numCache>
                <c:formatCode>General</c:formatCode>
                <c:ptCount val="8"/>
                <c:pt idx="0">
                  <c:v>0</c:v>
                </c:pt>
                <c:pt idx="1">
                  <c:v>0.4109180890836282</c:v>
                </c:pt>
                <c:pt idx="2">
                  <c:v>0.61445100906336614</c:v>
                </c:pt>
                <c:pt idx="3">
                  <c:v>0.65317191492007398</c:v>
                </c:pt>
                <c:pt idx="4">
                  <c:v>0.70920211661333266</c:v>
                </c:pt>
                <c:pt idx="5">
                  <c:v>0.78541492095712495</c:v>
                </c:pt>
                <c:pt idx="6">
                  <c:v>1.8131318047610732</c:v>
                </c:pt>
                <c:pt idx="7">
                  <c:v>1.7534270744466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C3B3-4AA7-B070-8B4EC70261B4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H$3:$AH$10</c:f>
              <c:numCache>
                <c:formatCode>General</c:formatCode>
                <c:ptCount val="8"/>
                <c:pt idx="0">
                  <c:v>0</c:v>
                </c:pt>
                <c:pt idx="1">
                  <c:v>0.41916433770465661</c:v>
                </c:pt>
                <c:pt idx="2">
                  <c:v>0.61426195534341754</c:v>
                </c:pt>
                <c:pt idx="3">
                  <c:v>0.65538915073878234</c:v>
                </c:pt>
                <c:pt idx="4">
                  <c:v>0.70652231588316383</c:v>
                </c:pt>
                <c:pt idx="5">
                  <c:v>0.77623744147040119</c:v>
                </c:pt>
                <c:pt idx="6">
                  <c:v>1.8136038263960967</c:v>
                </c:pt>
                <c:pt idx="7">
                  <c:v>1.73936462508687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C3B3-4AA7-B070-8B4EC70261B4}"/>
            </c:ext>
          </c:extLst>
        </c:ser>
        <c:ser>
          <c:idx val="30"/>
          <c:order val="30"/>
          <c:spPr>
            <a:ln w="1905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50000"/>
                </a:schemeClr>
              </a:solidFill>
              <a:ln w="9525">
                <a:solidFill>
                  <a:schemeClr val="accent1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I$3:$AI$10</c:f>
              <c:numCache>
                <c:formatCode>General</c:formatCode>
                <c:ptCount val="8"/>
                <c:pt idx="0">
                  <c:v>0</c:v>
                </c:pt>
                <c:pt idx="1">
                  <c:v>0.37438320571015438</c:v>
                </c:pt>
                <c:pt idx="2">
                  <c:v>0.50499287978902963</c:v>
                </c:pt>
                <c:pt idx="3">
                  <c:v>0.51489616813602579</c:v>
                </c:pt>
                <c:pt idx="4">
                  <c:v>0.5497020268542061</c:v>
                </c:pt>
                <c:pt idx="5">
                  <c:v>0.57814258009409569</c:v>
                </c:pt>
                <c:pt idx="6">
                  <c:v>0.90980420363647885</c:v>
                </c:pt>
                <c:pt idx="7">
                  <c:v>0.942963153467134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C3B3-4AA7-B070-8B4EC70261B4}"/>
            </c:ext>
          </c:extLst>
        </c:ser>
        <c:ser>
          <c:idx val="31"/>
          <c:order val="31"/>
          <c:spPr>
            <a:ln w="1905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50000"/>
                </a:schemeClr>
              </a:solidFill>
              <a:ln w="9525">
                <a:solidFill>
                  <a:schemeClr val="accent2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J$3:$AJ$10</c:f>
              <c:numCache>
                <c:formatCode>General</c:formatCode>
                <c:ptCount val="8"/>
                <c:pt idx="0">
                  <c:v>0</c:v>
                </c:pt>
                <c:pt idx="1">
                  <c:v>0.31855092415375208</c:v>
                </c:pt>
                <c:pt idx="2">
                  <c:v>0.45353923284857173</c:v>
                </c:pt>
                <c:pt idx="3">
                  <c:v>0.47145842855205189</c:v>
                </c:pt>
                <c:pt idx="4">
                  <c:v>0.50058438871952005</c:v>
                </c:pt>
                <c:pt idx="5">
                  <c:v>0.53860774059365912</c:v>
                </c:pt>
                <c:pt idx="6">
                  <c:v>0.89014976942042734</c:v>
                </c:pt>
                <c:pt idx="7">
                  <c:v>0.940422169355417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C3B3-4AA7-B070-8B4EC70261B4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K$3:$AK$10</c:f>
              <c:numCache>
                <c:formatCode>General</c:formatCode>
                <c:ptCount val="8"/>
                <c:pt idx="0">
                  <c:v>0</c:v>
                </c:pt>
                <c:pt idx="1">
                  <c:v>0.37787393926520629</c:v>
                </c:pt>
                <c:pt idx="2">
                  <c:v>0.48924317638199072</c:v>
                </c:pt>
                <c:pt idx="3">
                  <c:v>0.59762140623688509</c:v>
                </c:pt>
                <c:pt idx="4">
                  <c:v>0.68199051116261333</c:v>
                </c:pt>
                <c:pt idx="5">
                  <c:v>0.80180958349564802</c:v>
                </c:pt>
                <c:pt idx="6">
                  <c:v>1.9270400153201417</c:v>
                </c:pt>
                <c:pt idx="7">
                  <c:v>1.42985710926140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C3B3-4AA7-B070-8B4EC70261B4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L$3:$AL$10</c:f>
              <c:numCache>
                <c:formatCode>General</c:formatCode>
                <c:ptCount val="8"/>
                <c:pt idx="0">
                  <c:v>0</c:v>
                </c:pt>
                <c:pt idx="1">
                  <c:v>0.37886607812227241</c:v>
                </c:pt>
                <c:pt idx="2">
                  <c:v>0.48316405792767197</c:v>
                </c:pt>
                <c:pt idx="3">
                  <c:v>0.59450099730020733</c:v>
                </c:pt>
                <c:pt idx="4">
                  <c:v>0.67601612432949343</c:v>
                </c:pt>
                <c:pt idx="5">
                  <c:v>0.80154408587731674</c:v>
                </c:pt>
                <c:pt idx="6">
                  <c:v>1.909238745649205</c:v>
                </c:pt>
                <c:pt idx="7">
                  <c:v>1.35571924534365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C3B3-4AA7-B070-8B4EC70261B4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M$3:$AM$10</c:f>
              <c:numCache>
                <c:formatCode>General</c:formatCode>
                <c:ptCount val="8"/>
                <c:pt idx="0">
                  <c:v>0</c:v>
                </c:pt>
                <c:pt idx="1">
                  <c:v>0.43641373280473172</c:v>
                </c:pt>
                <c:pt idx="2">
                  <c:v>0.52656187274681632</c:v>
                </c:pt>
                <c:pt idx="3">
                  <c:v>0.62123896219372188</c:v>
                </c:pt>
                <c:pt idx="4">
                  <c:v>0.7594890529056656</c:v>
                </c:pt>
                <c:pt idx="5">
                  <c:v>0.84043297087211866</c:v>
                </c:pt>
                <c:pt idx="6">
                  <c:v>2.0337060104282214</c:v>
                </c:pt>
                <c:pt idx="7">
                  <c:v>1.88942854811653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C3B3-4AA7-B070-8B4EC70261B4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N$3:$AN$10</c:f>
              <c:numCache>
                <c:formatCode>General</c:formatCode>
                <c:ptCount val="8"/>
                <c:pt idx="0">
                  <c:v>0</c:v>
                </c:pt>
                <c:pt idx="1">
                  <c:v>0.43459670471959216</c:v>
                </c:pt>
                <c:pt idx="2">
                  <c:v>0.52377140217603591</c:v>
                </c:pt>
                <c:pt idx="3">
                  <c:v>0.62044490727489998</c:v>
                </c:pt>
                <c:pt idx="4">
                  <c:v>0.75679754807879551</c:v>
                </c:pt>
                <c:pt idx="5">
                  <c:v>0.84412804861840041</c:v>
                </c:pt>
                <c:pt idx="6">
                  <c:v>2.1366667563990789</c:v>
                </c:pt>
                <c:pt idx="7">
                  <c:v>1.92112781130686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C3B3-4AA7-B070-8B4EC70261B4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O$3:$AO$10</c:f>
              <c:numCache>
                <c:formatCode>General</c:formatCode>
                <c:ptCount val="8"/>
                <c:pt idx="0">
                  <c:v>0</c:v>
                </c:pt>
                <c:pt idx="1">
                  <c:v>0.50497025264543083</c:v>
                </c:pt>
                <c:pt idx="2">
                  <c:v>0.53426260581763219</c:v>
                </c:pt>
                <c:pt idx="3">
                  <c:v>0.60069245739434851</c:v>
                </c:pt>
                <c:pt idx="4">
                  <c:v>0.73569811392792184</c:v>
                </c:pt>
                <c:pt idx="5">
                  <c:v>0.79862310901094202</c:v>
                </c:pt>
                <c:pt idx="6">
                  <c:v>2.0442434349008725</c:v>
                </c:pt>
                <c:pt idx="7">
                  <c:v>1.80858555049863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C3B3-4AA7-B070-8B4EC70261B4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P$3:$AP$10</c:f>
              <c:numCache>
                <c:formatCode>General</c:formatCode>
                <c:ptCount val="8"/>
                <c:pt idx="0">
                  <c:v>0</c:v>
                </c:pt>
                <c:pt idx="1">
                  <c:v>0.50413776345297545</c:v>
                </c:pt>
                <c:pt idx="2">
                  <c:v>0.53692632090195458</c:v>
                </c:pt>
                <c:pt idx="3">
                  <c:v>0.59853835336274375</c:v>
                </c:pt>
                <c:pt idx="4">
                  <c:v>0.7281883367752614</c:v>
                </c:pt>
                <c:pt idx="5">
                  <c:v>0.79787781797696822</c:v>
                </c:pt>
                <c:pt idx="6">
                  <c:v>2.0567097926153894</c:v>
                </c:pt>
                <c:pt idx="7">
                  <c:v>1.80192144107460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C3B3-4AA7-B070-8B4EC70261B4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Q$3:$AQ$10</c:f>
              <c:numCache>
                <c:formatCode>General</c:formatCode>
                <c:ptCount val="8"/>
                <c:pt idx="0">
                  <c:v>0</c:v>
                </c:pt>
                <c:pt idx="1">
                  <c:v>0.49126166581715591</c:v>
                </c:pt>
                <c:pt idx="2">
                  <c:v>0.50283968150610858</c:v>
                </c:pt>
                <c:pt idx="3">
                  <c:v>0.58060475466178352</c:v>
                </c:pt>
                <c:pt idx="4">
                  <c:v>0.71241826020830712</c:v>
                </c:pt>
                <c:pt idx="5">
                  <c:v>0.77326352063473536</c:v>
                </c:pt>
                <c:pt idx="6">
                  <c:v>1.9888426764197495</c:v>
                </c:pt>
                <c:pt idx="7">
                  <c:v>1.88456651934937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C3B3-4AA7-B070-8B4EC70261B4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R$3:$AR$10</c:f>
              <c:numCache>
                <c:formatCode>General</c:formatCode>
                <c:ptCount val="8"/>
                <c:pt idx="0">
                  <c:v>0</c:v>
                </c:pt>
                <c:pt idx="1">
                  <c:v>0.49393258470642831</c:v>
                </c:pt>
                <c:pt idx="2">
                  <c:v>0.50924992172379124</c:v>
                </c:pt>
                <c:pt idx="3">
                  <c:v>0.58195163524763904</c:v>
                </c:pt>
                <c:pt idx="4">
                  <c:v>0.71100334805018983</c:v>
                </c:pt>
                <c:pt idx="5">
                  <c:v>0.77750589796560132</c:v>
                </c:pt>
                <c:pt idx="6">
                  <c:v>1.9814790193495151</c:v>
                </c:pt>
                <c:pt idx="7">
                  <c:v>1.89068058511814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C3B3-4AA7-B070-8B4EC70261B4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S$3:$AS$10</c:f>
              <c:numCache>
                <c:formatCode>General</c:formatCode>
                <c:ptCount val="8"/>
                <c:pt idx="0">
                  <c:v>0</c:v>
                </c:pt>
                <c:pt idx="1">
                  <c:v>0.47166701779047215</c:v>
                </c:pt>
                <c:pt idx="2">
                  <c:v>0.51110907034789421</c:v>
                </c:pt>
                <c:pt idx="3">
                  <c:v>0.59658317576365871</c:v>
                </c:pt>
                <c:pt idx="4">
                  <c:v>0.72940884501774284</c:v>
                </c:pt>
                <c:pt idx="5">
                  <c:v>0.77876767176470474</c:v>
                </c:pt>
                <c:pt idx="6">
                  <c:v>2.0317694545719429</c:v>
                </c:pt>
                <c:pt idx="7">
                  <c:v>1.9689965219123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8-C3B3-4AA7-B070-8B4EC70261B4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T$3:$AT$10</c:f>
              <c:numCache>
                <c:formatCode>General</c:formatCode>
                <c:ptCount val="8"/>
                <c:pt idx="0">
                  <c:v>0</c:v>
                </c:pt>
                <c:pt idx="1">
                  <c:v>0.47681102858997521</c:v>
                </c:pt>
                <c:pt idx="2">
                  <c:v>0.51838035789088754</c:v>
                </c:pt>
                <c:pt idx="3">
                  <c:v>0.60121719102014892</c:v>
                </c:pt>
                <c:pt idx="4">
                  <c:v>0.7315327822059744</c:v>
                </c:pt>
                <c:pt idx="5">
                  <c:v>0.78843854989400708</c:v>
                </c:pt>
                <c:pt idx="6">
                  <c:v>2.014690920463138</c:v>
                </c:pt>
                <c:pt idx="7">
                  <c:v>1.97442791718860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9-C3B3-4AA7-B070-8B4EC70261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2515136"/>
        <c:axId val="1092496416"/>
      </c:scatterChart>
      <c:valAx>
        <c:axId val="10925151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layout>
            <c:manualLayout>
              <c:xMode val="edge"/>
              <c:yMode val="edge"/>
              <c:x val="0.35819808913299817"/>
              <c:y val="0.9243916349051675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2496416"/>
        <c:crosses val="autoZero"/>
        <c:crossBetween val="midCat"/>
      </c:valAx>
      <c:valAx>
        <c:axId val="10924964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Mach number</a:t>
                </a:r>
              </a:p>
            </c:rich>
          </c:tx>
          <c:layout>
            <c:manualLayout>
              <c:xMode val="edge"/>
              <c:yMode val="edge"/>
              <c:x val="3.6111111111111108E-2"/>
              <c:y val="0.1503377788932677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25151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xial Mach number</a:t>
            </a:r>
          </a:p>
        </c:rich>
      </c:tx>
      <c:layout>
        <c:manualLayout>
          <c:xMode val="edge"/>
          <c:yMode val="edge"/>
          <c:x val="0.292375584798306"/>
          <c:y val="0.1376183160031825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E$3:$E$10</c:f>
              <c:numCache>
                <c:formatCode>General</c:formatCode>
                <c:ptCount val="8"/>
                <c:pt idx="0">
                  <c:v>0</c:v>
                </c:pt>
                <c:pt idx="1">
                  <c:v>0.46484932096972637</c:v>
                </c:pt>
                <c:pt idx="2">
                  <c:v>0.57390695563740268</c:v>
                </c:pt>
                <c:pt idx="3">
                  <c:v>0.61233264757900363</c:v>
                </c:pt>
                <c:pt idx="4">
                  <c:v>0.70227035848267128</c:v>
                </c:pt>
                <c:pt idx="5">
                  <c:v>0.77376464784801324</c:v>
                </c:pt>
                <c:pt idx="6">
                  <c:v>2.0216472609272973</c:v>
                </c:pt>
                <c:pt idx="7">
                  <c:v>2.19032947190637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8B5-4CFD-8B64-BC00CDDBED16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F$3:$F$10</c:f>
              <c:numCache>
                <c:formatCode>General</c:formatCode>
                <c:ptCount val="8"/>
                <c:pt idx="0">
                  <c:v>0</c:v>
                </c:pt>
                <c:pt idx="1">
                  <c:v>0.4693922143117788</c:v>
                </c:pt>
                <c:pt idx="2">
                  <c:v>0.57785008744487998</c:v>
                </c:pt>
                <c:pt idx="3">
                  <c:v>0.61245023609538618</c:v>
                </c:pt>
                <c:pt idx="4">
                  <c:v>0.70511471904065004</c:v>
                </c:pt>
                <c:pt idx="5">
                  <c:v>0.77958001634099117</c:v>
                </c:pt>
                <c:pt idx="6">
                  <c:v>2.023762659592836</c:v>
                </c:pt>
                <c:pt idx="7">
                  <c:v>2.16921029230048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8B5-4CFD-8B64-BC00CDDBED16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G$3:$G$10</c:f>
              <c:numCache>
                <c:formatCode>General</c:formatCode>
                <c:ptCount val="8"/>
                <c:pt idx="0">
                  <c:v>0</c:v>
                </c:pt>
                <c:pt idx="1">
                  <c:v>0.46572169517210349</c:v>
                </c:pt>
                <c:pt idx="2">
                  <c:v>0.57759274367806712</c:v>
                </c:pt>
                <c:pt idx="3">
                  <c:v>0.60643452609663451</c:v>
                </c:pt>
                <c:pt idx="4">
                  <c:v>0.70543461602962143</c:v>
                </c:pt>
                <c:pt idx="5">
                  <c:v>0.77517660318756798</c:v>
                </c:pt>
                <c:pt idx="6">
                  <c:v>2.0374044849650645</c:v>
                </c:pt>
                <c:pt idx="7">
                  <c:v>2.07163337536696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8B5-4CFD-8B64-BC00CDDBED16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H$3:$H$10</c:f>
              <c:numCache>
                <c:formatCode>General</c:formatCode>
                <c:ptCount val="8"/>
                <c:pt idx="0">
                  <c:v>0</c:v>
                </c:pt>
                <c:pt idx="1">
                  <c:v>0.46846381415867944</c:v>
                </c:pt>
                <c:pt idx="2">
                  <c:v>0.57636788989542209</c:v>
                </c:pt>
                <c:pt idx="3">
                  <c:v>0.61182243156574034</c:v>
                </c:pt>
                <c:pt idx="4">
                  <c:v>0.70503667306544271</c:v>
                </c:pt>
                <c:pt idx="5">
                  <c:v>0.77564166904597109</c:v>
                </c:pt>
                <c:pt idx="6">
                  <c:v>1.9978677965269622</c:v>
                </c:pt>
                <c:pt idx="7">
                  <c:v>2.07654628015882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8B5-4CFD-8B64-BC00CDDBED16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I$3:$I$10</c:f>
              <c:numCache>
                <c:formatCode>General</c:formatCode>
                <c:ptCount val="8"/>
                <c:pt idx="0">
                  <c:v>0</c:v>
                </c:pt>
                <c:pt idx="1">
                  <c:v>0.44679807424059304</c:v>
                </c:pt>
                <c:pt idx="2">
                  <c:v>0.55775505708374151</c:v>
                </c:pt>
                <c:pt idx="3">
                  <c:v>0.59374618704230853</c:v>
                </c:pt>
                <c:pt idx="4">
                  <c:v>0.6883403854393193</c:v>
                </c:pt>
                <c:pt idx="5">
                  <c:v>0.75310715925006633</c:v>
                </c:pt>
                <c:pt idx="6">
                  <c:v>2.0093028826241044</c:v>
                </c:pt>
                <c:pt idx="7">
                  <c:v>2.19725146239890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8B5-4CFD-8B64-BC00CDDBED16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J$3:$J$10</c:f>
              <c:numCache>
                <c:formatCode>General</c:formatCode>
                <c:ptCount val="8"/>
                <c:pt idx="0">
                  <c:v>0</c:v>
                </c:pt>
                <c:pt idx="1">
                  <c:v>0.46828360548639814</c:v>
                </c:pt>
                <c:pt idx="2">
                  <c:v>0.55544100682981568</c:v>
                </c:pt>
                <c:pt idx="3">
                  <c:v>0.59328075325648555</c:v>
                </c:pt>
                <c:pt idx="4">
                  <c:v>0.68683577676864183</c:v>
                </c:pt>
                <c:pt idx="5">
                  <c:v>0.75901174775100866</c:v>
                </c:pt>
                <c:pt idx="6">
                  <c:v>1.9940666520112773</c:v>
                </c:pt>
                <c:pt idx="7">
                  <c:v>2.23996512295376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8B5-4CFD-8B64-BC00CDDBED16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K$3:$K$10</c:f>
              <c:numCache>
                <c:formatCode>General</c:formatCode>
                <c:ptCount val="8"/>
                <c:pt idx="0">
                  <c:v>0</c:v>
                </c:pt>
                <c:pt idx="1">
                  <c:v>0.4901556861632585</c:v>
                </c:pt>
                <c:pt idx="2">
                  <c:v>0.54538082108843022</c:v>
                </c:pt>
                <c:pt idx="3">
                  <c:v>0.63437422458095682</c:v>
                </c:pt>
                <c:pt idx="4">
                  <c:v>0.75810826952714294</c:v>
                </c:pt>
                <c:pt idx="5">
                  <c:v>0.81650889519472647</c:v>
                </c:pt>
                <c:pt idx="6">
                  <c:v>2.13772187779997</c:v>
                </c:pt>
                <c:pt idx="7">
                  <c:v>2.57115522078370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B8B5-4CFD-8B64-BC00CDDBED16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L$3:$L$10</c:f>
              <c:numCache>
                <c:formatCode>General</c:formatCode>
                <c:ptCount val="8"/>
                <c:pt idx="0">
                  <c:v>0</c:v>
                </c:pt>
                <c:pt idx="1">
                  <c:v>0.47881055554335405</c:v>
                </c:pt>
                <c:pt idx="2">
                  <c:v>0.51821684396000867</c:v>
                </c:pt>
                <c:pt idx="3">
                  <c:v>0.60707074036383801</c:v>
                </c:pt>
                <c:pt idx="4">
                  <c:v>0.74069302371855983</c:v>
                </c:pt>
                <c:pt idx="5">
                  <c:v>0.80398896398106634</c:v>
                </c:pt>
                <c:pt idx="6">
                  <c:v>2.1010266874562458</c:v>
                </c:pt>
                <c:pt idx="7">
                  <c:v>2.52077590032457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B8B5-4CFD-8B64-BC00CDDBED16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M$3:$M$10</c:f>
              <c:numCache>
                <c:formatCode>General</c:formatCode>
                <c:ptCount val="8"/>
                <c:pt idx="0">
                  <c:v>0</c:v>
                </c:pt>
                <c:pt idx="1">
                  <c:v>0.50056620871696278</c:v>
                </c:pt>
                <c:pt idx="2">
                  <c:v>0.5530890876532677</c:v>
                </c:pt>
                <c:pt idx="3">
                  <c:v>0.64004385540874997</c:v>
                </c:pt>
                <c:pt idx="4">
                  <c:v>0.76636278535616653</c:v>
                </c:pt>
                <c:pt idx="5">
                  <c:v>0.82424960151522775</c:v>
                </c:pt>
                <c:pt idx="6">
                  <c:v>2.1435764389700704</c:v>
                </c:pt>
                <c:pt idx="7">
                  <c:v>2.57352554852754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B8B5-4CFD-8B64-BC00CDDBED16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N$3:$N$10</c:f>
              <c:numCache>
                <c:formatCode>General</c:formatCode>
                <c:ptCount val="8"/>
                <c:pt idx="0">
                  <c:v>0</c:v>
                </c:pt>
                <c:pt idx="1">
                  <c:v>0.46715769449840755</c:v>
                </c:pt>
                <c:pt idx="2">
                  <c:v>0.50263571659542128</c:v>
                </c:pt>
                <c:pt idx="3">
                  <c:v>0.59531547289380515</c:v>
                </c:pt>
                <c:pt idx="4">
                  <c:v>0.7276972705973509</c:v>
                </c:pt>
                <c:pt idx="5">
                  <c:v>0.79467215745911735</c:v>
                </c:pt>
                <c:pt idx="6">
                  <c:v>2.0913547605577834</c:v>
                </c:pt>
                <c:pt idx="7">
                  <c:v>2.4972213440182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B8B5-4CFD-8B64-BC00CDDBED16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O$3:$O$10</c:f>
              <c:numCache>
                <c:formatCode>General</c:formatCode>
                <c:ptCount val="8"/>
                <c:pt idx="0">
                  <c:v>0</c:v>
                </c:pt>
                <c:pt idx="1">
                  <c:v>0.46354220406198537</c:v>
                </c:pt>
                <c:pt idx="2">
                  <c:v>0.57138526937646983</c:v>
                </c:pt>
                <c:pt idx="3">
                  <c:v>0.64461360077178276</c:v>
                </c:pt>
                <c:pt idx="4">
                  <c:v>0.73352672393146545</c:v>
                </c:pt>
                <c:pt idx="5">
                  <c:v>0.8223692758091905</c:v>
                </c:pt>
                <c:pt idx="6">
                  <c:v>2.1383816441456047</c:v>
                </c:pt>
                <c:pt idx="7">
                  <c:v>2.01697021409691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B8B5-4CFD-8B64-BC00CDDBED16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P$3:$P$10</c:f>
              <c:numCache>
                <c:formatCode>General</c:formatCode>
                <c:ptCount val="8"/>
                <c:pt idx="0">
                  <c:v>0</c:v>
                </c:pt>
                <c:pt idx="1">
                  <c:v>0.46274047284314246</c:v>
                </c:pt>
                <c:pt idx="2">
                  <c:v>0.56626198129174088</c:v>
                </c:pt>
                <c:pt idx="3">
                  <c:v>0.64364207062747458</c:v>
                </c:pt>
                <c:pt idx="4">
                  <c:v>0.73189907490521477</c:v>
                </c:pt>
                <c:pt idx="5">
                  <c:v>0.82106845478476309</c:v>
                </c:pt>
                <c:pt idx="6">
                  <c:v>2.1301126907362331</c:v>
                </c:pt>
                <c:pt idx="7">
                  <c:v>1.98627602487663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B8B5-4CFD-8B64-BC00CDDBED16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Q$3:$Q$10</c:f>
              <c:numCache>
                <c:formatCode>General</c:formatCode>
                <c:ptCount val="8"/>
                <c:pt idx="0">
                  <c:v>0</c:v>
                </c:pt>
                <c:pt idx="1">
                  <c:v>0.46372898210815111</c:v>
                </c:pt>
                <c:pt idx="2">
                  <c:v>0.56841265656292195</c:v>
                </c:pt>
                <c:pt idx="3">
                  <c:v>0.64365793043089747</c:v>
                </c:pt>
                <c:pt idx="4">
                  <c:v>0.73222730948152659</c:v>
                </c:pt>
                <c:pt idx="5">
                  <c:v>0.82062348958788423</c:v>
                </c:pt>
                <c:pt idx="6">
                  <c:v>2.1328613985824054</c:v>
                </c:pt>
                <c:pt idx="7">
                  <c:v>2.06506650335534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B8B5-4CFD-8B64-BC00CDDBED16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R$3:$R$10</c:f>
              <c:numCache>
                <c:formatCode>General</c:formatCode>
                <c:ptCount val="8"/>
                <c:pt idx="0">
                  <c:v>0</c:v>
                </c:pt>
                <c:pt idx="1">
                  <c:v>0.44687868431105315</c:v>
                </c:pt>
                <c:pt idx="2">
                  <c:v>0.55683627091728261</c:v>
                </c:pt>
                <c:pt idx="3">
                  <c:v>0.62791237447015313</c:v>
                </c:pt>
                <c:pt idx="4">
                  <c:v>0.71694148908399258</c:v>
                </c:pt>
                <c:pt idx="5">
                  <c:v>0.80561706701315516</c:v>
                </c:pt>
                <c:pt idx="6">
                  <c:v>2.1172919029597206</c:v>
                </c:pt>
                <c:pt idx="7">
                  <c:v>1.96390457653085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B8B5-4CFD-8B64-BC00CDDBED16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S$3:$S$10</c:f>
              <c:numCache>
                <c:formatCode>General</c:formatCode>
                <c:ptCount val="8"/>
                <c:pt idx="0">
                  <c:v>0</c:v>
                </c:pt>
                <c:pt idx="1">
                  <c:v>0.48639933143150854</c:v>
                </c:pt>
                <c:pt idx="2">
                  <c:v>0.57175476823375249</c:v>
                </c:pt>
                <c:pt idx="3">
                  <c:v>0.61031751238344334</c:v>
                </c:pt>
                <c:pt idx="4">
                  <c:v>0.71024020013828215</c:v>
                </c:pt>
                <c:pt idx="5">
                  <c:v>0.78743788481538102</c:v>
                </c:pt>
                <c:pt idx="6">
                  <c:v>2.0236963416677285</c:v>
                </c:pt>
                <c:pt idx="7">
                  <c:v>2.61398313661067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B8B5-4CFD-8B64-BC00CDDBED16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T$3:$T$10</c:f>
              <c:numCache>
                <c:formatCode>General</c:formatCode>
                <c:ptCount val="8"/>
                <c:pt idx="0">
                  <c:v>0</c:v>
                </c:pt>
                <c:pt idx="1">
                  <c:v>0.47566297308786137</c:v>
                </c:pt>
                <c:pt idx="2">
                  <c:v>0.51378228856137642</c:v>
                </c:pt>
                <c:pt idx="3">
                  <c:v>0.60347063093460973</c:v>
                </c:pt>
                <c:pt idx="4">
                  <c:v>0.73282826112155297</c:v>
                </c:pt>
                <c:pt idx="5">
                  <c:v>0.79958316939484209</c:v>
                </c:pt>
                <c:pt idx="6">
                  <c:v>2.0865662838476018</c:v>
                </c:pt>
                <c:pt idx="7">
                  <c:v>2.11761100927844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B8B5-4CFD-8B64-BC00CDDBED16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U$3:$U$10</c:f>
              <c:numCache>
                <c:formatCode>General</c:formatCode>
                <c:ptCount val="8"/>
                <c:pt idx="0">
                  <c:v>0</c:v>
                </c:pt>
                <c:pt idx="1">
                  <c:v>0.46887941351048906</c:v>
                </c:pt>
                <c:pt idx="2">
                  <c:v>0.51067987290242656</c:v>
                </c:pt>
                <c:pt idx="3">
                  <c:v>0.59945232393348025</c:v>
                </c:pt>
                <c:pt idx="4">
                  <c:v>0.73077924466030442</c:v>
                </c:pt>
                <c:pt idx="5">
                  <c:v>0.79722474941452748</c:v>
                </c:pt>
                <c:pt idx="6">
                  <c:v>2.0821673225000792</c:v>
                </c:pt>
                <c:pt idx="7">
                  <c:v>2.06794254561501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B8B5-4CFD-8B64-BC00CDDBED16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V$3:$V$10</c:f>
              <c:numCache>
                <c:formatCode>General</c:formatCode>
                <c:ptCount val="8"/>
                <c:pt idx="0">
                  <c:v>0</c:v>
                </c:pt>
                <c:pt idx="1">
                  <c:v>0.48249219924729897</c:v>
                </c:pt>
                <c:pt idx="2">
                  <c:v>0.51562703576412117</c:v>
                </c:pt>
                <c:pt idx="3">
                  <c:v>0.60677429731213606</c:v>
                </c:pt>
                <c:pt idx="4">
                  <c:v>0.7369108926058805</c:v>
                </c:pt>
                <c:pt idx="5">
                  <c:v>0.8021958500772951</c:v>
                </c:pt>
                <c:pt idx="6">
                  <c:v>2.0869114536287507</c:v>
                </c:pt>
                <c:pt idx="7">
                  <c:v>2.15586318532182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B8B5-4CFD-8B64-BC00CDDBED16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W$3:$W$10</c:f>
              <c:numCache>
                <c:formatCode>General</c:formatCode>
                <c:ptCount val="8"/>
                <c:pt idx="0">
                  <c:v>0</c:v>
                </c:pt>
                <c:pt idx="1">
                  <c:v>0.47092674880370389</c:v>
                </c:pt>
                <c:pt idx="2">
                  <c:v>0.5700898401245541</c:v>
                </c:pt>
                <c:pt idx="3">
                  <c:v>0.6321560280004368</c:v>
                </c:pt>
                <c:pt idx="4">
                  <c:v>0.71632277859016646</c:v>
                </c:pt>
                <c:pt idx="5">
                  <c:v>0.8195301930416129</c:v>
                </c:pt>
                <c:pt idx="6">
                  <c:v>2.0770091149803611</c:v>
                </c:pt>
                <c:pt idx="7">
                  <c:v>2.48100882496207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B8B5-4CFD-8B64-BC00CDDBED16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X$3:$X$10</c:f>
              <c:numCache>
                <c:formatCode>General</c:formatCode>
                <c:ptCount val="8"/>
                <c:pt idx="0">
                  <c:v>0</c:v>
                </c:pt>
                <c:pt idx="1">
                  <c:v>0.44880668621264513</c:v>
                </c:pt>
                <c:pt idx="2">
                  <c:v>0.56583115106776616</c:v>
                </c:pt>
                <c:pt idx="3">
                  <c:v>0.60610347926238151</c:v>
                </c:pt>
                <c:pt idx="4">
                  <c:v>0.71941057914530337</c:v>
                </c:pt>
                <c:pt idx="5">
                  <c:v>0.79317649986399164</c:v>
                </c:pt>
                <c:pt idx="6">
                  <c:v>2.050665339506295</c:v>
                </c:pt>
                <c:pt idx="7">
                  <c:v>2.42903697498034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B8B5-4CFD-8B64-BC00CDDBED16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Y$3:$Y$10</c:f>
              <c:numCache>
                <c:formatCode>General</c:formatCode>
                <c:ptCount val="8"/>
                <c:pt idx="0">
                  <c:v>0</c:v>
                </c:pt>
                <c:pt idx="1">
                  <c:v>0.47535970282898354</c:v>
                </c:pt>
                <c:pt idx="2">
                  <c:v>0.51441033430319461</c:v>
                </c:pt>
                <c:pt idx="3">
                  <c:v>0.60437991067831986</c:v>
                </c:pt>
                <c:pt idx="4">
                  <c:v>0.7388262605158934</c:v>
                </c:pt>
                <c:pt idx="5">
                  <c:v>0.79959060144214278</c:v>
                </c:pt>
                <c:pt idx="6">
                  <c:v>2.0958069046397338</c:v>
                </c:pt>
                <c:pt idx="7">
                  <c:v>2.43278894307583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B8B5-4CFD-8B64-BC00CDDBED16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Z$3:$Z$10</c:f>
              <c:numCache>
                <c:formatCode>General</c:formatCode>
                <c:ptCount val="8"/>
                <c:pt idx="0">
                  <c:v>0</c:v>
                </c:pt>
                <c:pt idx="1">
                  <c:v>0.47270530746891132</c:v>
                </c:pt>
                <c:pt idx="2">
                  <c:v>0.51132105781521942</c:v>
                </c:pt>
                <c:pt idx="3">
                  <c:v>0.60597850711973855</c:v>
                </c:pt>
                <c:pt idx="4">
                  <c:v>0.74004975984094423</c:v>
                </c:pt>
                <c:pt idx="5">
                  <c:v>0.80287396954092882</c:v>
                </c:pt>
                <c:pt idx="6">
                  <c:v>2.0962088023710441</c:v>
                </c:pt>
                <c:pt idx="7">
                  <c:v>2.39494974269351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B8B5-4CFD-8B64-BC00CDDBED16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A$3:$AA$10</c:f>
              <c:numCache>
                <c:formatCode>General</c:formatCode>
                <c:ptCount val="8"/>
                <c:pt idx="0">
                  <c:v>0</c:v>
                </c:pt>
                <c:pt idx="1">
                  <c:v>0.48231596997416376</c:v>
                </c:pt>
                <c:pt idx="2">
                  <c:v>0.52732446064943439</c:v>
                </c:pt>
                <c:pt idx="3">
                  <c:v>0.58582440510124079</c:v>
                </c:pt>
                <c:pt idx="4">
                  <c:v>0.65719891895899962</c:v>
                </c:pt>
                <c:pt idx="5">
                  <c:v>0.72905465087172849</c:v>
                </c:pt>
                <c:pt idx="6">
                  <c:v>1.8598288404265839</c:v>
                </c:pt>
                <c:pt idx="7">
                  <c:v>1.80218616016802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B8B5-4CFD-8B64-BC00CDDBED16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B$3:$AB$10</c:f>
              <c:numCache>
                <c:formatCode>General</c:formatCode>
                <c:ptCount val="8"/>
                <c:pt idx="0">
                  <c:v>0</c:v>
                </c:pt>
                <c:pt idx="1">
                  <c:v>0.5002158874982704</c:v>
                </c:pt>
                <c:pt idx="2">
                  <c:v>0.53860783791913602</c:v>
                </c:pt>
                <c:pt idx="3">
                  <c:v>0.59210339635667353</c:v>
                </c:pt>
                <c:pt idx="4">
                  <c:v>0.6667476554261158</c:v>
                </c:pt>
                <c:pt idx="5">
                  <c:v>0.74872621058641142</c:v>
                </c:pt>
                <c:pt idx="6">
                  <c:v>1.8596327479564798</c:v>
                </c:pt>
                <c:pt idx="7">
                  <c:v>1.77580681541937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B8B5-4CFD-8B64-BC00CDDBED16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C$3:$AC$10</c:f>
              <c:numCache>
                <c:formatCode>General</c:formatCode>
                <c:ptCount val="8"/>
                <c:pt idx="0">
                  <c:v>0</c:v>
                </c:pt>
                <c:pt idx="1">
                  <c:v>0.44409461859283711</c:v>
                </c:pt>
                <c:pt idx="2">
                  <c:v>0.57121697661110626</c:v>
                </c:pt>
                <c:pt idx="3">
                  <c:v>0.63664247720798395</c:v>
                </c:pt>
                <c:pt idx="4">
                  <c:v>0.72320838426120149</c:v>
                </c:pt>
                <c:pt idx="5">
                  <c:v>0.81645060756565391</c:v>
                </c:pt>
                <c:pt idx="6">
                  <c:v>2.110236934566089</c:v>
                </c:pt>
                <c:pt idx="7">
                  <c:v>1.96305781015163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B8B5-4CFD-8B64-BC00CDDBED16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D$3:$AD$10</c:f>
              <c:numCache>
                <c:formatCode>General</c:formatCode>
                <c:ptCount val="8"/>
                <c:pt idx="0">
                  <c:v>0</c:v>
                </c:pt>
                <c:pt idx="1">
                  <c:v>0.4614229588883807</c:v>
                </c:pt>
                <c:pt idx="2">
                  <c:v>0.58819211466117127</c:v>
                </c:pt>
                <c:pt idx="3">
                  <c:v>0.64838705340098235</c:v>
                </c:pt>
                <c:pt idx="4">
                  <c:v>0.73703976079661682</c:v>
                </c:pt>
                <c:pt idx="5">
                  <c:v>0.82862555162252027</c:v>
                </c:pt>
                <c:pt idx="6">
                  <c:v>2.1495263741501325</c:v>
                </c:pt>
                <c:pt idx="7">
                  <c:v>1.9724568835622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B8B5-4CFD-8B64-BC00CDDBED16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E$3:$AE$10</c:f>
              <c:numCache>
                <c:formatCode>General</c:formatCode>
                <c:ptCount val="8"/>
                <c:pt idx="0">
                  <c:v>0</c:v>
                </c:pt>
                <c:pt idx="1">
                  <c:v>0.40358094516565046</c:v>
                </c:pt>
                <c:pt idx="2">
                  <c:v>0.54867124207796802</c:v>
                </c:pt>
                <c:pt idx="3">
                  <c:v>0.6135197792440491</c:v>
                </c:pt>
                <c:pt idx="4">
                  <c:v>0.74133010270763244</c:v>
                </c:pt>
                <c:pt idx="5">
                  <c:v>0.81413466767212239</c:v>
                </c:pt>
                <c:pt idx="6">
                  <c:v>2.0785434260748592</c:v>
                </c:pt>
                <c:pt idx="7">
                  <c:v>2.3627523696654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B8B5-4CFD-8B64-BC00CDDBED16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F$3:$AF$10</c:f>
              <c:numCache>
                <c:formatCode>General</c:formatCode>
                <c:ptCount val="8"/>
                <c:pt idx="0">
                  <c:v>0</c:v>
                </c:pt>
                <c:pt idx="1">
                  <c:v>0.40313605009415049</c:v>
                </c:pt>
                <c:pt idx="2">
                  <c:v>0.54743351952422015</c:v>
                </c:pt>
                <c:pt idx="3">
                  <c:v>0.61064618086611555</c:v>
                </c:pt>
                <c:pt idx="4">
                  <c:v>0.74213321038915225</c:v>
                </c:pt>
                <c:pt idx="5">
                  <c:v>0.81187442991689129</c:v>
                </c:pt>
                <c:pt idx="6">
                  <c:v>2.0661071345669177</c:v>
                </c:pt>
                <c:pt idx="7">
                  <c:v>2.3996893041581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B8B5-4CFD-8B64-BC00CDDBED16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G$3:$AG$10</c:f>
              <c:numCache>
                <c:formatCode>General</c:formatCode>
                <c:ptCount val="8"/>
                <c:pt idx="0">
                  <c:v>0</c:v>
                </c:pt>
                <c:pt idx="1">
                  <c:v>0.4109180890836282</c:v>
                </c:pt>
                <c:pt idx="2">
                  <c:v>0.61445100906336614</c:v>
                </c:pt>
                <c:pt idx="3">
                  <c:v>0.65317191492007398</c:v>
                </c:pt>
                <c:pt idx="4">
                  <c:v>0.70920211661333266</c:v>
                </c:pt>
                <c:pt idx="5">
                  <c:v>0.78541492095712495</c:v>
                </c:pt>
                <c:pt idx="6">
                  <c:v>1.8131318047610732</c:v>
                </c:pt>
                <c:pt idx="7">
                  <c:v>1.7534270744466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B8B5-4CFD-8B64-BC00CDDBED16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H$3:$AH$10</c:f>
              <c:numCache>
                <c:formatCode>General</c:formatCode>
                <c:ptCount val="8"/>
                <c:pt idx="0">
                  <c:v>0</c:v>
                </c:pt>
                <c:pt idx="1">
                  <c:v>0.41916433770465661</c:v>
                </c:pt>
                <c:pt idx="2">
                  <c:v>0.61426195534341754</c:v>
                </c:pt>
                <c:pt idx="3">
                  <c:v>0.65538915073878234</c:v>
                </c:pt>
                <c:pt idx="4">
                  <c:v>0.70652231588316383</c:v>
                </c:pt>
                <c:pt idx="5">
                  <c:v>0.77623744147040119</c:v>
                </c:pt>
                <c:pt idx="6">
                  <c:v>1.8136038263960967</c:v>
                </c:pt>
                <c:pt idx="7">
                  <c:v>1.73936462508687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B8B5-4CFD-8B64-BC00CDDBED16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K$3:$AK$10</c:f>
              <c:numCache>
                <c:formatCode>General</c:formatCode>
                <c:ptCount val="8"/>
                <c:pt idx="0">
                  <c:v>0</c:v>
                </c:pt>
                <c:pt idx="1">
                  <c:v>0.37787393926520629</c:v>
                </c:pt>
                <c:pt idx="2">
                  <c:v>0.48924317638199072</c:v>
                </c:pt>
                <c:pt idx="3">
                  <c:v>0.59762140623688509</c:v>
                </c:pt>
                <c:pt idx="4">
                  <c:v>0.68199051116261333</c:v>
                </c:pt>
                <c:pt idx="5">
                  <c:v>0.80180958349564802</c:v>
                </c:pt>
                <c:pt idx="6">
                  <c:v>1.9270400153201417</c:v>
                </c:pt>
                <c:pt idx="7">
                  <c:v>1.42985710926140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B8B5-4CFD-8B64-BC00CDDBED16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L$3:$AL$10</c:f>
              <c:numCache>
                <c:formatCode>General</c:formatCode>
                <c:ptCount val="8"/>
                <c:pt idx="0">
                  <c:v>0</c:v>
                </c:pt>
                <c:pt idx="1">
                  <c:v>0.37886607812227241</c:v>
                </c:pt>
                <c:pt idx="2">
                  <c:v>0.48316405792767197</c:v>
                </c:pt>
                <c:pt idx="3">
                  <c:v>0.59450099730020733</c:v>
                </c:pt>
                <c:pt idx="4">
                  <c:v>0.67601612432949343</c:v>
                </c:pt>
                <c:pt idx="5">
                  <c:v>0.80154408587731674</c:v>
                </c:pt>
                <c:pt idx="6">
                  <c:v>1.909238745649205</c:v>
                </c:pt>
                <c:pt idx="7">
                  <c:v>1.35571924534365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B8B5-4CFD-8B64-BC00CDDBED16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M$3:$AM$10</c:f>
              <c:numCache>
                <c:formatCode>General</c:formatCode>
                <c:ptCount val="8"/>
                <c:pt idx="0">
                  <c:v>0</c:v>
                </c:pt>
                <c:pt idx="1">
                  <c:v>0.43641373280473172</c:v>
                </c:pt>
                <c:pt idx="2">
                  <c:v>0.52656187274681632</c:v>
                </c:pt>
                <c:pt idx="3">
                  <c:v>0.62123896219372188</c:v>
                </c:pt>
                <c:pt idx="4">
                  <c:v>0.7594890529056656</c:v>
                </c:pt>
                <c:pt idx="5">
                  <c:v>0.84043297087211866</c:v>
                </c:pt>
                <c:pt idx="6">
                  <c:v>2.0337060104282214</c:v>
                </c:pt>
                <c:pt idx="7">
                  <c:v>1.88942854811653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B8B5-4CFD-8B64-BC00CDDBED16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N$3:$AN$10</c:f>
              <c:numCache>
                <c:formatCode>General</c:formatCode>
                <c:ptCount val="8"/>
                <c:pt idx="0">
                  <c:v>0</c:v>
                </c:pt>
                <c:pt idx="1">
                  <c:v>0.43459670471959216</c:v>
                </c:pt>
                <c:pt idx="2">
                  <c:v>0.52377140217603591</c:v>
                </c:pt>
                <c:pt idx="3">
                  <c:v>0.62044490727489998</c:v>
                </c:pt>
                <c:pt idx="4">
                  <c:v>0.75679754807879551</c:v>
                </c:pt>
                <c:pt idx="5">
                  <c:v>0.84412804861840041</c:v>
                </c:pt>
                <c:pt idx="6">
                  <c:v>2.1366667563990789</c:v>
                </c:pt>
                <c:pt idx="7">
                  <c:v>1.92112781130686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B8B5-4CFD-8B64-BC00CDDBED16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O$3:$AO$10</c:f>
              <c:numCache>
                <c:formatCode>General</c:formatCode>
                <c:ptCount val="8"/>
                <c:pt idx="0">
                  <c:v>0</c:v>
                </c:pt>
                <c:pt idx="1">
                  <c:v>0.50497025264543083</c:v>
                </c:pt>
                <c:pt idx="2">
                  <c:v>0.53426260581763219</c:v>
                </c:pt>
                <c:pt idx="3">
                  <c:v>0.60069245739434851</c:v>
                </c:pt>
                <c:pt idx="4">
                  <c:v>0.73569811392792184</c:v>
                </c:pt>
                <c:pt idx="5">
                  <c:v>0.79862310901094202</c:v>
                </c:pt>
                <c:pt idx="6">
                  <c:v>2.0442434349008725</c:v>
                </c:pt>
                <c:pt idx="7">
                  <c:v>1.80858555049863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B8B5-4CFD-8B64-BC00CDDBED16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P$3:$AP$10</c:f>
              <c:numCache>
                <c:formatCode>General</c:formatCode>
                <c:ptCount val="8"/>
                <c:pt idx="0">
                  <c:v>0</c:v>
                </c:pt>
                <c:pt idx="1">
                  <c:v>0.50413776345297545</c:v>
                </c:pt>
                <c:pt idx="2">
                  <c:v>0.53692632090195458</c:v>
                </c:pt>
                <c:pt idx="3">
                  <c:v>0.59853835336274375</c:v>
                </c:pt>
                <c:pt idx="4">
                  <c:v>0.7281883367752614</c:v>
                </c:pt>
                <c:pt idx="5">
                  <c:v>0.79787781797696822</c:v>
                </c:pt>
                <c:pt idx="6">
                  <c:v>2.0567097926153894</c:v>
                </c:pt>
                <c:pt idx="7">
                  <c:v>1.80192144107460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B8B5-4CFD-8B64-BC00CDDBED16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Q$3:$AQ$10</c:f>
              <c:numCache>
                <c:formatCode>General</c:formatCode>
                <c:ptCount val="8"/>
                <c:pt idx="0">
                  <c:v>0</c:v>
                </c:pt>
                <c:pt idx="1">
                  <c:v>0.49126166581715591</c:v>
                </c:pt>
                <c:pt idx="2">
                  <c:v>0.50283968150610858</c:v>
                </c:pt>
                <c:pt idx="3">
                  <c:v>0.58060475466178352</c:v>
                </c:pt>
                <c:pt idx="4">
                  <c:v>0.71241826020830712</c:v>
                </c:pt>
                <c:pt idx="5">
                  <c:v>0.77326352063473536</c:v>
                </c:pt>
                <c:pt idx="6">
                  <c:v>1.9888426764197495</c:v>
                </c:pt>
                <c:pt idx="7">
                  <c:v>1.88456651934937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B8B5-4CFD-8B64-BC00CDDBED16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R$3:$AR$10</c:f>
              <c:numCache>
                <c:formatCode>General</c:formatCode>
                <c:ptCount val="8"/>
                <c:pt idx="0">
                  <c:v>0</c:v>
                </c:pt>
                <c:pt idx="1">
                  <c:v>0.49393258470642831</c:v>
                </c:pt>
                <c:pt idx="2">
                  <c:v>0.50924992172379124</c:v>
                </c:pt>
                <c:pt idx="3">
                  <c:v>0.58195163524763904</c:v>
                </c:pt>
                <c:pt idx="4">
                  <c:v>0.71100334805018983</c:v>
                </c:pt>
                <c:pt idx="5">
                  <c:v>0.77750589796560132</c:v>
                </c:pt>
                <c:pt idx="6">
                  <c:v>1.9814790193495151</c:v>
                </c:pt>
                <c:pt idx="7">
                  <c:v>1.89068058511814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B8B5-4CFD-8B64-BC00CDDBED16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S$3:$AS$10</c:f>
              <c:numCache>
                <c:formatCode>General</c:formatCode>
                <c:ptCount val="8"/>
                <c:pt idx="0">
                  <c:v>0</c:v>
                </c:pt>
                <c:pt idx="1">
                  <c:v>0.47166701779047215</c:v>
                </c:pt>
                <c:pt idx="2">
                  <c:v>0.51110907034789421</c:v>
                </c:pt>
                <c:pt idx="3">
                  <c:v>0.59658317576365871</c:v>
                </c:pt>
                <c:pt idx="4">
                  <c:v>0.72940884501774284</c:v>
                </c:pt>
                <c:pt idx="5">
                  <c:v>0.77876767176470474</c:v>
                </c:pt>
                <c:pt idx="6">
                  <c:v>2.0317694545719429</c:v>
                </c:pt>
                <c:pt idx="7">
                  <c:v>1.9689965219123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B8B5-4CFD-8B64-BC00CDDBED16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2.1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999999999999995E-2</c:v>
                </c:pt>
                <c:pt idx="6">
                  <c:v>8.5999999999999993E-2</c:v>
                </c:pt>
                <c:pt idx="7">
                  <c:v>9.8000000000000004E-2</c:v>
                </c:pt>
              </c:numCache>
            </c:numRef>
          </c:xVal>
          <c:yVal>
            <c:numRef>
              <c:f>Sheet1!$AT$3:$AT$10</c:f>
              <c:numCache>
                <c:formatCode>General</c:formatCode>
                <c:ptCount val="8"/>
                <c:pt idx="0">
                  <c:v>0</c:v>
                </c:pt>
                <c:pt idx="1">
                  <c:v>0.47681102858997521</c:v>
                </c:pt>
                <c:pt idx="2">
                  <c:v>0.51838035789088754</c:v>
                </c:pt>
                <c:pt idx="3">
                  <c:v>0.60121719102014892</c:v>
                </c:pt>
                <c:pt idx="4">
                  <c:v>0.7315327822059744</c:v>
                </c:pt>
                <c:pt idx="5">
                  <c:v>0.78843854989400708</c:v>
                </c:pt>
                <c:pt idx="6">
                  <c:v>2.014690920463138</c:v>
                </c:pt>
                <c:pt idx="7">
                  <c:v>1.97442791718860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B8B5-4CFD-8B64-BC00CDDBED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2515136"/>
        <c:axId val="1092496416"/>
        <c:extLst>
          <c:ext xmlns:c15="http://schemas.microsoft.com/office/drawing/2012/chart" uri="{02D57815-91ED-43cb-92C2-25804820EDAC}">
            <c15:filteredScatterSeries>
              <c15:ser>
                <c:idx val="30"/>
                <c:order val="30"/>
                <c:spPr>
                  <a:ln w="19050" cap="rnd">
                    <a:solidFill>
                      <a:schemeClr val="accent1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50000"/>
                      </a:schemeClr>
                    </a:solidFill>
                    <a:ln w="9525">
                      <a:solidFill>
                        <a:schemeClr val="accent1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D$3:$D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0</c:v>
                      </c:pt>
                      <c:pt idx="1">
                        <c:v>2.1999999999999999E-2</c:v>
                      </c:pt>
                      <c:pt idx="2">
                        <c:v>3.5000000000000003E-2</c:v>
                      </c:pt>
                      <c:pt idx="3">
                        <c:v>4.8000000000000001E-2</c:v>
                      </c:pt>
                      <c:pt idx="4">
                        <c:v>0.06</c:v>
                      </c:pt>
                      <c:pt idx="5">
                        <c:v>7.2999999999999995E-2</c:v>
                      </c:pt>
                      <c:pt idx="6">
                        <c:v>8.5999999999999993E-2</c:v>
                      </c:pt>
                      <c:pt idx="7">
                        <c:v>9.8000000000000004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AI$3:$AI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0</c:v>
                      </c:pt>
                      <c:pt idx="1">
                        <c:v>0.37438320571015438</c:v>
                      </c:pt>
                      <c:pt idx="2">
                        <c:v>0.50499287978902963</c:v>
                      </c:pt>
                      <c:pt idx="3">
                        <c:v>0.51489616813602579</c:v>
                      </c:pt>
                      <c:pt idx="4">
                        <c:v>0.5497020268542061</c:v>
                      </c:pt>
                      <c:pt idx="5">
                        <c:v>0.57814258009409569</c:v>
                      </c:pt>
                      <c:pt idx="6">
                        <c:v>0.90980420363647885</c:v>
                      </c:pt>
                      <c:pt idx="7">
                        <c:v>0.94296315346713422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28-B8B5-4CFD-8B64-BC00CDDBED16}"/>
                  </c:ext>
                </c:extLst>
              </c15:ser>
            </c15:filteredScatterSeries>
            <c15:filteredScatterSeries>
              <c15:ser>
                <c:idx val="31"/>
                <c:order val="31"/>
                <c:spPr>
                  <a:ln w="19050" cap="rnd">
                    <a:solidFill>
                      <a:schemeClr val="accent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50000"/>
                      </a:schemeClr>
                    </a:solidFill>
                    <a:ln w="9525">
                      <a:solidFill>
                        <a:schemeClr val="accent2">
                          <a:lumMod val="5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3:$D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0</c:v>
                      </c:pt>
                      <c:pt idx="1">
                        <c:v>2.1999999999999999E-2</c:v>
                      </c:pt>
                      <c:pt idx="2">
                        <c:v>3.5000000000000003E-2</c:v>
                      </c:pt>
                      <c:pt idx="3">
                        <c:v>4.8000000000000001E-2</c:v>
                      </c:pt>
                      <c:pt idx="4">
                        <c:v>0.06</c:v>
                      </c:pt>
                      <c:pt idx="5">
                        <c:v>7.2999999999999995E-2</c:v>
                      </c:pt>
                      <c:pt idx="6">
                        <c:v>8.5999999999999993E-2</c:v>
                      </c:pt>
                      <c:pt idx="7">
                        <c:v>9.8000000000000004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J$3:$AJ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0</c:v>
                      </c:pt>
                      <c:pt idx="1">
                        <c:v>0.31855092415375208</c:v>
                      </c:pt>
                      <c:pt idx="2">
                        <c:v>0.45353923284857173</c:v>
                      </c:pt>
                      <c:pt idx="3">
                        <c:v>0.47145842855205189</c:v>
                      </c:pt>
                      <c:pt idx="4">
                        <c:v>0.50058438871952005</c:v>
                      </c:pt>
                      <c:pt idx="5">
                        <c:v>0.53860774059365912</c:v>
                      </c:pt>
                      <c:pt idx="6">
                        <c:v>0.89014976942042734</c:v>
                      </c:pt>
                      <c:pt idx="7">
                        <c:v>0.9404221693554175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29-B8B5-4CFD-8B64-BC00CDDBED16}"/>
                  </c:ext>
                </c:extLst>
              </c15:ser>
            </c15:filteredScatterSeries>
          </c:ext>
        </c:extLst>
      </c:scatterChart>
      <c:valAx>
        <c:axId val="10925151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layout>
            <c:manualLayout>
              <c:xMode val="edge"/>
              <c:yMode val="edge"/>
              <c:x val="0.34466810550401683"/>
              <c:y val="0.8917710727790787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2496416"/>
        <c:crosses val="autoZero"/>
        <c:crossBetween val="midCat"/>
      </c:valAx>
      <c:valAx>
        <c:axId val="10924964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Mach number</a:t>
                </a:r>
              </a:p>
            </c:rich>
          </c:tx>
          <c:layout>
            <c:manualLayout>
              <c:xMode val="edge"/>
              <c:yMode val="edge"/>
              <c:x val="3.6111111111111108E-2"/>
              <c:y val="0.1503377788932677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25151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tatic temperature</a:t>
            </a:r>
          </a:p>
        </c:rich>
      </c:tx>
      <c:layout>
        <c:manualLayout>
          <c:xMode val="edge"/>
          <c:yMode val="edge"/>
          <c:x val="0.27934318921968126"/>
          <c:y val="4.220783427853197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854279344631017"/>
          <c:y val="3.0129016374324576E-2"/>
          <c:w val="0.66459540463141353"/>
          <c:h val="0.8217591492780352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E$3:$E$9</c:f>
              <c:numCache>
                <c:formatCode>General</c:formatCode>
                <c:ptCount val="7"/>
                <c:pt idx="0">
                  <c:v>1490.3051137424936</c:v>
                </c:pt>
                <c:pt idx="1">
                  <c:v>1850.5198067084541</c:v>
                </c:pt>
                <c:pt idx="2">
                  <c:v>1950.6724056804883</c:v>
                </c:pt>
                <c:pt idx="3">
                  <c:v>2128.7812512599385</c:v>
                </c:pt>
                <c:pt idx="4">
                  <c:v>2217.4426270372001</c:v>
                </c:pt>
                <c:pt idx="5">
                  <c:v>1282.2110929615596</c:v>
                </c:pt>
                <c:pt idx="6">
                  <c:v>1149.2509692807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6DD-4A46-B26B-BF14DE2800C9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F$3:$F$9</c:f>
              <c:numCache>
                <c:formatCode>General</c:formatCode>
                <c:ptCount val="7"/>
                <c:pt idx="0">
                  <c:v>1513.201026038766</c:v>
                </c:pt>
                <c:pt idx="1">
                  <c:v>1868.6795781113155</c:v>
                </c:pt>
                <c:pt idx="2">
                  <c:v>1958.517334965444</c:v>
                </c:pt>
                <c:pt idx="3">
                  <c:v>2141.4330286681438</c:v>
                </c:pt>
                <c:pt idx="4">
                  <c:v>2231.382553027322</c:v>
                </c:pt>
                <c:pt idx="5">
                  <c:v>1285.4002724590364</c:v>
                </c:pt>
                <c:pt idx="6">
                  <c:v>1169.49594998486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6DD-4A46-B26B-BF14DE2800C9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G$3:$G$9</c:f>
              <c:numCache>
                <c:formatCode>General</c:formatCode>
                <c:ptCount val="7"/>
                <c:pt idx="0">
                  <c:v>1495.341891811858</c:v>
                </c:pt>
                <c:pt idx="1">
                  <c:v>1862.9355684487339</c:v>
                </c:pt>
                <c:pt idx="2">
                  <c:v>1938.5129268909561</c:v>
                </c:pt>
                <c:pt idx="3">
                  <c:v>2136.1539972676296</c:v>
                </c:pt>
                <c:pt idx="4">
                  <c:v>2221.3595635186011</c:v>
                </c:pt>
                <c:pt idx="5">
                  <c:v>1270.5560131928398</c:v>
                </c:pt>
                <c:pt idx="6">
                  <c:v>1242.49541334082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6DD-4A46-B26B-BF14DE2800C9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H$3:$H$9</c:f>
              <c:numCache>
                <c:formatCode>General</c:formatCode>
                <c:ptCount val="7"/>
                <c:pt idx="0">
                  <c:v>1509.5434720307005</c:v>
                </c:pt>
                <c:pt idx="1">
                  <c:v>1864.3549977132002</c:v>
                </c:pt>
                <c:pt idx="2">
                  <c:v>1956.7701912859131</c:v>
                </c:pt>
                <c:pt idx="3">
                  <c:v>2141.0696592401887</c:v>
                </c:pt>
                <c:pt idx="4">
                  <c:v>2227.5380009778373</c:v>
                </c:pt>
                <c:pt idx="5">
                  <c:v>1307.2289028642024</c:v>
                </c:pt>
                <c:pt idx="6">
                  <c:v>1241.72980694108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6DD-4A46-B26B-BF14DE2800C9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I$3:$I$9</c:f>
              <c:numCache>
                <c:formatCode>General</c:formatCode>
                <c:ptCount val="7"/>
                <c:pt idx="0">
                  <c:v>1359.4573786021099</c:v>
                </c:pt>
                <c:pt idx="1">
                  <c:v>1725.9359261113427</c:v>
                </c:pt>
                <c:pt idx="2">
                  <c:v>1821.5480905568677</c:v>
                </c:pt>
                <c:pt idx="3">
                  <c:v>2014.9765778839269</c:v>
                </c:pt>
                <c:pt idx="4">
                  <c:v>2101.147748651229</c:v>
                </c:pt>
                <c:pt idx="5">
                  <c:v>1236.6074605169747</c:v>
                </c:pt>
                <c:pt idx="6">
                  <c:v>1094.57832856008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56DD-4A46-B26B-BF14DE2800C9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J$3:$J$9</c:f>
              <c:numCache>
                <c:formatCode>General</c:formatCode>
                <c:ptCount val="7"/>
                <c:pt idx="0">
                  <c:v>1420.6998762823393</c:v>
                </c:pt>
                <c:pt idx="1">
                  <c:v>1698.5928470410554</c:v>
                </c:pt>
                <c:pt idx="2">
                  <c:v>1798.3851731986845</c:v>
                </c:pt>
                <c:pt idx="3">
                  <c:v>1988.2169499034699</c:v>
                </c:pt>
                <c:pt idx="4">
                  <c:v>2081.7984239334628</c:v>
                </c:pt>
                <c:pt idx="5">
                  <c:v>1233.9146306823827</c:v>
                </c:pt>
                <c:pt idx="6">
                  <c:v>1052.16886535813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6DD-4A46-B26B-BF14DE2800C9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K$3:$K$9</c:f>
              <c:numCache>
                <c:formatCode>General</c:formatCode>
                <c:ptCount val="7"/>
                <c:pt idx="0">
                  <c:v>1766.5739079947491</c:v>
                </c:pt>
                <c:pt idx="1">
                  <c:v>1971.4499959048653</c:v>
                </c:pt>
                <c:pt idx="2">
                  <c:v>2233.3527800716142</c:v>
                </c:pt>
                <c:pt idx="3">
                  <c:v>2456.7251691857446</c:v>
                </c:pt>
                <c:pt idx="4">
                  <c:v>2511.1058629012009</c:v>
                </c:pt>
                <c:pt idx="5">
                  <c:v>1326.5986906057847</c:v>
                </c:pt>
                <c:pt idx="6">
                  <c:v>1011.02310008453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56DD-4A46-B26B-BF14DE2800C9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L$3:$L$9</c:f>
              <c:numCache>
                <c:formatCode>General</c:formatCode>
                <c:ptCount val="7"/>
                <c:pt idx="0">
                  <c:v>1638.3550540569649</c:v>
                </c:pt>
                <c:pt idx="1">
                  <c:v>1784.7083112426756</c:v>
                </c:pt>
                <c:pt idx="2">
                  <c:v>2058.6347464606256</c:v>
                </c:pt>
                <c:pt idx="3">
                  <c:v>2317.9298143145861</c:v>
                </c:pt>
                <c:pt idx="4">
                  <c:v>2382.0379862718837</c:v>
                </c:pt>
                <c:pt idx="5">
                  <c:v>1293.4462795141233</c:v>
                </c:pt>
                <c:pt idx="6">
                  <c:v>992.452429905515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56DD-4A46-B26B-BF14DE2800C9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M$3:$M$9</c:f>
              <c:numCache>
                <c:formatCode>General</c:formatCode>
                <c:ptCount val="7"/>
                <c:pt idx="0">
                  <c:v>1858.1124245863371</c:v>
                </c:pt>
                <c:pt idx="1">
                  <c:v>2053.4603291269955</c:v>
                </c:pt>
                <c:pt idx="2">
                  <c:v>2309.9991409216086</c:v>
                </c:pt>
                <c:pt idx="3">
                  <c:v>2535.2732743514484</c:v>
                </c:pt>
                <c:pt idx="4">
                  <c:v>2586.5877838572405</c:v>
                </c:pt>
                <c:pt idx="5">
                  <c:v>1358.5793047992136</c:v>
                </c:pt>
                <c:pt idx="6">
                  <c:v>1037.83821817963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56DD-4A46-B26B-BF14DE2800C9}"/>
            </c:ext>
          </c:extLst>
        </c:ser>
        <c:ser>
          <c:idx val="9"/>
          <c:order val="9"/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N$3:$N$9</c:f>
              <c:numCache>
                <c:formatCode>General</c:formatCode>
                <c:ptCount val="7"/>
                <c:pt idx="0">
                  <c:v>1583.4534324394183</c:v>
                </c:pt>
                <c:pt idx="1">
                  <c:v>1718.7812363368873</c:v>
                </c:pt>
                <c:pt idx="2">
                  <c:v>2015.6282723535921</c:v>
                </c:pt>
                <c:pt idx="3">
                  <c:v>2287.4033593966974</c:v>
                </c:pt>
                <c:pt idx="4">
                  <c:v>2361.3026546328483</c:v>
                </c:pt>
                <c:pt idx="5">
                  <c:v>1294.2502855670082</c:v>
                </c:pt>
                <c:pt idx="6">
                  <c:v>1001.14610144475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56DD-4A46-B26B-BF14DE2800C9}"/>
            </c:ext>
          </c:extLst>
        </c:ser>
        <c:ser>
          <c:idx val="10"/>
          <c:order val="10"/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O$3:$O$9</c:f>
              <c:numCache>
                <c:formatCode>General</c:formatCode>
                <c:ptCount val="7"/>
                <c:pt idx="0">
                  <c:v>1542.6069903141642</c:v>
                </c:pt>
                <c:pt idx="1">
                  <c:v>1914.4762651049687</c:v>
                </c:pt>
                <c:pt idx="2">
                  <c:v>2101.552978712391</c:v>
                </c:pt>
                <c:pt idx="3">
                  <c:v>2256.7104328084897</c:v>
                </c:pt>
                <c:pt idx="4">
                  <c:v>2340.8026065269314</c:v>
                </c:pt>
                <c:pt idx="5">
                  <c:v>1234.2007007203806</c:v>
                </c:pt>
                <c:pt idx="6">
                  <c:v>1335.70180858859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56DD-4A46-B26B-BF14DE2800C9}"/>
            </c:ext>
          </c:extLst>
        </c:ser>
        <c:ser>
          <c:idx val="11"/>
          <c:order val="11"/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P$3:$P$9</c:f>
              <c:numCache>
                <c:formatCode>General</c:formatCode>
                <c:ptCount val="7"/>
                <c:pt idx="0">
                  <c:v>1533.4405948776239</c:v>
                </c:pt>
                <c:pt idx="1">
                  <c:v>1891.9182085058162</c:v>
                </c:pt>
                <c:pt idx="2">
                  <c:v>2091.2253504935907</c:v>
                </c:pt>
                <c:pt idx="3">
                  <c:v>2245.7324708200758</c:v>
                </c:pt>
                <c:pt idx="4">
                  <c:v>2330.8822482811352</c:v>
                </c:pt>
                <c:pt idx="5">
                  <c:v>1235.9753389240816</c:v>
                </c:pt>
                <c:pt idx="6">
                  <c:v>1357.50600643979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56DD-4A46-B26B-BF14DE2800C9}"/>
            </c:ext>
          </c:extLst>
        </c:ser>
        <c:ser>
          <c:idx val="12"/>
          <c:order val="12"/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Q$3:$Q$9</c:f>
              <c:numCache>
                <c:formatCode>General</c:formatCode>
                <c:ptCount val="7"/>
                <c:pt idx="0">
                  <c:v>1550.6864580153222</c:v>
                </c:pt>
                <c:pt idx="1">
                  <c:v>1914.7972949025373</c:v>
                </c:pt>
                <c:pt idx="2">
                  <c:v>2109.4568859526694</c:v>
                </c:pt>
                <c:pt idx="3">
                  <c:v>2265.7147978992289</c:v>
                </c:pt>
                <c:pt idx="4">
                  <c:v>2350.8943929349566</c:v>
                </c:pt>
                <c:pt idx="5">
                  <c:v>1244.5133104299457</c:v>
                </c:pt>
                <c:pt idx="6">
                  <c:v>1300.55316015048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56DD-4A46-B26B-BF14DE2800C9}"/>
            </c:ext>
          </c:extLst>
        </c:ser>
        <c:ser>
          <c:idx val="13"/>
          <c:order val="13"/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R$3:$R$9</c:f>
              <c:numCache>
                <c:formatCode>General</c:formatCode>
                <c:ptCount val="7"/>
                <c:pt idx="0">
                  <c:v>1423.1118651435986</c:v>
                </c:pt>
                <c:pt idx="1">
                  <c:v>1803.6305517566307</c:v>
                </c:pt>
                <c:pt idx="2">
                  <c:v>1989.6105327255673</c:v>
                </c:pt>
                <c:pt idx="3">
                  <c:v>2153.2920227852187</c:v>
                </c:pt>
                <c:pt idx="4">
                  <c:v>2246.1741087082978</c:v>
                </c:pt>
                <c:pt idx="5">
                  <c:v>1206.2524830543152</c:v>
                </c:pt>
                <c:pt idx="6">
                  <c:v>1333.32752155871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56DD-4A46-B26B-BF14DE2800C9}"/>
            </c:ext>
          </c:extLst>
        </c:ser>
        <c:ser>
          <c:idx val="14"/>
          <c:order val="14"/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S$3:$S$9</c:f>
              <c:numCache>
                <c:formatCode>General</c:formatCode>
                <c:ptCount val="7"/>
                <c:pt idx="0">
                  <c:v>1562.7100324316355</c:v>
                </c:pt>
                <c:pt idx="1">
                  <c:v>1836.1977110116941</c:v>
                </c:pt>
                <c:pt idx="2">
                  <c:v>1937.0430899313717</c:v>
                </c:pt>
                <c:pt idx="3">
                  <c:v>2131.2669449920422</c:v>
                </c:pt>
                <c:pt idx="4">
                  <c:v>2219.5267631567144</c:v>
                </c:pt>
                <c:pt idx="5">
                  <c:v>1274.7428092461132</c:v>
                </c:pt>
                <c:pt idx="6">
                  <c:v>879.090866208917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56DD-4A46-B26B-BF14DE2800C9}"/>
            </c:ext>
          </c:extLst>
        </c:ser>
        <c:ser>
          <c:idx val="15"/>
          <c:order val="15"/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T$3:$T$9</c:f>
              <c:numCache>
                <c:formatCode>General</c:formatCode>
                <c:ptCount val="7"/>
                <c:pt idx="0">
                  <c:v>1590.3056860575521</c:v>
                </c:pt>
                <c:pt idx="1">
                  <c:v>1730.0536033924509</c:v>
                </c:pt>
                <c:pt idx="2">
                  <c:v>2004.0583120783374</c:v>
                </c:pt>
                <c:pt idx="3">
                  <c:v>2256.7571596772732</c:v>
                </c:pt>
                <c:pt idx="4">
                  <c:v>2326.349159997852</c:v>
                </c:pt>
                <c:pt idx="5">
                  <c:v>1276.9471085392554</c:v>
                </c:pt>
                <c:pt idx="6">
                  <c:v>1251.45697954749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56DD-4A46-B26B-BF14DE2800C9}"/>
            </c:ext>
          </c:extLst>
        </c:ser>
        <c:ser>
          <c:idx val="16"/>
          <c:order val="16"/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U$3:$U$9</c:f>
              <c:numCache>
                <c:formatCode>General</c:formatCode>
                <c:ptCount val="7"/>
                <c:pt idx="0">
                  <c:v>1553.980953626153</c:v>
                </c:pt>
                <c:pt idx="1">
                  <c:v>1708.0138577949344</c:v>
                </c:pt>
                <c:pt idx="2">
                  <c:v>1980.5856008348221</c:v>
                </c:pt>
                <c:pt idx="3">
                  <c:v>2239.3855006482654</c:v>
                </c:pt>
                <c:pt idx="4">
                  <c:v>2309.437944434469</c:v>
                </c:pt>
                <c:pt idx="5">
                  <c:v>1272.2987479724036</c:v>
                </c:pt>
                <c:pt idx="6">
                  <c:v>1284.13998902186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56DD-4A46-B26B-BF14DE2800C9}"/>
            </c:ext>
          </c:extLst>
        </c:ser>
        <c:ser>
          <c:idx val="17"/>
          <c:order val="17"/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V$3:$V$9</c:f>
              <c:numCache>
                <c:formatCode>General</c:formatCode>
                <c:ptCount val="7"/>
                <c:pt idx="0">
                  <c:v>1602.1569756363795</c:v>
                </c:pt>
                <c:pt idx="1">
                  <c:v>1721.3167051589276</c:v>
                </c:pt>
                <c:pt idx="2">
                  <c:v>1995.0198376624151</c:v>
                </c:pt>
                <c:pt idx="3">
                  <c:v>2242.3603358481519</c:v>
                </c:pt>
                <c:pt idx="4">
                  <c:v>2307.9884537087901</c:v>
                </c:pt>
                <c:pt idx="5">
                  <c:v>1265.5094615280834</c:v>
                </c:pt>
                <c:pt idx="6">
                  <c:v>1210.19869555771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56DD-4A46-B26B-BF14DE2800C9}"/>
            </c:ext>
          </c:extLst>
        </c:ser>
        <c:ser>
          <c:idx val="18"/>
          <c:order val="18"/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W$3:$W$9</c:f>
              <c:numCache>
                <c:formatCode>General</c:formatCode>
                <c:ptCount val="7"/>
                <c:pt idx="0">
                  <c:v>1605.3330416445478</c:v>
                </c:pt>
                <c:pt idx="1">
                  <c:v>1951.9457361802361</c:v>
                </c:pt>
                <c:pt idx="2">
                  <c:v>2118.3829768986029</c:v>
                </c:pt>
                <c:pt idx="3">
                  <c:v>2280.7939823994707</c:v>
                </c:pt>
                <c:pt idx="4">
                  <c:v>2389.6169798103911</c:v>
                </c:pt>
                <c:pt idx="5">
                  <c:v>1312.1028377325438</c:v>
                </c:pt>
                <c:pt idx="6">
                  <c:v>1015.56832912049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56DD-4A46-B26B-BF14DE2800C9}"/>
            </c:ext>
          </c:extLst>
        </c:ser>
        <c:ser>
          <c:idx val="19"/>
          <c:order val="19"/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X$3:$X$9</c:f>
              <c:numCache>
                <c:formatCode>General</c:formatCode>
                <c:ptCount val="7"/>
                <c:pt idx="0">
                  <c:v>1462.035781856833</c:v>
                </c:pt>
                <c:pt idx="1">
                  <c:v>1870.0754346457638</c:v>
                </c:pt>
                <c:pt idx="2">
                  <c:v>1980.3757632785835</c:v>
                </c:pt>
                <c:pt idx="3">
                  <c:v>2204.1249761725003</c:v>
                </c:pt>
                <c:pt idx="4">
                  <c:v>2286.070407622547</c:v>
                </c:pt>
                <c:pt idx="5">
                  <c:v>1287.3472367163974</c:v>
                </c:pt>
                <c:pt idx="6">
                  <c:v>1011.34385943789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56DD-4A46-B26B-BF14DE2800C9}"/>
            </c:ext>
          </c:extLst>
        </c:ser>
        <c:ser>
          <c:idx val="20"/>
          <c:order val="20"/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Y$3:$Y$9</c:f>
              <c:numCache>
                <c:formatCode>General</c:formatCode>
                <c:ptCount val="7"/>
                <c:pt idx="0">
                  <c:v>1621.110421598733</c:v>
                </c:pt>
                <c:pt idx="1">
                  <c:v>1767.0919942558135</c:v>
                </c:pt>
                <c:pt idx="2">
                  <c:v>2046.7809377210212</c:v>
                </c:pt>
                <c:pt idx="3">
                  <c:v>2310.1364915570844</c:v>
                </c:pt>
                <c:pt idx="4">
                  <c:v>2373.1514468459768</c:v>
                </c:pt>
                <c:pt idx="5">
                  <c:v>1294.8304850855054</c:v>
                </c:pt>
                <c:pt idx="6">
                  <c:v>1045.1443746754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56DD-4A46-B26B-BF14DE2800C9}"/>
            </c:ext>
          </c:extLst>
        </c:ser>
        <c:ser>
          <c:idx val="21"/>
          <c:order val="21"/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Z$3:$Z$9</c:f>
              <c:numCache>
                <c:formatCode>General</c:formatCode>
                <c:ptCount val="7"/>
                <c:pt idx="0">
                  <c:v>1605.5713577445417</c:v>
                </c:pt>
                <c:pt idx="1">
                  <c:v>1750.4609916623956</c:v>
                </c:pt>
                <c:pt idx="2">
                  <c:v>2044.4646927232138</c:v>
                </c:pt>
                <c:pt idx="3">
                  <c:v>2304.3631155720163</c:v>
                </c:pt>
                <c:pt idx="4">
                  <c:v>2368.1106987631115</c:v>
                </c:pt>
                <c:pt idx="5">
                  <c:v>1290.3702211375701</c:v>
                </c:pt>
                <c:pt idx="6">
                  <c:v>1066.59502453424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56DD-4A46-B26B-BF14DE2800C9}"/>
            </c:ext>
          </c:extLst>
        </c:ser>
        <c:ser>
          <c:idx val="22"/>
          <c:order val="22"/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A$3:$AA$9</c:f>
              <c:numCache>
                <c:formatCode>General</c:formatCode>
                <c:ptCount val="7"/>
                <c:pt idx="0">
                  <c:v>1414.624150879923</c:v>
                </c:pt>
                <c:pt idx="1">
                  <c:v>1555.5101450745531</c:v>
                </c:pt>
                <c:pt idx="2">
                  <c:v>1713.1481100186882</c:v>
                </c:pt>
                <c:pt idx="3">
                  <c:v>1864.2602121743143</c:v>
                </c:pt>
                <c:pt idx="4">
                  <c:v>1971.5555487752474</c:v>
                </c:pt>
                <c:pt idx="5">
                  <c:v>1297.262160855091</c:v>
                </c:pt>
                <c:pt idx="6">
                  <c:v>1347.35808677946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56DD-4A46-B26B-BF14DE2800C9}"/>
            </c:ext>
          </c:extLst>
        </c:ser>
        <c:ser>
          <c:idx val="23"/>
          <c:order val="23"/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B$3:$AB$9</c:f>
              <c:numCache>
                <c:formatCode>General</c:formatCode>
                <c:ptCount val="7"/>
                <c:pt idx="0">
                  <c:v>1505.5368885485861</c:v>
                </c:pt>
                <c:pt idx="1">
                  <c:v>1623.7745320781592</c:v>
                </c:pt>
                <c:pt idx="2">
                  <c:v>1766.9502686390999</c:v>
                </c:pt>
                <c:pt idx="3">
                  <c:v>1923.1479254570447</c:v>
                </c:pt>
                <c:pt idx="4">
                  <c:v>2038.1750304103032</c:v>
                </c:pt>
                <c:pt idx="5">
                  <c:v>1326.466486411462</c:v>
                </c:pt>
                <c:pt idx="6">
                  <c:v>1401.55857169764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56DD-4A46-B26B-BF14DE2800C9}"/>
            </c:ext>
          </c:extLst>
        </c:ser>
        <c:ser>
          <c:idx val="24"/>
          <c:order val="24"/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C$3:$AC$9</c:f>
              <c:numCache>
                <c:formatCode>General</c:formatCode>
                <c:ptCount val="7"/>
                <c:pt idx="0">
                  <c:v>1349.5711484493877</c:v>
                </c:pt>
                <c:pt idx="1">
                  <c:v>1763.4166174666668</c:v>
                </c:pt>
                <c:pt idx="2">
                  <c:v>1919.9143888115677</c:v>
                </c:pt>
                <c:pt idx="3">
                  <c:v>2066.1427422198931</c:v>
                </c:pt>
                <c:pt idx="4">
                  <c:v>2153.3098230922956</c:v>
                </c:pt>
                <c:pt idx="5">
                  <c:v>1158.037619899638</c:v>
                </c:pt>
                <c:pt idx="6">
                  <c:v>1274.89702656858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56DD-4A46-B26B-BF14DE2800C9}"/>
            </c:ext>
          </c:extLst>
        </c:ser>
        <c:ser>
          <c:idx val="25"/>
          <c:order val="25"/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D$3:$AD$9</c:f>
              <c:numCache>
                <c:formatCode>General</c:formatCode>
                <c:ptCount val="7"/>
                <c:pt idx="0">
                  <c:v>1445.3283543582497</c:v>
                </c:pt>
                <c:pt idx="1">
                  <c:v>1848.5102085132326</c:v>
                </c:pt>
                <c:pt idx="2">
                  <c:v>1987.4161206408619</c:v>
                </c:pt>
                <c:pt idx="3">
                  <c:v>2130.2247742356585</c:v>
                </c:pt>
                <c:pt idx="4">
                  <c:v>2208.4646016474085</c:v>
                </c:pt>
                <c:pt idx="5">
                  <c:v>1154.3090670278204</c:v>
                </c:pt>
                <c:pt idx="6">
                  <c:v>1295.5212627716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56DD-4A46-B26B-BF14DE2800C9}"/>
            </c:ext>
          </c:extLst>
        </c:ser>
        <c:ser>
          <c:idx val="26"/>
          <c:order val="26"/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E$3:$AE$9</c:f>
              <c:numCache>
                <c:formatCode>General</c:formatCode>
                <c:ptCount val="7"/>
                <c:pt idx="0">
                  <c:v>1246.8326652483456</c:v>
                </c:pt>
                <c:pt idx="1">
                  <c:v>1777.3040571606621</c:v>
                </c:pt>
                <c:pt idx="2">
                  <c:v>1953.9912561045644</c:v>
                </c:pt>
                <c:pt idx="3">
                  <c:v>2183.1766489909555</c:v>
                </c:pt>
                <c:pt idx="4">
                  <c:v>2249.5336612188507</c:v>
                </c:pt>
                <c:pt idx="5">
                  <c:v>1235.7579635588934</c:v>
                </c:pt>
                <c:pt idx="6">
                  <c:v>1030.30629267258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56DD-4A46-B26B-BF14DE2800C9}"/>
            </c:ext>
          </c:extLst>
        </c:ser>
        <c:ser>
          <c:idx val="27"/>
          <c:order val="27"/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F$3:$AF$9</c:f>
              <c:numCache>
                <c:formatCode>General</c:formatCode>
                <c:ptCount val="7"/>
                <c:pt idx="0">
                  <c:v>1244.8495646273404</c:v>
                </c:pt>
                <c:pt idx="1">
                  <c:v>1773.3452064768635</c:v>
                </c:pt>
                <c:pt idx="2">
                  <c:v>1946.8295982581499</c:v>
                </c:pt>
                <c:pt idx="3">
                  <c:v>2183.9119151664813</c:v>
                </c:pt>
                <c:pt idx="4">
                  <c:v>2247.8520352925584</c:v>
                </c:pt>
                <c:pt idx="5">
                  <c:v>1245.6771444187686</c:v>
                </c:pt>
                <c:pt idx="6">
                  <c:v>1006.69902380414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56DD-4A46-B26B-BF14DE2800C9}"/>
            </c:ext>
          </c:extLst>
        </c:ser>
        <c:ser>
          <c:idx val="28"/>
          <c:order val="28"/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G$3:$AG$9</c:f>
              <c:numCache>
                <c:formatCode>General</c:formatCode>
                <c:ptCount val="7"/>
                <c:pt idx="0">
                  <c:v>1137.7985543146935</c:v>
                </c:pt>
                <c:pt idx="1">
                  <c:v>1742.6986137726499</c:v>
                </c:pt>
                <c:pt idx="2">
                  <c:v>1818.8175670029354</c:v>
                </c:pt>
                <c:pt idx="3">
                  <c:v>1906.267620670493</c:v>
                </c:pt>
                <c:pt idx="4">
                  <c:v>1985.1299470782219</c:v>
                </c:pt>
                <c:pt idx="5">
                  <c:v>1310.2441580773179</c:v>
                </c:pt>
                <c:pt idx="6">
                  <c:v>1362.55581068615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56DD-4A46-B26B-BF14DE2800C9}"/>
            </c:ext>
          </c:extLst>
        </c:ser>
        <c:ser>
          <c:idx val="29"/>
          <c:order val="29"/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H$3:$AH$9</c:f>
              <c:numCache>
                <c:formatCode>General</c:formatCode>
                <c:ptCount val="7"/>
                <c:pt idx="0">
                  <c:v>1184.1090530981485</c:v>
                </c:pt>
                <c:pt idx="1">
                  <c:v>1766.453620902935</c:v>
                </c:pt>
                <c:pt idx="2">
                  <c:v>1848.0570943793216</c:v>
                </c:pt>
                <c:pt idx="3">
                  <c:v>1929.059782957012</c:v>
                </c:pt>
                <c:pt idx="4">
                  <c:v>2005.3359772291378</c:v>
                </c:pt>
                <c:pt idx="5">
                  <c:v>1328.0002621658487</c:v>
                </c:pt>
                <c:pt idx="6">
                  <c:v>1394.2066028545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56DD-4A46-B26B-BF14DE2800C9}"/>
            </c:ext>
          </c:extLst>
        </c:ser>
        <c:ser>
          <c:idx val="30"/>
          <c:order val="30"/>
          <c:spPr>
            <a:ln w="1905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50000"/>
                </a:schemeClr>
              </a:solidFill>
              <a:ln w="9525">
                <a:solidFill>
                  <a:schemeClr val="accent1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I$3:$AI$9</c:f>
              <c:numCache>
                <c:formatCode>General</c:formatCode>
                <c:ptCount val="7"/>
                <c:pt idx="0">
                  <c:v>1039.8153544954228</c:v>
                </c:pt>
                <c:pt idx="1">
                  <c:v>1513.6462590768679</c:v>
                </c:pt>
                <c:pt idx="2">
                  <c:v>1544.7904831769315</c:v>
                </c:pt>
                <c:pt idx="3">
                  <c:v>1647.6616492068604</c:v>
                </c:pt>
                <c:pt idx="4">
                  <c:v>1723.8003167347715</c:v>
                </c:pt>
                <c:pt idx="5">
                  <c:v>2109.154013864641</c:v>
                </c:pt>
                <c:pt idx="6">
                  <c:v>2106.96084932297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56DD-4A46-B26B-BF14DE2800C9}"/>
            </c:ext>
          </c:extLst>
        </c:ser>
        <c:ser>
          <c:idx val="31"/>
          <c:order val="31"/>
          <c:spPr>
            <a:ln w="1905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50000"/>
                </a:schemeClr>
              </a:solidFill>
              <a:ln w="9525">
                <a:solidFill>
                  <a:schemeClr val="accent2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J$3:$AJ$9</c:f>
              <c:numCache>
                <c:formatCode>General</c:formatCode>
                <c:ptCount val="7"/>
                <c:pt idx="0">
                  <c:v>755.79160005033998</c:v>
                </c:pt>
                <c:pt idx="1">
                  <c:v>1240.1144168377821</c:v>
                </c:pt>
                <c:pt idx="2">
                  <c:v>1298.2907979549534</c:v>
                </c:pt>
                <c:pt idx="3">
                  <c:v>1388.1962951308226</c:v>
                </c:pt>
                <c:pt idx="4">
                  <c:v>1496.0326481527507</c:v>
                </c:pt>
                <c:pt idx="5">
                  <c:v>1951.3472955582095</c:v>
                </c:pt>
                <c:pt idx="6">
                  <c:v>1950.8618793901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56DD-4A46-B26B-BF14DE2800C9}"/>
            </c:ext>
          </c:extLst>
        </c:ser>
        <c:ser>
          <c:idx val="32"/>
          <c:order val="32"/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50000"/>
                </a:schemeClr>
              </a:solidFill>
              <a:ln w="9525">
                <a:solidFill>
                  <a:schemeClr val="accent3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K$3:$AK$9</c:f>
              <c:numCache>
                <c:formatCode>General</c:formatCode>
                <c:ptCount val="7"/>
                <c:pt idx="0">
                  <c:v>594.75628343082928</c:v>
                </c:pt>
                <c:pt idx="1">
                  <c:v>825.56770296305717</c:v>
                </c:pt>
                <c:pt idx="2">
                  <c:v>1000.1337209792034</c:v>
                </c:pt>
                <c:pt idx="3">
                  <c:v>1094.8720174774039</c:v>
                </c:pt>
                <c:pt idx="4">
                  <c:v>1170.8107210490959</c:v>
                </c:pt>
                <c:pt idx="5">
                  <c:v>712.88586218139835</c:v>
                </c:pt>
                <c:pt idx="6">
                  <c:v>979.738132803114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56DD-4A46-B26B-BF14DE2800C9}"/>
            </c:ext>
          </c:extLst>
        </c:ser>
        <c:ser>
          <c:idx val="33"/>
          <c:order val="33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L$3:$AL$9</c:f>
              <c:numCache>
                <c:formatCode>General</c:formatCode>
                <c:ptCount val="7"/>
                <c:pt idx="0">
                  <c:v>590.71918169463345</c:v>
                </c:pt>
                <c:pt idx="1">
                  <c:v>805.60939765624198</c:v>
                </c:pt>
                <c:pt idx="2">
                  <c:v>985.51124075512473</c:v>
                </c:pt>
                <c:pt idx="3">
                  <c:v>1077.9471155217698</c:v>
                </c:pt>
                <c:pt idx="4">
                  <c:v>1158.4621058418616</c:v>
                </c:pt>
                <c:pt idx="5">
                  <c:v>713.73335244798716</c:v>
                </c:pt>
                <c:pt idx="6">
                  <c:v>1011.52655513150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56DD-4A46-B26B-BF14DE2800C9}"/>
            </c:ext>
          </c:extLst>
        </c:ser>
        <c:ser>
          <c:idx val="34"/>
          <c:order val="34"/>
          <c:spPr>
            <a:ln w="19050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5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M$3:$AM$9</c:f>
              <c:numCache>
                <c:formatCode>General</c:formatCode>
                <c:ptCount val="7"/>
                <c:pt idx="0">
                  <c:v>990.19220208540128</c:v>
                </c:pt>
                <c:pt idx="1">
                  <c:v>1224.9760329120443</c:v>
                </c:pt>
                <c:pt idx="2">
                  <c:v>1414.6905157464048</c:v>
                </c:pt>
                <c:pt idx="3">
                  <c:v>1580.7122482548918</c:v>
                </c:pt>
                <c:pt idx="4">
                  <c:v>1623.680907715092</c:v>
                </c:pt>
                <c:pt idx="5">
                  <c:v>912.70775834507208</c:v>
                </c:pt>
                <c:pt idx="6">
                  <c:v>1003.35425696756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56DD-4A46-B26B-BF14DE2800C9}"/>
            </c:ext>
          </c:extLst>
        </c:ser>
        <c:ser>
          <c:idx val="35"/>
          <c:order val="35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6">
                    <a:lumMod val="5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N$3:$AN$9</c:f>
              <c:numCache>
                <c:formatCode>General</c:formatCode>
                <c:ptCount val="7"/>
                <c:pt idx="0">
                  <c:v>979.7674806494955</c:v>
                </c:pt>
                <c:pt idx="1">
                  <c:v>1211.9684691360103</c:v>
                </c:pt>
                <c:pt idx="2">
                  <c:v>1405.8432452906545</c:v>
                </c:pt>
                <c:pt idx="3">
                  <c:v>1570.2555084154435</c:v>
                </c:pt>
                <c:pt idx="4">
                  <c:v>1616.1825601536848</c:v>
                </c:pt>
                <c:pt idx="5">
                  <c:v>849.03796156146234</c:v>
                </c:pt>
                <c:pt idx="6">
                  <c:v>977.42438062325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56DD-4A46-B26B-BF14DE2800C9}"/>
            </c:ext>
          </c:extLst>
        </c:ser>
        <c:ser>
          <c:idx val="36"/>
          <c:order val="36"/>
          <c:spPr>
            <a:ln w="19050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70000"/>
                  <a:lumOff val="30000"/>
                </a:schemeClr>
              </a:solidFill>
              <a:ln w="9525">
                <a:solidFill>
                  <a:schemeClr val="accent1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O$3:$AO$9</c:f>
              <c:numCache>
                <c:formatCode>General</c:formatCode>
                <c:ptCount val="7"/>
                <c:pt idx="0">
                  <c:v>1275.511659065289</c:v>
                </c:pt>
                <c:pt idx="1">
                  <c:v>1351.1411325867407</c:v>
                </c:pt>
                <c:pt idx="2">
                  <c:v>1499.1618896581465</c:v>
                </c:pt>
                <c:pt idx="3">
                  <c:v>1697.1832350345555</c:v>
                </c:pt>
                <c:pt idx="4">
                  <c:v>1746.0353003844125</c:v>
                </c:pt>
                <c:pt idx="5">
                  <c:v>985.53018663793034</c:v>
                </c:pt>
                <c:pt idx="6">
                  <c:v>1150.454420697246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56DD-4A46-B26B-BF14DE2800C9}"/>
            </c:ext>
          </c:extLst>
        </c:ser>
        <c:ser>
          <c:idx val="37"/>
          <c:order val="37"/>
          <c:spPr>
            <a:ln w="19050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0000"/>
                  <a:lumOff val="30000"/>
                </a:schemeClr>
              </a:solidFill>
              <a:ln w="9525">
                <a:solidFill>
                  <a:schemeClr val="accent2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P$3:$AP$9</c:f>
              <c:numCache>
                <c:formatCode>General</c:formatCode>
                <c:ptCount val="7"/>
                <c:pt idx="0">
                  <c:v>1273.6390416200463</c:v>
                </c:pt>
                <c:pt idx="1">
                  <c:v>1358.1021554279027</c:v>
                </c:pt>
                <c:pt idx="2">
                  <c:v>1495.3177654998426</c:v>
                </c:pt>
                <c:pt idx="3">
                  <c:v>1690.1133586038447</c:v>
                </c:pt>
                <c:pt idx="4">
                  <c:v>1746.1003672725374</c:v>
                </c:pt>
                <c:pt idx="5">
                  <c:v>977.82368491477757</c:v>
                </c:pt>
                <c:pt idx="6">
                  <c:v>1155.83085959568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56DD-4A46-B26B-BF14DE2800C9}"/>
            </c:ext>
          </c:extLst>
        </c:ser>
        <c:ser>
          <c:idx val="38"/>
          <c:order val="38"/>
          <c:spPr>
            <a:ln w="19050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70000"/>
                  <a:lumOff val="30000"/>
                </a:schemeClr>
              </a:solidFill>
              <a:ln w="9525">
                <a:solidFill>
                  <a:schemeClr val="accent3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Q$3:$AQ$9</c:f>
              <c:numCache>
                <c:formatCode>General</c:formatCode>
                <c:ptCount val="7"/>
                <c:pt idx="0">
                  <c:v>1363.4196568067086</c:v>
                </c:pt>
                <c:pt idx="1">
                  <c:v>1398.3302903231624</c:v>
                </c:pt>
                <c:pt idx="2">
                  <c:v>1605.5415998428057</c:v>
                </c:pt>
                <c:pt idx="3">
                  <c:v>1841.8313788231908</c:v>
                </c:pt>
                <c:pt idx="4">
                  <c:v>1904.4394634623752</c:v>
                </c:pt>
                <c:pt idx="5">
                  <c:v>1125.3754435439575</c:v>
                </c:pt>
                <c:pt idx="6">
                  <c:v>1205.18547396674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56DD-4A46-B26B-BF14DE2800C9}"/>
            </c:ext>
          </c:extLst>
        </c:ser>
        <c:ser>
          <c:idx val="39"/>
          <c:order val="39"/>
          <c:spPr>
            <a:ln w="19050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70000"/>
                  <a:lumOff val="30000"/>
                </a:schemeClr>
              </a:solidFill>
              <a:ln w="9525">
                <a:solidFill>
                  <a:schemeClr val="accent4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R$3:$AR$9</c:f>
              <c:numCache>
                <c:formatCode>General</c:formatCode>
                <c:ptCount val="7"/>
                <c:pt idx="0">
                  <c:v>1389.2251009085503</c:v>
                </c:pt>
                <c:pt idx="1">
                  <c:v>1435.4816093059981</c:v>
                </c:pt>
                <c:pt idx="2">
                  <c:v>1629.4107641855587</c:v>
                </c:pt>
                <c:pt idx="3">
                  <c:v>1863.7443269123853</c:v>
                </c:pt>
                <c:pt idx="4">
                  <c:v>1932.3854635005391</c:v>
                </c:pt>
                <c:pt idx="5">
                  <c:v>1145.3869049551095</c:v>
                </c:pt>
                <c:pt idx="6">
                  <c:v>1215.80712305409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56DD-4A46-B26B-BF14DE2800C9}"/>
            </c:ext>
          </c:extLst>
        </c:ser>
        <c:ser>
          <c:idx val="40"/>
          <c:order val="40"/>
          <c:spPr>
            <a:ln w="19050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70000"/>
                  <a:lumOff val="30000"/>
                </a:schemeClr>
              </a:solidFill>
              <a:ln w="9525">
                <a:solidFill>
                  <a:schemeClr val="accent5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S$3:$AS$9</c:f>
              <c:numCache>
                <c:formatCode>General</c:formatCode>
                <c:ptCount val="7"/>
                <c:pt idx="0">
                  <c:v>1507.067605857887</c:v>
                </c:pt>
                <c:pt idx="1">
                  <c:v>1646.5351509509828</c:v>
                </c:pt>
                <c:pt idx="2">
                  <c:v>1900.321396381607</c:v>
                </c:pt>
                <c:pt idx="3">
                  <c:v>2155.1055719944902</c:v>
                </c:pt>
                <c:pt idx="4">
                  <c:v>2209.1824759018778</c:v>
                </c:pt>
                <c:pt idx="5">
                  <c:v>1266.380982605315</c:v>
                </c:pt>
                <c:pt idx="6">
                  <c:v>1319.54414200363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8-56DD-4A46-B26B-BF14DE2800C9}"/>
            </c:ext>
          </c:extLst>
        </c:ser>
        <c:ser>
          <c:idx val="41"/>
          <c:order val="41"/>
          <c:spPr>
            <a:ln w="19050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70000"/>
                  <a:lumOff val="30000"/>
                </a:schemeClr>
              </a:solidFill>
              <a:ln w="9525">
                <a:solidFill>
                  <a:schemeClr val="accent6">
                    <a:lumMod val="70000"/>
                    <a:lumOff val="30000"/>
                  </a:schemeClr>
                </a:solidFill>
              </a:ln>
              <a:effectLst/>
            </c:spPr>
          </c:marker>
          <c:xVal>
            <c:numRef>
              <c:f>Sheet1!$D$3:$D$9</c:f>
              <c:numCache>
                <c:formatCode>General</c:formatCode>
                <c:ptCount val="7"/>
                <c:pt idx="0">
                  <c:v>2.1999999999999999E-2</c:v>
                </c:pt>
                <c:pt idx="1">
                  <c:v>3.5000000000000003E-2</c:v>
                </c:pt>
                <c:pt idx="2">
                  <c:v>4.8000000000000001E-2</c:v>
                </c:pt>
                <c:pt idx="3">
                  <c:v>0.06</c:v>
                </c:pt>
                <c:pt idx="4">
                  <c:v>7.2999999999999995E-2</c:v>
                </c:pt>
                <c:pt idx="5">
                  <c:v>8.5999999999999993E-2</c:v>
                </c:pt>
                <c:pt idx="6">
                  <c:v>9.8000000000000004E-2</c:v>
                </c:pt>
              </c:numCache>
            </c:numRef>
          </c:xVal>
          <c:yVal>
            <c:numRef>
              <c:f>Sheet1!$AT$3:$AT$9</c:f>
              <c:numCache>
                <c:formatCode>General</c:formatCode>
                <c:ptCount val="7"/>
                <c:pt idx="0">
                  <c:v>1535.4600521837467</c:v>
                </c:pt>
                <c:pt idx="1">
                  <c:v>1681.1624501553094</c:v>
                </c:pt>
                <c:pt idx="2">
                  <c:v>1923.9424367004306</c:v>
                </c:pt>
                <c:pt idx="3">
                  <c:v>2171.2567584474232</c:v>
                </c:pt>
                <c:pt idx="4">
                  <c:v>2231.2324680232241</c:v>
                </c:pt>
                <c:pt idx="5">
                  <c:v>1288.5605399525493</c:v>
                </c:pt>
                <c:pt idx="6">
                  <c:v>1323.01500011998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9-56DD-4A46-B26B-BF14DE2800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61779343"/>
        <c:axId val="761785167"/>
      </c:scatterChart>
      <c:valAx>
        <c:axId val="76177934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xial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1785167"/>
        <c:crosses val="autoZero"/>
        <c:crossBetween val="midCat"/>
      </c:valAx>
      <c:valAx>
        <c:axId val="7617851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tatic temperature (</a:t>
                </a:r>
                <a:r>
                  <a:rPr lang="en-US" baseline="30000"/>
                  <a:t>o</a:t>
                </a:r>
                <a:r>
                  <a:rPr lang="en-US"/>
                  <a:t>K)</a:t>
                </a:r>
              </a:p>
            </c:rich>
          </c:tx>
          <c:layout>
            <c:manualLayout>
              <c:xMode val="edge"/>
              <c:yMode val="edge"/>
              <c:x val="3.3333333333333333E-2"/>
              <c:y val="0.2472031135999696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177934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79395</cdr:x>
      <cdr:y>0.35581</cdr:y>
    </cdr:from>
    <cdr:to>
      <cdr:x>0.84039</cdr:x>
      <cdr:y>0.60147</cdr:y>
    </cdr:to>
    <cdr:sp macro="" textlink="">
      <cdr:nvSpPr>
        <cdr:cNvPr id="2" name="Left Brace 1"/>
        <cdr:cNvSpPr/>
      </cdr:nvSpPr>
      <cdr:spPr>
        <a:xfrm xmlns:a="http://schemas.openxmlformats.org/drawingml/2006/main" rot="10800000">
          <a:off x="2392239" y="884094"/>
          <a:ext cx="139933" cy="610403"/>
        </a:xfrm>
        <a:prstGeom xmlns:a="http://schemas.openxmlformats.org/drawingml/2006/main" prst="leftBrace">
          <a:avLst>
            <a:gd name="adj1" fmla="val 0"/>
            <a:gd name="adj2" fmla="val 50000"/>
          </a:avLst>
        </a:prstGeom>
        <a:ln xmlns:a="http://schemas.openxmlformats.org/drawingml/2006/main" w="28575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 wrap="square">
          <a:noAutofit/>
        </a:bodyPr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73202</cdr:x>
      <cdr:y>0.36244</cdr:y>
    </cdr:from>
    <cdr:to>
      <cdr:x>0.78398</cdr:x>
      <cdr:y>0.58493</cdr:y>
    </cdr:to>
    <cdr:sp macro="" textlink="">
      <cdr:nvSpPr>
        <cdr:cNvPr id="2" name="Right Brace 1"/>
        <cdr:cNvSpPr/>
      </cdr:nvSpPr>
      <cdr:spPr>
        <a:xfrm xmlns:a="http://schemas.openxmlformats.org/drawingml/2006/main">
          <a:off x="2205645" y="1049482"/>
          <a:ext cx="156555" cy="644236"/>
        </a:xfrm>
        <a:prstGeom xmlns:a="http://schemas.openxmlformats.org/drawingml/2006/main" prst="rightBrac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29773</cdr:x>
      <cdr:y>0.11723</cdr:y>
    </cdr:from>
    <cdr:to>
      <cdr:x>0.42648</cdr:x>
      <cdr:y>0.59211</cdr:y>
    </cdr:to>
    <cdr:sp macro="" textlink="">
      <cdr:nvSpPr>
        <cdr:cNvPr id="6" name="Text Box 5"/>
        <cdr:cNvSpPr txBox="1"/>
      </cdr:nvSpPr>
      <cdr:spPr>
        <a:xfrm xmlns:a="http://schemas.openxmlformats.org/drawingml/2006/main">
          <a:off x="897082" y="339437"/>
          <a:ext cx="387927" cy="137506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eaVert" wrap="squar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77594</cdr:x>
      <cdr:y>0.30143</cdr:y>
    </cdr:from>
    <cdr:to>
      <cdr:x>0.88629</cdr:x>
      <cdr:y>0.66746</cdr:y>
    </cdr:to>
    <cdr:sp macro="" textlink="">
      <cdr:nvSpPr>
        <cdr:cNvPr id="7" name="Text Box 6"/>
        <cdr:cNvSpPr txBox="1"/>
      </cdr:nvSpPr>
      <cdr:spPr>
        <a:xfrm xmlns:a="http://schemas.openxmlformats.org/drawingml/2006/main" rot="10800000">
          <a:off x="2337954" y="872835"/>
          <a:ext cx="332509" cy="10598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eaVert" wrap="square" rtlCol="0"/>
        <a:lstStyle xmlns:a="http://schemas.openxmlformats.org/drawingml/2006/main"/>
        <a:p xmlns:a="http://schemas.openxmlformats.org/drawingml/2006/main">
          <a:r>
            <a:rPr lang="en-US" sz="1100"/>
            <a:t>mix of up/down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8BFB9E-3FB6-4A42-9CE0-53BCE43498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608</Words>
  <Characters>346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tsuru Kurosaka</dc:creator>
  <cp:keywords/>
  <dc:description/>
  <cp:lastModifiedBy>Mitsuru Kurosaka</cp:lastModifiedBy>
  <cp:revision>2</cp:revision>
  <cp:lastPrinted>2021-03-09T18:50:00Z</cp:lastPrinted>
  <dcterms:created xsi:type="dcterms:W3CDTF">2021-04-18T16:25:00Z</dcterms:created>
  <dcterms:modified xsi:type="dcterms:W3CDTF">2021-04-18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